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2765" w:rsidRPr="000709E5" w:rsidRDefault="00F82765" w:rsidP="000709E5">
      <w:pPr>
        <w:tabs>
          <w:tab w:val="left" w:pos="4253"/>
        </w:tabs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 xml:space="preserve">РАБОЧАЯ ПРОГРАММА </w:t>
      </w:r>
    </w:p>
    <w:p w:rsidR="00F82765" w:rsidRPr="000709E5" w:rsidRDefault="00F82765" w:rsidP="000709E5">
      <w:pPr>
        <w:tabs>
          <w:tab w:val="left" w:pos="4253"/>
        </w:tabs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по учебному предмету: «Математические выражения»</w:t>
      </w:r>
    </w:p>
    <w:p w:rsidR="00F82765" w:rsidRPr="000709E5" w:rsidRDefault="00F82765" w:rsidP="000709E5">
      <w:pPr>
        <w:tabs>
          <w:tab w:val="left" w:pos="4253"/>
        </w:tabs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6-9 классы</w:t>
      </w:r>
    </w:p>
    <w:p w:rsidR="00F82765" w:rsidRPr="000709E5" w:rsidRDefault="00F82765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F82765" w:rsidRPr="000709E5" w:rsidRDefault="00F82765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Нормативная основа программы</w:t>
      </w:r>
    </w:p>
    <w:p w:rsidR="00F82765" w:rsidRPr="000709E5" w:rsidRDefault="00F82765" w:rsidP="000709E5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</w:p>
    <w:p w:rsidR="00F82765" w:rsidRPr="000709E5" w:rsidRDefault="00F82765" w:rsidP="000709E5">
      <w:pPr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      Рабочая программа по алгебре для 6-9 классов составлена на основе следующих нормативно - правовых документов:</w:t>
      </w:r>
    </w:p>
    <w:p w:rsidR="00F82765" w:rsidRPr="000709E5" w:rsidRDefault="00F82765" w:rsidP="000709E5">
      <w:pPr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. Федеральный закон № 273 «Об образовании в РФ»;</w:t>
      </w:r>
    </w:p>
    <w:p w:rsidR="00F82765" w:rsidRPr="000709E5" w:rsidRDefault="00F82765" w:rsidP="000709E5">
      <w:pPr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2. </w:t>
      </w:r>
      <w:proofErr w:type="gramStart"/>
      <w:r w:rsidRPr="000709E5">
        <w:rPr>
          <w:rFonts w:cs="Times New Roman"/>
          <w:sz w:val="28"/>
          <w:szCs w:val="28"/>
        </w:rPr>
        <w:t>Федеральный государственный образовательный стандарт основного общего образования (приказ Минобрнауки РФ № 1897 от 17.12.2010г. (с изменениями)</w:t>
      </w:r>
      <w:proofErr w:type="gramEnd"/>
    </w:p>
    <w:p w:rsidR="00F82765" w:rsidRPr="00041FEA" w:rsidRDefault="00F82765" w:rsidP="000709E5">
      <w:pPr>
        <w:pStyle w:val="22"/>
        <w:shd w:val="clear" w:color="auto" w:fill="auto"/>
        <w:tabs>
          <w:tab w:val="left" w:pos="706"/>
        </w:tabs>
        <w:spacing w:before="0" w:line="240" w:lineRule="auto"/>
        <w:ind w:firstLine="709"/>
        <w:rPr>
          <w:sz w:val="28"/>
          <w:szCs w:val="28"/>
        </w:rPr>
      </w:pPr>
      <w:r w:rsidRPr="000709E5">
        <w:rPr>
          <w:sz w:val="28"/>
          <w:szCs w:val="28"/>
        </w:rPr>
        <w:t>3. Примерные рабочие программы по учебному предмету «</w:t>
      </w:r>
      <w:r w:rsidRPr="00041FEA">
        <w:rPr>
          <w:sz w:val="28"/>
          <w:szCs w:val="28"/>
        </w:rPr>
        <w:t>Математические выражения</w:t>
      </w:r>
      <w:r w:rsidR="00261073" w:rsidRPr="00041FEA">
        <w:rPr>
          <w:sz w:val="28"/>
          <w:szCs w:val="28"/>
        </w:rPr>
        <w:t>»,</w:t>
      </w:r>
      <w:r w:rsidRPr="00041FEA">
        <w:rPr>
          <w:sz w:val="28"/>
          <w:szCs w:val="28"/>
        </w:rPr>
        <w:t xml:space="preserve"> авторская программа Макарычева Ю.Н. «Алгебра» 7-9 классы</w:t>
      </w:r>
      <w:r w:rsidR="00261073" w:rsidRPr="00041FEA">
        <w:rPr>
          <w:sz w:val="28"/>
          <w:szCs w:val="28"/>
        </w:rPr>
        <w:t xml:space="preserve"> и «Математика» и авторские программы </w:t>
      </w:r>
      <w:r w:rsidR="00B21EA4">
        <w:rPr>
          <w:sz w:val="28"/>
          <w:szCs w:val="28"/>
        </w:rPr>
        <w:t>Жохова В.И.</w:t>
      </w:r>
      <w:r w:rsidRPr="00041FEA">
        <w:rPr>
          <w:sz w:val="28"/>
          <w:szCs w:val="28"/>
        </w:rPr>
        <w:t xml:space="preserve">; </w:t>
      </w:r>
    </w:p>
    <w:p w:rsidR="00F82765" w:rsidRPr="000709E5" w:rsidRDefault="00F82765" w:rsidP="000709E5">
      <w:pPr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4. Учебный план </w:t>
      </w:r>
      <w:r w:rsidR="00282AAF">
        <w:rPr>
          <w:rFonts w:cs="Times New Roman"/>
          <w:sz w:val="28"/>
          <w:szCs w:val="28"/>
        </w:rPr>
        <w:t>АО Школа № 21</w:t>
      </w:r>
      <w:r w:rsidRPr="000709E5">
        <w:rPr>
          <w:rFonts w:cs="Times New Roman"/>
          <w:sz w:val="28"/>
          <w:szCs w:val="28"/>
        </w:rPr>
        <w:t>;</w:t>
      </w:r>
    </w:p>
    <w:p w:rsidR="00F82765" w:rsidRPr="000709E5" w:rsidRDefault="00F82765" w:rsidP="000709E5">
      <w:pPr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5. Образовательная программа </w:t>
      </w:r>
      <w:r w:rsidR="00282AAF">
        <w:rPr>
          <w:rFonts w:cs="Times New Roman"/>
          <w:sz w:val="28"/>
          <w:szCs w:val="28"/>
        </w:rPr>
        <w:t>АО Школа № 21</w:t>
      </w:r>
      <w:r w:rsidRPr="000709E5">
        <w:rPr>
          <w:rFonts w:cs="Times New Roman"/>
          <w:sz w:val="28"/>
          <w:szCs w:val="28"/>
        </w:rPr>
        <w:t>.</w:t>
      </w:r>
    </w:p>
    <w:p w:rsidR="00F82765" w:rsidRPr="000709E5" w:rsidRDefault="00F82765" w:rsidP="000709E5">
      <w:pPr>
        <w:spacing w:after="0" w:line="240" w:lineRule="auto"/>
        <w:ind w:firstLine="709"/>
        <w:rPr>
          <w:rFonts w:cs="Times New Roman"/>
          <w:sz w:val="28"/>
          <w:szCs w:val="28"/>
        </w:rPr>
      </w:pPr>
    </w:p>
    <w:p w:rsidR="00F82765" w:rsidRPr="000709E5" w:rsidRDefault="00F82765" w:rsidP="000709E5">
      <w:pPr>
        <w:spacing w:after="0" w:line="240" w:lineRule="auto"/>
        <w:ind w:firstLine="709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Планируемые результаты изучения учебного предмета</w:t>
      </w:r>
    </w:p>
    <w:p w:rsidR="00F82765" w:rsidRPr="000709E5" w:rsidRDefault="00F82765" w:rsidP="000709E5">
      <w:pPr>
        <w:spacing w:after="0" w:line="240" w:lineRule="auto"/>
        <w:ind w:firstLine="709"/>
        <w:rPr>
          <w:rFonts w:cs="Times New Roman"/>
          <w:sz w:val="28"/>
          <w:szCs w:val="28"/>
        </w:rPr>
      </w:pPr>
    </w:p>
    <w:p w:rsidR="00F82765" w:rsidRPr="00041FEA" w:rsidRDefault="00F82765" w:rsidP="000709E5">
      <w:pPr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Личностные результаты изучения учебного предмета </w:t>
      </w:r>
      <w:r w:rsidRPr="00041FEA">
        <w:rPr>
          <w:rFonts w:cs="Times New Roman"/>
          <w:sz w:val="28"/>
          <w:szCs w:val="28"/>
        </w:rPr>
        <w:t xml:space="preserve">«Математические выражения» в 6-9 классе прописаны в Целевом разделе основной образовательной программы </w:t>
      </w:r>
      <w:r w:rsidR="00282AAF">
        <w:rPr>
          <w:rFonts w:cs="Times New Roman"/>
          <w:sz w:val="28"/>
          <w:szCs w:val="28"/>
        </w:rPr>
        <w:t>АО Школа № 21</w:t>
      </w:r>
    </w:p>
    <w:p w:rsidR="00F82765" w:rsidRPr="000709E5" w:rsidRDefault="00F82765" w:rsidP="000709E5">
      <w:pPr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41FEA">
        <w:rPr>
          <w:rFonts w:cs="Times New Roman"/>
          <w:sz w:val="28"/>
          <w:szCs w:val="28"/>
        </w:rPr>
        <w:t>Предметные результ</w:t>
      </w:r>
      <w:r w:rsidR="00041FEA">
        <w:rPr>
          <w:rFonts w:cs="Times New Roman"/>
          <w:sz w:val="28"/>
          <w:szCs w:val="28"/>
        </w:rPr>
        <w:t xml:space="preserve">аты изучения учебного предмета </w:t>
      </w:r>
      <w:r w:rsidRPr="00041FEA">
        <w:rPr>
          <w:rFonts w:cs="Times New Roman"/>
          <w:sz w:val="28"/>
          <w:szCs w:val="28"/>
        </w:rPr>
        <w:t>«Математические выражения» в 6-9 классе прописаны в Целевом разделе основной образовательной</w:t>
      </w:r>
      <w:r w:rsidRPr="000709E5">
        <w:rPr>
          <w:rFonts w:cs="Times New Roman"/>
          <w:sz w:val="28"/>
          <w:szCs w:val="28"/>
        </w:rPr>
        <w:t xml:space="preserve"> программы </w:t>
      </w:r>
      <w:r w:rsidR="00282AAF">
        <w:rPr>
          <w:rFonts w:cs="Times New Roman"/>
          <w:sz w:val="28"/>
          <w:szCs w:val="28"/>
        </w:rPr>
        <w:t>АО Школа № 21</w:t>
      </w:r>
      <w:r w:rsidRPr="000709E5">
        <w:rPr>
          <w:rFonts w:cs="Times New Roman"/>
          <w:sz w:val="28"/>
          <w:szCs w:val="28"/>
        </w:rPr>
        <w:t>и включают в себя: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редметные: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1) 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;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proofErr w:type="gramStart"/>
      <w:r w:rsidRPr="000709E5">
        <w:rPr>
          <w:rFonts w:cs="Times New Roman"/>
          <w:sz w:val="28"/>
          <w:szCs w:val="28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  <w:proofErr w:type="gramEnd"/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;</w:t>
      </w:r>
    </w:p>
    <w:p w:rsidR="00F82765" w:rsidRPr="000709E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0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.</w:t>
      </w:r>
    </w:p>
    <w:p w:rsidR="00F82765" w:rsidRDefault="00F82765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proofErr w:type="spellStart"/>
      <w:r w:rsidRPr="000709E5">
        <w:rPr>
          <w:rFonts w:cs="Times New Roman"/>
          <w:sz w:val="28"/>
          <w:szCs w:val="28"/>
        </w:rPr>
        <w:t>Метапредметные</w:t>
      </w:r>
      <w:proofErr w:type="spellEnd"/>
      <w:r w:rsidRPr="000709E5">
        <w:rPr>
          <w:rFonts w:cs="Times New Roman"/>
          <w:sz w:val="28"/>
          <w:szCs w:val="28"/>
        </w:rPr>
        <w:t xml:space="preserve"> результ</w:t>
      </w:r>
      <w:r w:rsidR="00041FEA">
        <w:rPr>
          <w:rFonts w:cs="Times New Roman"/>
          <w:sz w:val="28"/>
          <w:szCs w:val="28"/>
        </w:rPr>
        <w:t xml:space="preserve">аты изучения учебного предмета </w:t>
      </w:r>
      <w:r w:rsidRPr="000709E5">
        <w:rPr>
          <w:rFonts w:cs="Times New Roman"/>
          <w:sz w:val="28"/>
          <w:szCs w:val="28"/>
        </w:rPr>
        <w:t>«</w:t>
      </w:r>
      <w:r w:rsidRPr="00041FEA">
        <w:rPr>
          <w:rFonts w:cs="Times New Roman"/>
          <w:sz w:val="28"/>
          <w:szCs w:val="28"/>
        </w:rPr>
        <w:t>Математические выражения»</w:t>
      </w:r>
      <w:r w:rsidRPr="000709E5">
        <w:rPr>
          <w:rFonts w:cs="Times New Roman"/>
          <w:sz w:val="28"/>
          <w:szCs w:val="28"/>
        </w:rPr>
        <w:t xml:space="preserve"> в 6-9 классе прописаны в Целевом разделе основной образовательной программы  </w:t>
      </w:r>
      <w:r w:rsidR="00282AAF">
        <w:rPr>
          <w:rFonts w:cs="Times New Roman"/>
          <w:sz w:val="28"/>
          <w:szCs w:val="28"/>
        </w:rPr>
        <w:t>АО Школа № 21</w:t>
      </w:r>
      <w:r w:rsidRPr="000709E5">
        <w:rPr>
          <w:rFonts w:cs="Times New Roman"/>
          <w:sz w:val="28"/>
          <w:szCs w:val="28"/>
        </w:rPr>
        <w:t>.</w:t>
      </w:r>
    </w:p>
    <w:p w:rsidR="00041FEA" w:rsidRPr="000709E5" w:rsidRDefault="00041FEA" w:rsidP="000709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</w:p>
    <w:p w:rsidR="00017CF7" w:rsidRPr="000709E5" w:rsidRDefault="0074105A" w:rsidP="000709E5">
      <w:pPr>
        <w:spacing w:after="0" w:line="240" w:lineRule="auto"/>
        <w:jc w:val="center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Содержание рабочей программы</w:t>
      </w:r>
    </w:p>
    <w:p w:rsidR="00976E6D" w:rsidRPr="000709E5" w:rsidRDefault="00976E6D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6 класс</w:t>
      </w:r>
    </w:p>
    <w:p w:rsidR="00976E6D" w:rsidRPr="000709E5" w:rsidRDefault="00976E6D" w:rsidP="000709E5">
      <w:pPr>
        <w:spacing w:after="0" w:line="240" w:lineRule="auto"/>
        <w:rPr>
          <w:rFonts w:cs="Times New Roman"/>
          <w:b/>
          <w:sz w:val="28"/>
          <w:szCs w:val="28"/>
        </w:rPr>
      </w:pP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Глава I. Обыкновенные дроби</w:t>
      </w:r>
    </w:p>
    <w:p w:rsidR="0074105A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§ 1 Делимость чисел (4 ч.)</w:t>
      </w:r>
    </w:p>
    <w:p w:rsidR="00017CF7" w:rsidRPr="000709E5" w:rsidRDefault="00017CF7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ризнаки делимости на 10, на 5 и на 2. Признаки делимости на 9 и на 3.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§ 2 Сложение и вычитание дробей с разными знаменателями (7 ч.)</w:t>
      </w:r>
    </w:p>
    <w:p w:rsidR="00017CF7" w:rsidRPr="000709E5" w:rsidRDefault="00017CF7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Основное свойство дроби. Сокращение дробей. Контрольная работа за </w:t>
      </w:r>
      <w:r w:rsidRPr="000709E5">
        <w:rPr>
          <w:rFonts w:cs="Times New Roman"/>
          <w:sz w:val="28"/>
          <w:szCs w:val="28"/>
          <w:lang w:val="en-US"/>
        </w:rPr>
        <w:t>I</w:t>
      </w:r>
      <w:r w:rsidRPr="000709E5">
        <w:rPr>
          <w:rFonts w:cs="Times New Roman"/>
          <w:sz w:val="28"/>
          <w:szCs w:val="28"/>
        </w:rPr>
        <w:t xml:space="preserve"> период. Работа над ошибками. Повторение.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§ 3 Умножение и деление обыкновенных дробей (4 ч.)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ахождение дроби от числа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§ 4  Отношения и пропорции  (3 ч)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Масштаб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Глава II.  Рациональные числа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§ 5  Положительные и отрицательные числа  (3 ч</w:t>
      </w:r>
      <w:proofErr w:type="gramStart"/>
      <w:r w:rsidRPr="000709E5">
        <w:rPr>
          <w:rFonts w:cs="Times New Roman"/>
          <w:b/>
          <w:sz w:val="28"/>
          <w:szCs w:val="28"/>
        </w:rPr>
        <w:t xml:space="preserve"> )</w:t>
      </w:r>
      <w:proofErr w:type="gramEnd"/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Противоположные числа. Контрольная работа за </w:t>
      </w:r>
      <w:r w:rsidRPr="000709E5">
        <w:rPr>
          <w:rFonts w:cs="Times New Roman"/>
          <w:sz w:val="28"/>
          <w:szCs w:val="28"/>
          <w:lang w:val="en-US"/>
        </w:rPr>
        <w:t>II</w:t>
      </w:r>
      <w:r w:rsidRPr="000709E5">
        <w:rPr>
          <w:rFonts w:cs="Times New Roman"/>
          <w:sz w:val="28"/>
          <w:szCs w:val="28"/>
        </w:rPr>
        <w:t xml:space="preserve"> период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§ 6 Сложение и вычитание положительных и отрицательных чисел (3 ч)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Сложение чисел с помощью координатной прямой. Обобщение и систематизация знаний по теме: «Сложение чисел с помощью координатной прямой»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lastRenderedPageBreak/>
        <w:t>§ 7  Умножение и деление положительных и отрицательных чисел (3 ч)</w:t>
      </w:r>
    </w:p>
    <w:p w:rsidR="00017CF7" w:rsidRPr="000709E5" w:rsidRDefault="00017CF7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Рациональные числа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§ 8  Решение уравнений (4 ч)</w:t>
      </w:r>
    </w:p>
    <w:p w:rsidR="00017CF7" w:rsidRPr="000709E5" w:rsidRDefault="00017CF7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Раскрытие скобок. Контрольная работа за </w:t>
      </w:r>
      <w:r w:rsidRPr="000709E5">
        <w:rPr>
          <w:rFonts w:cs="Times New Roman"/>
          <w:sz w:val="28"/>
          <w:szCs w:val="28"/>
          <w:lang w:val="en-US"/>
        </w:rPr>
        <w:t>I</w:t>
      </w:r>
      <w:r w:rsidR="00AF1C80" w:rsidRPr="000709E5">
        <w:rPr>
          <w:rFonts w:cs="Times New Roman"/>
          <w:sz w:val="28"/>
          <w:szCs w:val="28"/>
          <w:lang w:val="en-US"/>
        </w:rPr>
        <w:t>I</w:t>
      </w:r>
      <w:r w:rsidRPr="000709E5">
        <w:rPr>
          <w:rFonts w:cs="Times New Roman"/>
          <w:sz w:val="28"/>
          <w:szCs w:val="28"/>
          <w:lang w:val="en-US"/>
        </w:rPr>
        <w:t>I</w:t>
      </w:r>
      <w:r w:rsidRPr="000709E5">
        <w:rPr>
          <w:rFonts w:cs="Times New Roman"/>
          <w:sz w:val="28"/>
          <w:szCs w:val="28"/>
        </w:rPr>
        <w:t xml:space="preserve"> период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§ 9  Координаты на плоскости (2 ч)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Столбчатые диаграммы. Графики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Итоговое занятие (1 ч)</w:t>
      </w:r>
    </w:p>
    <w:p w:rsidR="00017CF7" w:rsidRPr="000709E5" w:rsidRDefault="00017CF7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Итоговая контрольная работа</w:t>
      </w:r>
    </w:p>
    <w:p w:rsidR="00340705" w:rsidRPr="000709E5" w:rsidRDefault="00340705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7 класс</w:t>
      </w:r>
    </w:p>
    <w:p w:rsidR="00340705" w:rsidRPr="000709E5" w:rsidRDefault="00340705" w:rsidP="000709E5">
      <w:pPr>
        <w:spacing w:after="0" w:line="240" w:lineRule="auto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Глава I. Выраже</w:t>
      </w:r>
      <w:r w:rsidR="00CD5E14" w:rsidRPr="000709E5">
        <w:rPr>
          <w:rFonts w:cs="Times New Roman"/>
          <w:b/>
          <w:bCs/>
          <w:sz w:val="28"/>
          <w:szCs w:val="28"/>
        </w:rPr>
        <w:t>ния, тождества, уравнения (24</w:t>
      </w:r>
      <w:r w:rsidRPr="000709E5">
        <w:rPr>
          <w:rFonts w:cs="Times New Roman"/>
          <w:b/>
          <w:bCs/>
          <w:sz w:val="28"/>
          <w:szCs w:val="28"/>
        </w:rPr>
        <w:t xml:space="preserve"> ч)</w:t>
      </w:r>
    </w:p>
    <w:p w:rsidR="00340705" w:rsidRPr="000709E5" w:rsidRDefault="00340705" w:rsidP="000709E5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овторение «Вычисление значений выражений»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Числовые выражения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Выражения с переменными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Сравнение значений выражений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Тождества. Тождественные преобразования выражений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iCs/>
          <w:sz w:val="28"/>
          <w:szCs w:val="28"/>
        </w:rPr>
        <w:t xml:space="preserve"> Контрольная работа №1 по теме «Числовые выражения. Выражения с переменными»</w:t>
      </w:r>
      <w:r w:rsidR="00CD5E14" w:rsidRPr="000709E5">
        <w:rPr>
          <w:rFonts w:cs="Times New Roman"/>
          <w:iCs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Уравнение и его корни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Линейное уравнение с одной переменной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Решение задач с помощью уравнений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iCs/>
          <w:sz w:val="28"/>
          <w:szCs w:val="28"/>
        </w:rPr>
        <w:t xml:space="preserve"> Контрольная работа №2 «</w:t>
      </w:r>
      <w:r w:rsidR="00AF1C80" w:rsidRPr="000709E5">
        <w:rPr>
          <w:rFonts w:cs="Times New Roman"/>
          <w:iCs/>
          <w:sz w:val="28"/>
          <w:szCs w:val="28"/>
        </w:rPr>
        <w:t>Уравнения</w:t>
      </w:r>
      <w:r w:rsidRPr="000709E5">
        <w:rPr>
          <w:rFonts w:cs="Times New Roman"/>
          <w:iCs/>
          <w:sz w:val="28"/>
          <w:szCs w:val="28"/>
        </w:rPr>
        <w:t>»</w:t>
      </w:r>
      <w:r w:rsidR="00CD5E14" w:rsidRPr="000709E5">
        <w:rPr>
          <w:rFonts w:cs="Times New Roman"/>
          <w:iCs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Среднее арифметическое, размах, мода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Медиана как статистическая характеристика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Решение задач по теме «Статистические характеристики»</w:t>
      </w:r>
      <w:r w:rsidR="00CD5E14" w:rsidRPr="000709E5">
        <w:rPr>
          <w:rFonts w:cs="Times New Roman"/>
          <w:sz w:val="28"/>
          <w:szCs w:val="28"/>
        </w:rPr>
        <w:t>.</w:t>
      </w:r>
    </w:p>
    <w:p w:rsidR="00340705" w:rsidRPr="000709E5" w:rsidRDefault="00CD5E14" w:rsidP="000709E5">
      <w:pPr>
        <w:spacing w:after="0" w:line="240" w:lineRule="auto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Глава II Функции (7</w:t>
      </w:r>
      <w:r w:rsidR="00340705" w:rsidRPr="000709E5">
        <w:rPr>
          <w:rFonts w:cs="Times New Roman"/>
          <w:b/>
          <w:bCs/>
          <w:sz w:val="28"/>
          <w:szCs w:val="28"/>
        </w:rPr>
        <w:t xml:space="preserve"> ч)</w:t>
      </w:r>
    </w:p>
    <w:p w:rsidR="00340705" w:rsidRPr="000709E5" w:rsidRDefault="00340705" w:rsidP="000709E5">
      <w:pPr>
        <w:spacing w:after="0" w:line="240" w:lineRule="auto"/>
        <w:jc w:val="both"/>
        <w:rPr>
          <w:rFonts w:cs="Times New Roman"/>
          <w:iCs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Что такое функция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Вычисление значений функции по формуле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Графики функций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</w:t>
      </w:r>
      <w:r w:rsidR="00833D8B" w:rsidRPr="000709E5">
        <w:rPr>
          <w:rFonts w:cs="Times New Roman"/>
          <w:sz w:val="28"/>
          <w:szCs w:val="28"/>
        </w:rPr>
        <w:t xml:space="preserve">Линейная функция и её график. </w:t>
      </w:r>
      <w:r w:rsidRPr="000709E5">
        <w:rPr>
          <w:rFonts w:cs="Times New Roman"/>
          <w:sz w:val="28"/>
          <w:szCs w:val="28"/>
        </w:rPr>
        <w:t>Прямая пропорциональность и её график</w:t>
      </w:r>
      <w:r w:rsidR="00CD5E14" w:rsidRPr="000709E5">
        <w:rPr>
          <w:rFonts w:cs="Times New Roman"/>
          <w:sz w:val="28"/>
          <w:szCs w:val="28"/>
        </w:rPr>
        <w:t>.</w:t>
      </w:r>
      <w:r w:rsidRPr="000709E5">
        <w:rPr>
          <w:rFonts w:cs="Times New Roman"/>
          <w:sz w:val="28"/>
          <w:szCs w:val="28"/>
        </w:rPr>
        <w:t xml:space="preserve"> </w:t>
      </w:r>
      <w:r w:rsidRPr="000709E5">
        <w:rPr>
          <w:rFonts w:cs="Times New Roman"/>
          <w:iCs/>
          <w:sz w:val="28"/>
          <w:szCs w:val="28"/>
        </w:rPr>
        <w:t>Контрольная работа №3 по теме «Функции»</w:t>
      </w:r>
      <w:r w:rsidR="00CD5E14" w:rsidRPr="000709E5">
        <w:rPr>
          <w:rFonts w:cs="Times New Roman"/>
          <w:iCs/>
          <w:sz w:val="28"/>
          <w:szCs w:val="28"/>
        </w:rPr>
        <w:t>.</w:t>
      </w:r>
    </w:p>
    <w:p w:rsidR="00340705" w:rsidRPr="000709E5" w:rsidRDefault="00340705" w:rsidP="000709E5">
      <w:pPr>
        <w:spacing w:after="0" w:line="240" w:lineRule="auto"/>
        <w:rPr>
          <w:rFonts w:cs="Times New Roman"/>
          <w:b/>
          <w:iCs/>
          <w:sz w:val="28"/>
          <w:szCs w:val="28"/>
        </w:rPr>
      </w:pPr>
      <w:r w:rsidRPr="000709E5">
        <w:rPr>
          <w:rFonts w:cs="Times New Roman"/>
          <w:b/>
          <w:iCs/>
          <w:sz w:val="28"/>
          <w:szCs w:val="28"/>
        </w:rPr>
        <w:t>Итоговые занятия (3ч)</w:t>
      </w:r>
    </w:p>
    <w:p w:rsidR="00340705" w:rsidRPr="000709E5" w:rsidRDefault="00340705" w:rsidP="000709E5">
      <w:pPr>
        <w:spacing w:after="0" w:line="240" w:lineRule="auto"/>
        <w:jc w:val="both"/>
        <w:rPr>
          <w:rFonts w:cs="Times New Roman"/>
          <w:iCs/>
          <w:sz w:val="28"/>
          <w:szCs w:val="28"/>
        </w:rPr>
      </w:pPr>
      <w:r w:rsidRPr="000709E5">
        <w:rPr>
          <w:rFonts w:cs="Times New Roman"/>
          <w:iCs/>
          <w:sz w:val="28"/>
          <w:szCs w:val="28"/>
        </w:rPr>
        <w:t>Итоговое повторение</w:t>
      </w:r>
      <w:r w:rsidR="00CD5E14" w:rsidRPr="000709E5">
        <w:rPr>
          <w:rFonts w:cs="Times New Roman"/>
          <w:iCs/>
          <w:sz w:val="28"/>
          <w:szCs w:val="28"/>
        </w:rPr>
        <w:t>.</w:t>
      </w:r>
      <w:r w:rsidRPr="000709E5">
        <w:rPr>
          <w:rFonts w:cs="Times New Roman"/>
          <w:iCs/>
          <w:sz w:val="28"/>
          <w:szCs w:val="28"/>
        </w:rPr>
        <w:t xml:space="preserve"> Итоговая контрольная работа</w:t>
      </w:r>
      <w:r w:rsidR="00CD5E14" w:rsidRPr="000709E5">
        <w:rPr>
          <w:rFonts w:cs="Times New Roman"/>
          <w:iCs/>
          <w:sz w:val="28"/>
          <w:szCs w:val="28"/>
        </w:rPr>
        <w:t>.</w:t>
      </w:r>
      <w:r w:rsidRPr="000709E5">
        <w:rPr>
          <w:rFonts w:cs="Times New Roman"/>
          <w:iCs/>
          <w:sz w:val="28"/>
          <w:szCs w:val="28"/>
        </w:rPr>
        <w:t xml:space="preserve"> Итоговый урок. Работа над ошибками.</w:t>
      </w:r>
    </w:p>
    <w:p w:rsidR="00340705" w:rsidRPr="000709E5" w:rsidRDefault="00E6406A" w:rsidP="000709E5">
      <w:pPr>
        <w:spacing w:after="0" w:line="240" w:lineRule="auto"/>
        <w:jc w:val="center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8 класс</w:t>
      </w:r>
    </w:p>
    <w:p w:rsidR="00261073" w:rsidRPr="000709E5" w:rsidRDefault="00261073" w:rsidP="000709E5">
      <w:pPr>
        <w:spacing w:after="0" w:line="240" w:lineRule="auto"/>
        <w:jc w:val="both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b/>
          <w:color w:val="000000" w:themeColor="text1"/>
          <w:sz w:val="28"/>
          <w:szCs w:val="28"/>
        </w:rPr>
        <w:t>Неравенства (17 ч)</w:t>
      </w:r>
    </w:p>
    <w:p w:rsidR="00261073" w:rsidRPr="000709E5" w:rsidRDefault="00261073" w:rsidP="000709E5">
      <w:pPr>
        <w:spacing w:after="0" w:line="240" w:lineRule="auto"/>
        <w:jc w:val="both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Числовые неравенства Свойства числовых неравенств. Сложение и умножение числовых </w:t>
      </w:r>
      <w:proofErr w:type="gramStart"/>
      <w:r w:rsidRPr="000709E5">
        <w:rPr>
          <w:rFonts w:cs="Times New Roman"/>
          <w:sz w:val="28"/>
          <w:szCs w:val="28"/>
        </w:rPr>
        <w:t>неравенств</w:t>
      </w:r>
      <w:proofErr w:type="gramEnd"/>
      <w:r w:rsidRPr="000709E5">
        <w:rPr>
          <w:rFonts w:cs="Times New Roman"/>
          <w:sz w:val="28"/>
          <w:szCs w:val="28"/>
        </w:rPr>
        <w:t xml:space="preserve"> Числовые промежутки Решение неравенств с одной переменной Решение систем неравенств с одной переменной.</w:t>
      </w:r>
    </w:p>
    <w:p w:rsidR="00261073" w:rsidRPr="000709E5" w:rsidRDefault="00261073" w:rsidP="000709E5">
      <w:pPr>
        <w:spacing w:after="0" w:line="240" w:lineRule="auto"/>
        <w:jc w:val="both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b/>
          <w:color w:val="000000" w:themeColor="text1"/>
          <w:sz w:val="28"/>
          <w:szCs w:val="28"/>
        </w:rPr>
        <w:t>Степень с целым показателем (14 ч)</w:t>
      </w:r>
    </w:p>
    <w:p w:rsidR="00261073" w:rsidRPr="000709E5" w:rsidRDefault="00261073" w:rsidP="000709E5">
      <w:pPr>
        <w:spacing w:after="0" w:line="240" w:lineRule="auto"/>
        <w:jc w:val="both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пределение степени с целым отрицательным показателем Свойства степени с целым показателем Стандартный вид числа Запись приближенных значений Сбор и группировка статистических данных. Наглядное представление статистической информации.</w:t>
      </w:r>
    </w:p>
    <w:p w:rsidR="00261073" w:rsidRPr="000709E5" w:rsidRDefault="00261073" w:rsidP="000709E5">
      <w:pPr>
        <w:spacing w:after="0" w:line="240" w:lineRule="auto"/>
        <w:jc w:val="both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Итоговое повторение (3 ч)</w:t>
      </w:r>
    </w:p>
    <w:p w:rsidR="00261073" w:rsidRPr="000709E5" w:rsidRDefault="00261073" w:rsidP="000709E5">
      <w:pPr>
        <w:spacing w:after="0" w:line="240" w:lineRule="auto"/>
        <w:jc w:val="both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овторение.  Числовые неравенства Повторение.  Свойства степени с целым показателем</w:t>
      </w:r>
    </w:p>
    <w:p w:rsidR="00261073" w:rsidRPr="000709E5" w:rsidRDefault="00E6406A" w:rsidP="000709E5">
      <w:pPr>
        <w:spacing w:after="0" w:line="240" w:lineRule="auto"/>
        <w:jc w:val="center"/>
        <w:rPr>
          <w:rFonts w:cs="Times New Roman"/>
          <w:b/>
          <w:bCs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9 класс</w:t>
      </w:r>
    </w:p>
    <w:p w:rsidR="00E6406A" w:rsidRPr="000709E5" w:rsidRDefault="00E6406A" w:rsidP="000709E5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Квадратичная функция (19 ч.)</w:t>
      </w:r>
    </w:p>
    <w:p w:rsidR="00E6406A" w:rsidRPr="000709E5" w:rsidRDefault="00E6406A" w:rsidP="000709E5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Функция. Область определения и область значений функции. Свойства функций. Квадратный трехчлен и его корни. Квадратный трехчлен и его корни. Разложение квадратного трехчлена на множители. Функция </w:t>
      </w:r>
      <w:r w:rsidRPr="000709E5">
        <w:rPr>
          <w:rFonts w:cs="Times New Roman"/>
          <w:i/>
          <w:sz w:val="28"/>
          <w:szCs w:val="28"/>
          <w:lang w:val="en-US"/>
        </w:rPr>
        <w:t>y</w:t>
      </w:r>
      <w:r w:rsidRPr="000709E5">
        <w:rPr>
          <w:rFonts w:cs="Times New Roman"/>
          <w:i/>
          <w:sz w:val="28"/>
          <w:szCs w:val="28"/>
        </w:rPr>
        <w:t>=</w:t>
      </w:r>
      <w:r w:rsidRPr="000709E5">
        <w:rPr>
          <w:rFonts w:cs="Times New Roman"/>
          <w:i/>
          <w:sz w:val="28"/>
          <w:szCs w:val="28"/>
          <w:lang w:val="en-US"/>
        </w:rPr>
        <w:t>ax</w:t>
      </w:r>
      <w:r w:rsidRPr="000709E5">
        <w:rPr>
          <w:rFonts w:cs="Times New Roman"/>
          <w:i/>
          <w:sz w:val="28"/>
          <w:szCs w:val="28"/>
          <w:vertAlign w:val="superscript"/>
        </w:rPr>
        <w:t>2</w:t>
      </w:r>
      <w:r w:rsidRPr="000709E5">
        <w:rPr>
          <w:rFonts w:cs="Times New Roman"/>
          <w:sz w:val="28"/>
          <w:szCs w:val="28"/>
        </w:rPr>
        <w:t xml:space="preserve"> , ее график и свойства. Графики функций </w:t>
      </w:r>
      <w:r w:rsidRPr="000709E5">
        <w:rPr>
          <w:rFonts w:cs="Times New Roman"/>
          <w:i/>
          <w:sz w:val="28"/>
          <w:szCs w:val="28"/>
          <w:lang w:val="en-US"/>
        </w:rPr>
        <w:t>y</w:t>
      </w:r>
      <w:r w:rsidRPr="000709E5">
        <w:rPr>
          <w:rFonts w:cs="Times New Roman"/>
          <w:i/>
          <w:sz w:val="28"/>
          <w:szCs w:val="28"/>
        </w:rPr>
        <w:t>=</w:t>
      </w:r>
      <w:r w:rsidRPr="000709E5">
        <w:rPr>
          <w:rFonts w:cs="Times New Roman"/>
          <w:i/>
          <w:sz w:val="28"/>
          <w:szCs w:val="28"/>
          <w:lang w:val="en-US"/>
        </w:rPr>
        <w:t>ax</w:t>
      </w:r>
      <w:r w:rsidRPr="000709E5">
        <w:rPr>
          <w:rFonts w:cs="Times New Roman"/>
          <w:i/>
          <w:sz w:val="28"/>
          <w:szCs w:val="28"/>
          <w:vertAlign w:val="superscript"/>
        </w:rPr>
        <w:t>2</w:t>
      </w:r>
      <w:r w:rsidRPr="000709E5">
        <w:rPr>
          <w:rFonts w:cs="Times New Roman"/>
          <w:i/>
          <w:sz w:val="28"/>
          <w:szCs w:val="28"/>
        </w:rPr>
        <w:t xml:space="preserve">+ </w:t>
      </w:r>
      <w:r w:rsidRPr="000709E5">
        <w:rPr>
          <w:rFonts w:cs="Times New Roman"/>
          <w:i/>
          <w:sz w:val="28"/>
          <w:szCs w:val="28"/>
          <w:lang w:val="en-US"/>
        </w:rPr>
        <w:t>n</w:t>
      </w:r>
      <w:r w:rsidRPr="000709E5">
        <w:rPr>
          <w:rFonts w:cs="Times New Roman"/>
          <w:i/>
          <w:sz w:val="28"/>
          <w:szCs w:val="28"/>
        </w:rPr>
        <w:t xml:space="preserve">, </w:t>
      </w:r>
      <w:r w:rsidRPr="000709E5">
        <w:rPr>
          <w:rFonts w:cs="Times New Roman"/>
          <w:i/>
          <w:sz w:val="28"/>
          <w:szCs w:val="28"/>
          <w:lang w:val="en-US"/>
        </w:rPr>
        <w:t>y</w:t>
      </w:r>
      <w:r w:rsidRPr="000709E5">
        <w:rPr>
          <w:rFonts w:cs="Times New Roman"/>
          <w:i/>
          <w:sz w:val="28"/>
          <w:szCs w:val="28"/>
        </w:rPr>
        <w:t>=</w:t>
      </w:r>
      <w:r w:rsidRPr="000709E5">
        <w:rPr>
          <w:rFonts w:cs="Times New Roman"/>
          <w:i/>
          <w:sz w:val="28"/>
          <w:szCs w:val="28"/>
          <w:lang w:val="en-US"/>
        </w:rPr>
        <w:t>a</w:t>
      </w:r>
      <w:r w:rsidRPr="000709E5">
        <w:rPr>
          <w:rFonts w:cs="Times New Roman"/>
          <w:i/>
          <w:sz w:val="28"/>
          <w:szCs w:val="28"/>
        </w:rPr>
        <w:t>(</w:t>
      </w:r>
      <w:r w:rsidRPr="000709E5">
        <w:rPr>
          <w:rFonts w:cs="Times New Roman"/>
          <w:i/>
          <w:sz w:val="28"/>
          <w:szCs w:val="28"/>
          <w:lang w:val="en-US"/>
        </w:rPr>
        <w:t>x</w:t>
      </w:r>
      <w:r w:rsidRPr="000709E5">
        <w:rPr>
          <w:rFonts w:cs="Times New Roman"/>
          <w:i/>
          <w:sz w:val="28"/>
          <w:szCs w:val="28"/>
        </w:rPr>
        <w:t>-</w:t>
      </w:r>
      <w:r w:rsidRPr="000709E5">
        <w:rPr>
          <w:rFonts w:cs="Times New Roman"/>
          <w:i/>
          <w:sz w:val="28"/>
          <w:szCs w:val="28"/>
          <w:lang w:val="en-US"/>
        </w:rPr>
        <w:t>m</w:t>
      </w:r>
      <w:r w:rsidRPr="000709E5">
        <w:rPr>
          <w:rFonts w:cs="Times New Roman"/>
          <w:i/>
          <w:sz w:val="28"/>
          <w:szCs w:val="28"/>
        </w:rPr>
        <w:t>)</w:t>
      </w:r>
      <w:r w:rsidRPr="000709E5">
        <w:rPr>
          <w:rFonts w:cs="Times New Roman"/>
          <w:i/>
          <w:sz w:val="28"/>
          <w:szCs w:val="28"/>
          <w:vertAlign w:val="superscript"/>
        </w:rPr>
        <w:t>2</w:t>
      </w:r>
      <w:r w:rsidRPr="000709E5">
        <w:rPr>
          <w:rFonts w:cs="Times New Roman"/>
          <w:sz w:val="28"/>
          <w:szCs w:val="28"/>
        </w:rPr>
        <w:t xml:space="preserve"> . Построение графика квадратичной функции. Функция </w:t>
      </w:r>
      <w:proofErr w:type="spellStart"/>
      <w:r w:rsidRPr="000709E5">
        <w:rPr>
          <w:rFonts w:cs="Times New Roman"/>
          <w:i/>
          <w:sz w:val="28"/>
          <w:szCs w:val="28"/>
        </w:rPr>
        <w:t>у=х</w:t>
      </w:r>
      <w:r w:rsidRPr="000709E5">
        <w:rPr>
          <w:rFonts w:cs="Times New Roman"/>
          <w:i/>
          <w:sz w:val="28"/>
          <w:szCs w:val="28"/>
          <w:vertAlign w:val="superscript"/>
        </w:rPr>
        <w:t>п</w:t>
      </w:r>
      <w:proofErr w:type="spellEnd"/>
      <w:proofErr w:type="gramStart"/>
      <w:r w:rsidRPr="000709E5">
        <w:rPr>
          <w:rFonts w:cs="Times New Roman"/>
          <w:sz w:val="28"/>
          <w:szCs w:val="28"/>
        </w:rPr>
        <w:t xml:space="preserve"> .</w:t>
      </w:r>
      <w:proofErr w:type="gramEnd"/>
      <w:r w:rsidRPr="000709E5">
        <w:rPr>
          <w:rFonts w:cs="Times New Roman"/>
          <w:sz w:val="28"/>
          <w:szCs w:val="28"/>
        </w:rPr>
        <w:t xml:space="preserve"> Корень </w:t>
      </w:r>
      <w:proofErr w:type="spellStart"/>
      <w:r w:rsidRPr="000709E5">
        <w:rPr>
          <w:rFonts w:cs="Times New Roman"/>
          <w:i/>
          <w:sz w:val="28"/>
          <w:szCs w:val="28"/>
        </w:rPr>
        <w:t>п-</w:t>
      </w:r>
      <w:r w:rsidRPr="000709E5">
        <w:rPr>
          <w:rFonts w:cs="Times New Roman"/>
          <w:sz w:val="28"/>
          <w:szCs w:val="28"/>
        </w:rPr>
        <w:t>ой</w:t>
      </w:r>
      <w:proofErr w:type="spellEnd"/>
      <w:r w:rsidRPr="000709E5">
        <w:rPr>
          <w:rFonts w:cs="Times New Roman"/>
          <w:sz w:val="28"/>
          <w:szCs w:val="28"/>
        </w:rPr>
        <w:t xml:space="preserve">  степени. Дробно-линейная функция и ее график. Степень с рациональным показателем.</w:t>
      </w:r>
    </w:p>
    <w:p w:rsidR="00E6406A" w:rsidRPr="000709E5" w:rsidRDefault="00E6406A" w:rsidP="000709E5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lastRenderedPageBreak/>
        <w:t>Элементы комбинаторики и теории вероятностей (12 ч.)</w:t>
      </w:r>
    </w:p>
    <w:p w:rsidR="00E6406A" w:rsidRPr="000709E5" w:rsidRDefault="00E6406A" w:rsidP="000709E5">
      <w:pPr>
        <w:spacing w:after="0" w:line="240" w:lineRule="auto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римеры комбинаторных задач. Перестановки. Размещения. Сочетания. Относительная частота случайного события. Вероятность равновозможных событий. Элементы комбинаторики.</w:t>
      </w:r>
    </w:p>
    <w:p w:rsidR="00E6406A" w:rsidRPr="000709E5" w:rsidRDefault="00E6406A" w:rsidP="000709E5">
      <w:pPr>
        <w:spacing w:after="0" w:line="240" w:lineRule="auto"/>
        <w:jc w:val="both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Итоговое повторение (2 ч.)</w:t>
      </w:r>
    </w:p>
    <w:p w:rsidR="00E6406A" w:rsidRPr="000709E5" w:rsidRDefault="00E6406A" w:rsidP="000709E5">
      <w:pPr>
        <w:spacing w:after="0" w:line="240" w:lineRule="auto"/>
        <w:jc w:val="center"/>
        <w:rPr>
          <w:rFonts w:cs="Times New Roman"/>
          <w:b/>
          <w:bCs/>
          <w:sz w:val="28"/>
          <w:szCs w:val="28"/>
        </w:rPr>
      </w:pPr>
    </w:p>
    <w:p w:rsidR="00976E6D" w:rsidRPr="000709E5" w:rsidRDefault="00976E6D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Тематическое планирование</w:t>
      </w:r>
    </w:p>
    <w:p w:rsidR="00976E6D" w:rsidRPr="000709E5" w:rsidRDefault="00976E6D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6 класс</w:t>
      </w:r>
    </w:p>
    <w:tbl>
      <w:tblPr>
        <w:tblStyle w:val="a3"/>
        <w:tblW w:w="0" w:type="auto"/>
        <w:jc w:val="center"/>
        <w:tblLook w:val="04A0"/>
      </w:tblPr>
      <w:tblGrid>
        <w:gridCol w:w="675"/>
        <w:gridCol w:w="5705"/>
        <w:gridCol w:w="1713"/>
      </w:tblGrid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№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Название раздела и темы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елимость чисел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4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7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ножение и деление обыкновенных дробей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4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Отношения и пропорции  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ложительные и отрицательные числа  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ложение и вычитание положительных и отрицательных чисел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ножение и деление положительных и отрицательных чисел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уравнений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4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ординаты на плоскости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ое занятие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</w:t>
            </w:r>
          </w:p>
        </w:tc>
      </w:tr>
      <w:tr w:rsidR="00976E6D" w:rsidRPr="000709E5" w:rsidTr="00976E6D">
        <w:trPr>
          <w:jc w:val="center"/>
        </w:trPr>
        <w:tc>
          <w:tcPr>
            <w:tcW w:w="675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5705" w:type="dxa"/>
          </w:tcPr>
          <w:p w:rsidR="00976E6D" w:rsidRPr="000709E5" w:rsidRDefault="00976E6D" w:rsidP="000709E5">
            <w:pPr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713" w:type="dxa"/>
          </w:tcPr>
          <w:p w:rsidR="00976E6D" w:rsidRPr="000709E5" w:rsidRDefault="00976E6D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34</w:t>
            </w:r>
          </w:p>
        </w:tc>
      </w:tr>
    </w:tbl>
    <w:p w:rsidR="00CD5E14" w:rsidRPr="000709E5" w:rsidRDefault="00CD5E14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CD5E14" w:rsidRPr="000709E5" w:rsidRDefault="00CD5E14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7 класс</w:t>
      </w:r>
    </w:p>
    <w:tbl>
      <w:tblPr>
        <w:tblStyle w:val="a3"/>
        <w:tblW w:w="0" w:type="auto"/>
        <w:jc w:val="center"/>
        <w:tblLook w:val="04A0"/>
      </w:tblPr>
      <w:tblGrid>
        <w:gridCol w:w="675"/>
        <w:gridCol w:w="5705"/>
        <w:gridCol w:w="1713"/>
      </w:tblGrid>
      <w:tr w:rsidR="00CD5E14" w:rsidRPr="000709E5" w:rsidTr="00F2246F">
        <w:trPr>
          <w:jc w:val="center"/>
        </w:trPr>
        <w:tc>
          <w:tcPr>
            <w:tcW w:w="675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№</w:t>
            </w:r>
          </w:p>
        </w:tc>
        <w:tc>
          <w:tcPr>
            <w:tcW w:w="5705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Название раздела и темы</w:t>
            </w:r>
          </w:p>
        </w:tc>
        <w:tc>
          <w:tcPr>
            <w:tcW w:w="1713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CD5E14" w:rsidRPr="000709E5" w:rsidTr="00F2246F">
        <w:trPr>
          <w:jc w:val="center"/>
        </w:trPr>
        <w:tc>
          <w:tcPr>
            <w:tcW w:w="675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705" w:type="dxa"/>
          </w:tcPr>
          <w:p w:rsidR="00CD5E14" w:rsidRPr="000709E5" w:rsidRDefault="00CD5E14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bCs/>
                <w:sz w:val="28"/>
                <w:szCs w:val="28"/>
              </w:rPr>
              <w:t>Выражения, тождества, уравнения</w:t>
            </w:r>
          </w:p>
        </w:tc>
        <w:tc>
          <w:tcPr>
            <w:tcW w:w="1713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4</w:t>
            </w:r>
          </w:p>
        </w:tc>
      </w:tr>
      <w:tr w:rsidR="00CD5E14" w:rsidRPr="000709E5" w:rsidTr="00F2246F">
        <w:trPr>
          <w:jc w:val="center"/>
        </w:trPr>
        <w:tc>
          <w:tcPr>
            <w:tcW w:w="675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5705" w:type="dxa"/>
          </w:tcPr>
          <w:p w:rsidR="00CD5E14" w:rsidRPr="000709E5" w:rsidRDefault="00CD5E14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bCs/>
                <w:sz w:val="28"/>
                <w:szCs w:val="28"/>
              </w:rPr>
              <w:t>Функции</w:t>
            </w:r>
          </w:p>
        </w:tc>
        <w:tc>
          <w:tcPr>
            <w:tcW w:w="1713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7</w:t>
            </w:r>
          </w:p>
        </w:tc>
      </w:tr>
      <w:tr w:rsidR="00CD5E14" w:rsidRPr="000709E5" w:rsidTr="00F2246F">
        <w:trPr>
          <w:jc w:val="center"/>
        </w:trPr>
        <w:tc>
          <w:tcPr>
            <w:tcW w:w="675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5705" w:type="dxa"/>
          </w:tcPr>
          <w:p w:rsidR="00CD5E14" w:rsidRPr="000709E5" w:rsidRDefault="00CD5E14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iCs/>
                <w:sz w:val="28"/>
                <w:szCs w:val="28"/>
              </w:rPr>
              <w:t>Итоговые занятия</w:t>
            </w:r>
          </w:p>
        </w:tc>
        <w:tc>
          <w:tcPr>
            <w:tcW w:w="1713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</w:tr>
      <w:tr w:rsidR="00CD5E14" w:rsidRPr="000709E5" w:rsidTr="00F2246F">
        <w:trPr>
          <w:jc w:val="center"/>
        </w:trPr>
        <w:tc>
          <w:tcPr>
            <w:tcW w:w="675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5705" w:type="dxa"/>
          </w:tcPr>
          <w:p w:rsidR="00CD5E14" w:rsidRPr="000709E5" w:rsidRDefault="00CD5E14" w:rsidP="000709E5">
            <w:pPr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713" w:type="dxa"/>
          </w:tcPr>
          <w:p w:rsidR="00CD5E14" w:rsidRPr="000709E5" w:rsidRDefault="00CD5E14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34</w:t>
            </w:r>
          </w:p>
        </w:tc>
      </w:tr>
    </w:tbl>
    <w:p w:rsidR="00E6406A" w:rsidRPr="000709E5" w:rsidRDefault="00E6406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261073" w:rsidRPr="000709E5" w:rsidRDefault="00E6406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8 класс</w:t>
      </w:r>
    </w:p>
    <w:tbl>
      <w:tblPr>
        <w:tblStyle w:val="a3"/>
        <w:tblW w:w="0" w:type="auto"/>
        <w:jc w:val="center"/>
        <w:tblLook w:val="04A0"/>
      </w:tblPr>
      <w:tblGrid>
        <w:gridCol w:w="675"/>
        <w:gridCol w:w="5705"/>
        <w:gridCol w:w="1713"/>
      </w:tblGrid>
      <w:tr w:rsidR="00261073" w:rsidRPr="000709E5" w:rsidTr="00B21EA4">
        <w:trPr>
          <w:jc w:val="center"/>
        </w:trPr>
        <w:tc>
          <w:tcPr>
            <w:tcW w:w="675" w:type="dxa"/>
          </w:tcPr>
          <w:p w:rsidR="00261073" w:rsidRPr="000709E5" w:rsidRDefault="00261073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№</w:t>
            </w:r>
          </w:p>
        </w:tc>
        <w:tc>
          <w:tcPr>
            <w:tcW w:w="5705" w:type="dxa"/>
          </w:tcPr>
          <w:p w:rsidR="00261073" w:rsidRPr="000709E5" w:rsidRDefault="00261073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Название раздела и темы</w:t>
            </w:r>
          </w:p>
        </w:tc>
        <w:tc>
          <w:tcPr>
            <w:tcW w:w="1713" w:type="dxa"/>
          </w:tcPr>
          <w:p w:rsidR="00261073" w:rsidRPr="000709E5" w:rsidRDefault="00261073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261073" w:rsidRPr="000709E5" w:rsidTr="00B21EA4">
        <w:trPr>
          <w:jc w:val="center"/>
        </w:trPr>
        <w:tc>
          <w:tcPr>
            <w:tcW w:w="675" w:type="dxa"/>
          </w:tcPr>
          <w:p w:rsidR="00261073" w:rsidRPr="000709E5" w:rsidRDefault="00261073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705" w:type="dxa"/>
          </w:tcPr>
          <w:p w:rsidR="00261073" w:rsidRPr="000709E5" w:rsidRDefault="00CA6841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color w:val="000000" w:themeColor="text1"/>
                <w:sz w:val="28"/>
                <w:szCs w:val="28"/>
              </w:rPr>
              <w:t xml:space="preserve">Неравенства </w:t>
            </w:r>
          </w:p>
        </w:tc>
        <w:tc>
          <w:tcPr>
            <w:tcW w:w="1713" w:type="dxa"/>
          </w:tcPr>
          <w:p w:rsidR="00261073" w:rsidRPr="000709E5" w:rsidRDefault="00CA6841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7</w:t>
            </w:r>
          </w:p>
        </w:tc>
      </w:tr>
      <w:tr w:rsidR="00261073" w:rsidRPr="000709E5" w:rsidTr="00B21EA4">
        <w:trPr>
          <w:jc w:val="center"/>
        </w:trPr>
        <w:tc>
          <w:tcPr>
            <w:tcW w:w="675" w:type="dxa"/>
          </w:tcPr>
          <w:p w:rsidR="00261073" w:rsidRPr="000709E5" w:rsidRDefault="00261073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5705" w:type="dxa"/>
          </w:tcPr>
          <w:p w:rsidR="00261073" w:rsidRPr="000709E5" w:rsidRDefault="00CA6841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color w:val="000000" w:themeColor="text1"/>
                <w:sz w:val="28"/>
                <w:szCs w:val="28"/>
              </w:rPr>
              <w:t xml:space="preserve">Степень с целым показателем </w:t>
            </w:r>
          </w:p>
        </w:tc>
        <w:tc>
          <w:tcPr>
            <w:tcW w:w="1713" w:type="dxa"/>
          </w:tcPr>
          <w:p w:rsidR="00261073" w:rsidRPr="000709E5" w:rsidRDefault="00CA6841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4</w:t>
            </w:r>
          </w:p>
        </w:tc>
      </w:tr>
      <w:tr w:rsidR="00261073" w:rsidRPr="000709E5" w:rsidTr="00B21EA4">
        <w:trPr>
          <w:jc w:val="center"/>
        </w:trPr>
        <w:tc>
          <w:tcPr>
            <w:tcW w:w="675" w:type="dxa"/>
          </w:tcPr>
          <w:p w:rsidR="00261073" w:rsidRPr="000709E5" w:rsidRDefault="00261073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5705" w:type="dxa"/>
          </w:tcPr>
          <w:p w:rsidR="00261073" w:rsidRPr="000709E5" w:rsidRDefault="00261073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ое повторение</w:t>
            </w:r>
          </w:p>
        </w:tc>
        <w:tc>
          <w:tcPr>
            <w:tcW w:w="1713" w:type="dxa"/>
          </w:tcPr>
          <w:p w:rsidR="00261073" w:rsidRPr="000709E5" w:rsidRDefault="00CA6841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</w:tr>
      <w:tr w:rsidR="00261073" w:rsidRPr="000709E5" w:rsidTr="00B21EA4">
        <w:trPr>
          <w:jc w:val="center"/>
        </w:trPr>
        <w:tc>
          <w:tcPr>
            <w:tcW w:w="675" w:type="dxa"/>
          </w:tcPr>
          <w:p w:rsidR="00261073" w:rsidRPr="000709E5" w:rsidRDefault="00261073" w:rsidP="000709E5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5705" w:type="dxa"/>
          </w:tcPr>
          <w:p w:rsidR="00261073" w:rsidRPr="000709E5" w:rsidRDefault="00261073" w:rsidP="000709E5">
            <w:pPr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713" w:type="dxa"/>
          </w:tcPr>
          <w:p w:rsidR="00261073" w:rsidRPr="000709E5" w:rsidRDefault="00261073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33</w:t>
            </w:r>
          </w:p>
        </w:tc>
      </w:tr>
    </w:tbl>
    <w:p w:rsidR="00261073" w:rsidRPr="000709E5" w:rsidRDefault="00261073" w:rsidP="000709E5">
      <w:pPr>
        <w:spacing w:after="0" w:line="240" w:lineRule="auto"/>
        <w:rPr>
          <w:rFonts w:cs="Times New Roman"/>
          <w:b/>
          <w:sz w:val="28"/>
          <w:szCs w:val="28"/>
        </w:rPr>
      </w:pPr>
    </w:p>
    <w:p w:rsidR="00CD5E14" w:rsidRPr="000709E5" w:rsidRDefault="00E6406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9 класс</w:t>
      </w:r>
    </w:p>
    <w:tbl>
      <w:tblPr>
        <w:tblStyle w:val="a3"/>
        <w:tblW w:w="0" w:type="auto"/>
        <w:jc w:val="center"/>
        <w:tblLook w:val="04A0"/>
      </w:tblPr>
      <w:tblGrid>
        <w:gridCol w:w="675"/>
        <w:gridCol w:w="5705"/>
        <w:gridCol w:w="1713"/>
      </w:tblGrid>
      <w:tr w:rsidR="00E6406A" w:rsidRPr="000709E5" w:rsidTr="00F82765">
        <w:trPr>
          <w:jc w:val="center"/>
        </w:trPr>
        <w:tc>
          <w:tcPr>
            <w:tcW w:w="675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№</w:t>
            </w:r>
          </w:p>
        </w:tc>
        <w:tc>
          <w:tcPr>
            <w:tcW w:w="5705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Название раздела и темы</w:t>
            </w:r>
          </w:p>
        </w:tc>
        <w:tc>
          <w:tcPr>
            <w:tcW w:w="1713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E6406A" w:rsidRPr="000709E5" w:rsidTr="00F82765">
        <w:trPr>
          <w:jc w:val="center"/>
        </w:trPr>
        <w:tc>
          <w:tcPr>
            <w:tcW w:w="675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5705" w:type="dxa"/>
          </w:tcPr>
          <w:p w:rsidR="00E6406A" w:rsidRPr="000709E5" w:rsidRDefault="00E6406A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вадратичная функция</w:t>
            </w:r>
          </w:p>
        </w:tc>
        <w:tc>
          <w:tcPr>
            <w:tcW w:w="1713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9</w:t>
            </w:r>
          </w:p>
        </w:tc>
      </w:tr>
      <w:tr w:rsidR="00E6406A" w:rsidRPr="000709E5" w:rsidTr="00F82765">
        <w:trPr>
          <w:jc w:val="center"/>
        </w:trPr>
        <w:tc>
          <w:tcPr>
            <w:tcW w:w="675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5705" w:type="dxa"/>
          </w:tcPr>
          <w:p w:rsidR="00E6406A" w:rsidRPr="000709E5" w:rsidRDefault="00E6406A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Элементы комбинаторики и теории вероятностей</w:t>
            </w:r>
          </w:p>
        </w:tc>
        <w:tc>
          <w:tcPr>
            <w:tcW w:w="1713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E6406A" w:rsidRPr="000709E5" w:rsidTr="00F82765">
        <w:trPr>
          <w:jc w:val="center"/>
        </w:trPr>
        <w:tc>
          <w:tcPr>
            <w:tcW w:w="675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5705" w:type="dxa"/>
          </w:tcPr>
          <w:p w:rsidR="00E6406A" w:rsidRPr="000709E5" w:rsidRDefault="00E6406A" w:rsidP="000709E5">
            <w:pPr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ое повторение</w:t>
            </w:r>
          </w:p>
        </w:tc>
        <w:tc>
          <w:tcPr>
            <w:tcW w:w="1713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</w:tr>
      <w:tr w:rsidR="00E6406A" w:rsidRPr="000709E5" w:rsidTr="00F82765">
        <w:trPr>
          <w:jc w:val="center"/>
        </w:trPr>
        <w:tc>
          <w:tcPr>
            <w:tcW w:w="675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5705" w:type="dxa"/>
          </w:tcPr>
          <w:p w:rsidR="00E6406A" w:rsidRPr="000709E5" w:rsidRDefault="00E6406A" w:rsidP="000709E5">
            <w:pPr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713" w:type="dxa"/>
          </w:tcPr>
          <w:p w:rsidR="00E6406A" w:rsidRPr="000709E5" w:rsidRDefault="00E6406A" w:rsidP="000709E5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33</w:t>
            </w:r>
          </w:p>
        </w:tc>
      </w:tr>
    </w:tbl>
    <w:p w:rsidR="00E6406A" w:rsidRPr="000709E5" w:rsidRDefault="00E6406A" w:rsidP="000709E5">
      <w:pPr>
        <w:spacing w:after="0" w:line="240" w:lineRule="auto"/>
        <w:jc w:val="center"/>
        <w:rPr>
          <w:rFonts w:cs="Times New Roman"/>
          <w:sz w:val="28"/>
          <w:szCs w:val="28"/>
        </w:rPr>
        <w:sectPr w:rsidR="00E6406A" w:rsidRPr="000709E5" w:rsidSect="0074105A">
          <w:pgSz w:w="11906" w:h="16838"/>
          <w:pgMar w:top="1134" w:right="709" w:bottom="1134" w:left="851" w:header="709" w:footer="709" w:gutter="0"/>
          <w:cols w:space="708"/>
          <w:docGrid w:linePitch="360"/>
        </w:sectPr>
      </w:pPr>
    </w:p>
    <w:p w:rsidR="0074105A" w:rsidRPr="000709E5" w:rsidRDefault="0074105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B150D1" w:rsidRPr="000709E5" w:rsidRDefault="00B253C0" w:rsidP="000709E5">
      <w:pPr>
        <w:spacing w:after="0" w:line="240" w:lineRule="auto"/>
        <w:jc w:val="right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Приложение №1</w:t>
      </w:r>
    </w:p>
    <w:p w:rsidR="00B253C0" w:rsidRPr="000709E5" w:rsidRDefault="00B253C0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Календарно-тематическое планирование</w:t>
      </w:r>
    </w:p>
    <w:p w:rsidR="0074105A" w:rsidRPr="000709E5" w:rsidRDefault="0074105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74105A" w:rsidRPr="000709E5" w:rsidRDefault="0074105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6 класс</w:t>
      </w:r>
    </w:p>
    <w:tbl>
      <w:tblPr>
        <w:tblW w:w="16621" w:type="dxa"/>
        <w:jc w:val="center"/>
        <w:tblInd w:w="18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FFFFF" w:themeFill="background1"/>
        <w:tblLook w:val="04A0"/>
      </w:tblPr>
      <w:tblGrid>
        <w:gridCol w:w="533"/>
        <w:gridCol w:w="26"/>
        <w:gridCol w:w="70"/>
        <w:gridCol w:w="1295"/>
        <w:gridCol w:w="364"/>
        <w:gridCol w:w="84"/>
        <w:gridCol w:w="241"/>
        <w:gridCol w:w="228"/>
        <w:gridCol w:w="1194"/>
        <w:gridCol w:w="739"/>
        <w:gridCol w:w="339"/>
        <w:gridCol w:w="82"/>
        <w:gridCol w:w="1196"/>
        <w:gridCol w:w="854"/>
        <w:gridCol w:w="12"/>
        <w:gridCol w:w="316"/>
        <w:gridCol w:w="43"/>
        <w:gridCol w:w="2153"/>
        <w:gridCol w:w="52"/>
        <w:gridCol w:w="27"/>
        <w:gridCol w:w="2197"/>
        <w:gridCol w:w="38"/>
        <w:gridCol w:w="17"/>
        <w:gridCol w:w="64"/>
        <w:gridCol w:w="2161"/>
        <w:gridCol w:w="26"/>
        <w:gridCol w:w="383"/>
        <w:gridCol w:w="61"/>
        <w:gridCol w:w="931"/>
        <w:gridCol w:w="42"/>
        <w:gridCol w:w="824"/>
        <w:gridCol w:w="9"/>
        <w:gridCol w:w="20"/>
      </w:tblGrid>
      <w:tr w:rsidR="00FD357D" w:rsidRPr="000709E5" w:rsidTr="00FD357D">
        <w:trPr>
          <w:gridAfter w:val="1"/>
          <w:wAfter w:w="20" w:type="dxa"/>
          <w:jc w:val="center"/>
        </w:trPr>
        <w:tc>
          <w:tcPr>
            <w:tcW w:w="629" w:type="dxa"/>
            <w:gridSpan w:val="3"/>
            <w:vMerge w:val="restart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0709E5">
              <w:rPr>
                <w:rFonts w:cs="Times New Roman"/>
                <w:sz w:val="28"/>
                <w:szCs w:val="28"/>
              </w:rPr>
              <w:t>п</w:t>
            </w:r>
            <w:proofErr w:type="spellEnd"/>
            <w:proofErr w:type="gram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295" w:type="dxa"/>
            <w:vMerge w:val="restart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Тема урока</w:t>
            </w:r>
          </w:p>
        </w:tc>
        <w:tc>
          <w:tcPr>
            <w:tcW w:w="12810" w:type="dxa"/>
            <w:gridSpan w:val="23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петенции</w:t>
            </w:r>
          </w:p>
        </w:tc>
        <w:tc>
          <w:tcPr>
            <w:tcW w:w="1867" w:type="dxa"/>
            <w:gridSpan w:val="5"/>
            <w:vMerge w:val="restart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ата проведения</w:t>
            </w:r>
          </w:p>
        </w:tc>
      </w:tr>
      <w:tr w:rsidR="00FD357D" w:rsidRPr="000709E5" w:rsidTr="00FD357D">
        <w:trPr>
          <w:gridAfter w:val="1"/>
          <w:wAfter w:w="20" w:type="dxa"/>
          <w:jc w:val="center"/>
        </w:trPr>
        <w:tc>
          <w:tcPr>
            <w:tcW w:w="629" w:type="dxa"/>
            <w:gridSpan w:val="3"/>
            <w:vMerge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295" w:type="dxa"/>
            <w:vMerge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111" w:type="dxa"/>
            <w:gridSpan w:val="5"/>
            <w:vMerge w:val="restart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едметные</w:t>
            </w:r>
          </w:p>
        </w:tc>
        <w:tc>
          <w:tcPr>
            <w:tcW w:w="2356" w:type="dxa"/>
            <w:gridSpan w:val="4"/>
            <w:vMerge w:val="restart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ые</w:t>
            </w:r>
          </w:p>
        </w:tc>
        <w:tc>
          <w:tcPr>
            <w:tcW w:w="8343" w:type="dxa"/>
            <w:gridSpan w:val="14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spellStart"/>
            <w:r w:rsidRPr="000709E5">
              <w:rPr>
                <w:rFonts w:cs="Times New Roman"/>
                <w:sz w:val="28"/>
                <w:szCs w:val="28"/>
              </w:rPr>
              <w:t>Метапредметные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- универсальные учебные действия (УУД)</w:t>
            </w:r>
          </w:p>
        </w:tc>
        <w:tc>
          <w:tcPr>
            <w:tcW w:w="1867" w:type="dxa"/>
            <w:gridSpan w:val="5"/>
            <w:vMerge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jc w:val="center"/>
        </w:trPr>
        <w:tc>
          <w:tcPr>
            <w:tcW w:w="629" w:type="dxa"/>
            <w:gridSpan w:val="3"/>
            <w:vMerge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295" w:type="dxa"/>
            <w:vMerge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111" w:type="dxa"/>
            <w:gridSpan w:val="5"/>
            <w:vMerge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356" w:type="dxa"/>
            <w:gridSpan w:val="4"/>
            <w:vMerge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378" w:type="dxa"/>
            <w:gridSpan w:val="5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знавательные </w:t>
            </w:r>
          </w:p>
        </w:tc>
        <w:tc>
          <w:tcPr>
            <w:tcW w:w="2395" w:type="dxa"/>
            <w:gridSpan w:val="6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гулятивные </w:t>
            </w:r>
          </w:p>
        </w:tc>
        <w:tc>
          <w:tcPr>
            <w:tcW w:w="2570" w:type="dxa"/>
            <w:gridSpan w:val="3"/>
            <w:shd w:val="clear" w:color="auto" w:fill="FFFFFF" w:themeFill="background1"/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ммуникативные </w:t>
            </w:r>
          </w:p>
        </w:tc>
        <w:tc>
          <w:tcPr>
            <w:tcW w:w="992" w:type="dxa"/>
            <w:gridSpan w:val="2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лан.</w:t>
            </w:r>
          </w:p>
        </w:tc>
        <w:tc>
          <w:tcPr>
            <w:tcW w:w="895" w:type="dxa"/>
            <w:gridSpan w:val="4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акт.</w:t>
            </w:r>
          </w:p>
        </w:tc>
      </w:tr>
      <w:tr w:rsidR="00B253C0" w:rsidRPr="000709E5" w:rsidTr="00FD357D">
        <w:trPr>
          <w:gridAfter w:val="2"/>
          <w:wAfter w:w="29" w:type="dxa"/>
          <w:trHeight w:val="442"/>
          <w:jc w:val="center"/>
        </w:trPr>
        <w:tc>
          <w:tcPr>
            <w:tcW w:w="16592" w:type="dxa"/>
            <w:gridSpan w:val="31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B253C0" w:rsidRPr="000709E5" w:rsidRDefault="00B253C0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Глава I. Обыкновенные дроби</w:t>
            </w:r>
          </w:p>
        </w:tc>
      </w:tr>
      <w:tr w:rsidR="00B253C0" w:rsidRPr="000709E5" w:rsidTr="00FD357D">
        <w:trPr>
          <w:gridAfter w:val="2"/>
          <w:wAfter w:w="29" w:type="dxa"/>
          <w:trHeight w:val="442"/>
          <w:jc w:val="center"/>
        </w:trPr>
        <w:tc>
          <w:tcPr>
            <w:tcW w:w="16592" w:type="dxa"/>
            <w:gridSpan w:val="3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B253C0" w:rsidRPr="000709E5" w:rsidRDefault="00B253C0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1 Делимость чисел (</w:t>
            </w:r>
            <w:r w:rsidR="00F8394C" w:rsidRPr="000709E5">
              <w:rPr>
                <w:rFonts w:cs="Times New Roman"/>
                <w:sz w:val="28"/>
                <w:szCs w:val="28"/>
              </w:rPr>
              <w:t>4</w:t>
            </w:r>
            <w:r w:rsidRPr="000709E5">
              <w:rPr>
                <w:rFonts w:cs="Times New Roman"/>
                <w:sz w:val="28"/>
                <w:szCs w:val="28"/>
              </w:rPr>
              <w:t xml:space="preserve"> ч.)</w:t>
            </w:r>
          </w:p>
        </w:tc>
      </w:tr>
      <w:tr w:rsidR="00FD357D" w:rsidRPr="000709E5" w:rsidTr="00FD357D">
        <w:trPr>
          <w:jc w:val="center"/>
        </w:trPr>
        <w:tc>
          <w:tcPr>
            <w:tcW w:w="559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72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знаки делимости на 10, на 5 и на 2</w:t>
            </w:r>
          </w:p>
        </w:tc>
        <w:tc>
          <w:tcPr>
            <w:tcW w:w="248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лассифицируют натуральные числа (четные и нечетные, по остатку от деления на 10 и на5)</w:t>
            </w:r>
          </w:p>
        </w:tc>
        <w:tc>
          <w:tcPr>
            <w:tcW w:w="2483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ознают роль ученика, формируют ответственное отношение к учению</w:t>
            </w:r>
          </w:p>
        </w:tc>
        <w:tc>
          <w:tcPr>
            <w:tcW w:w="2591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уществляют 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2252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2695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973" w:type="dxa"/>
            <w:gridSpan w:val="2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jc w:val="center"/>
        </w:trPr>
        <w:tc>
          <w:tcPr>
            <w:tcW w:w="559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72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знаки делимости на 10, на 5 и на 2</w:t>
            </w:r>
          </w:p>
        </w:tc>
        <w:tc>
          <w:tcPr>
            <w:tcW w:w="248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ормулируют свойства и признаки делимости. Доказывают и опровергают с помощью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онтрпримеров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утверждения о делимости чисел.</w:t>
            </w:r>
          </w:p>
        </w:tc>
        <w:tc>
          <w:tcPr>
            <w:tcW w:w="2483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Грамотно и аргументировано излагают свои мысли, проявляют уважительное отношение к мнениям других людей</w:t>
            </w:r>
          </w:p>
        </w:tc>
        <w:tc>
          <w:tcPr>
            <w:tcW w:w="2591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2252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2695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атся давать адекватную оценку своему мнению</w:t>
            </w:r>
          </w:p>
        </w:tc>
        <w:tc>
          <w:tcPr>
            <w:tcW w:w="973" w:type="dxa"/>
            <w:gridSpan w:val="2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jc w:val="center"/>
        </w:trPr>
        <w:tc>
          <w:tcPr>
            <w:tcW w:w="559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72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знаки делимости на 9 и на 3</w:t>
            </w:r>
          </w:p>
        </w:tc>
        <w:tc>
          <w:tcPr>
            <w:tcW w:w="248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лассифицируют натуральные числа (четные и нечетные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по остатку от деления на 3 и на 9)</w:t>
            </w:r>
          </w:p>
        </w:tc>
        <w:tc>
          <w:tcPr>
            <w:tcW w:w="2483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Осознают роль ученика, осваивают личностный смысл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учения</w:t>
            </w:r>
          </w:p>
        </w:tc>
        <w:tc>
          <w:tcPr>
            <w:tcW w:w="2591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станавливают аналогии для понимания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закономерностей, используют их в решении задач</w:t>
            </w:r>
          </w:p>
        </w:tc>
        <w:tc>
          <w:tcPr>
            <w:tcW w:w="2252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Оценивают степень и способы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достижения цели в учебных ситуациях, исправляют ошибки с помощью учителя</w:t>
            </w:r>
          </w:p>
        </w:tc>
        <w:tc>
          <w:tcPr>
            <w:tcW w:w="2695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Осуществляют контроль, коррекцию, оценку собственных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действий и действий партнёра</w:t>
            </w:r>
          </w:p>
        </w:tc>
        <w:tc>
          <w:tcPr>
            <w:tcW w:w="973" w:type="dxa"/>
            <w:gridSpan w:val="2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jc w:val="center"/>
        </w:trPr>
        <w:tc>
          <w:tcPr>
            <w:tcW w:w="559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172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знаки делимости на 9 и на 3. Тест</w:t>
            </w:r>
          </w:p>
        </w:tc>
        <w:tc>
          <w:tcPr>
            <w:tcW w:w="248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ормулируют свойства и признаки делимости. Доказывают и опровергают с помощью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онтрпримеров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утверждения о делимости чисел</w:t>
            </w:r>
          </w:p>
        </w:tc>
        <w:tc>
          <w:tcPr>
            <w:tcW w:w="2483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ценивают собственные и чужие поступки, основываясь на общечеловеческие нормы, нравственные и этические ценности  человечества</w:t>
            </w:r>
          </w:p>
        </w:tc>
        <w:tc>
          <w:tcPr>
            <w:tcW w:w="2591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2252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2695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973" w:type="dxa"/>
            <w:gridSpan w:val="2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B253C0" w:rsidRPr="000709E5" w:rsidTr="00FD357D">
        <w:trPr>
          <w:gridAfter w:val="2"/>
          <w:wAfter w:w="29" w:type="dxa"/>
          <w:trHeight w:val="592"/>
          <w:jc w:val="center"/>
        </w:trPr>
        <w:tc>
          <w:tcPr>
            <w:tcW w:w="16592" w:type="dxa"/>
            <w:gridSpan w:val="31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B253C0" w:rsidRPr="000709E5" w:rsidRDefault="00B253C0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2 Сложение и вычитание д</w:t>
            </w:r>
            <w:r w:rsidR="00F8394C" w:rsidRPr="000709E5">
              <w:rPr>
                <w:rFonts w:cs="Times New Roman"/>
                <w:sz w:val="28"/>
                <w:szCs w:val="28"/>
              </w:rPr>
              <w:t>робей с разными знаменателями (</w:t>
            </w:r>
            <w:r w:rsidR="00017CF7" w:rsidRPr="000709E5">
              <w:rPr>
                <w:rFonts w:cs="Times New Roman"/>
                <w:sz w:val="28"/>
                <w:szCs w:val="28"/>
              </w:rPr>
              <w:t>7</w:t>
            </w:r>
            <w:r w:rsidR="00F8394C" w:rsidRPr="000709E5">
              <w:rPr>
                <w:rFonts w:cs="Times New Roman"/>
                <w:sz w:val="28"/>
                <w:szCs w:val="28"/>
              </w:rPr>
              <w:t xml:space="preserve"> </w:t>
            </w:r>
            <w:r w:rsidRPr="000709E5">
              <w:rPr>
                <w:rFonts w:cs="Times New Roman"/>
                <w:sz w:val="28"/>
                <w:szCs w:val="28"/>
              </w:rPr>
              <w:t>ч.)</w:t>
            </w:r>
          </w:p>
        </w:tc>
      </w:tr>
      <w:tr w:rsidR="00FD357D" w:rsidRPr="000709E5" w:rsidTr="00FD357D">
        <w:trPr>
          <w:trHeight w:val="874"/>
          <w:jc w:val="center"/>
        </w:trPr>
        <w:tc>
          <w:tcPr>
            <w:tcW w:w="533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839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новное свойство дроби</w:t>
            </w:r>
          </w:p>
        </w:tc>
        <w:tc>
          <w:tcPr>
            <w:tcW w:w="2402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ируют основное свойство обыкновенной дроби, записывают его с помощью букв</w:t>
            </w:r>
          </w:p>
        </w:tc>
        <w:tc>
          <w:tcPr>
            <w:tcW w:w="2471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ваивают культуру работы с учебником, поиска информации</w:t>
            </w:r>
          </w:p>
        </w:tc>
        <w:tc>
          <w:tcPr>
            <w:tcW w:w="257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уществляют 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222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2280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443" w:type="dxa"/>
            <w:gridSpan w:val="5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1839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новное свойство дроби. Тест</w:t>
            </w:r>
          </w:p>
        </w:tc>
        <w:tc>
          <w:tcPr>
            <w:tcW w:w="2402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С помощью координатного луча объясняют равенство  дробей с разными знаменателями </w:t>
            </w:r>
          </w:p>
        </w:tc>
        <w:tc>
          <w:tcPr>
            <w:tcW w:w="2471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оявляют интерес к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реативной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еятельности, активности при подготовке иллюстраций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изучаемых понятий</w:t>
            </w:r>
          </w:p>
        </w:tc>
        <w:tc>
          <w:tcPr>
            <w:tcW w:w="257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Анализируют (в т.ч. выделяют главное, разделяют на части) и обобщают</w:t>
            </w:r>
          </w:p>
        </w:tc>
        <w:tc>
          <w:tcPr>
            <w:tcW w:w="222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Исследуют ситуации, требующие оценки действия в соответствии с поставленной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задачей</w:t>
            </w:r>
          </w:p>
        </w:tc>
        <w:tc>
          <w:tcPr>
            <w:tcW w:w="2280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Проектируют и формируют учебное сотрудничество с учителем и сверстниками</w:t>
            </w:r>
          </w:p>
        </w:tc>
        <w:tc>
          <w:tcPr>
            <w:tcW w:w="1443" w:type="dxa"/>
            <w:gridSpan w:val="5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7</w:t>
            </w:r>
          </w:p>
        </w:tc>
        <w:tc>
          <w:tcPr>
            <w:tcW w:w="1839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кращение дробей</w:t>
            </w:r>
          </w:p>
        </w:tc>
        <w:tc>
          <w:tcPr>
            <w:tcW w:w="2402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полняют умножение и деление  числителя и знаменателя обыкновенной  дроби на заданное число</w:t>
            </w:r>
          </w:p>
        </w:tc>
        <w:tc>
          <w:tcPr>
            <w:tcW w:w="2471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Демонстрируют мотивацию к познавательной деятельности </w:t>
            </w:r>
          </w:p>
        </w:tc>
        <w:tc>
          <w:tcPr>
            <w:tcW w:w="257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222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2280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443" w:type="dxa"/>
            <w:gridSpan w:val="5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1839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кращение дробей</w:t>
            </w:r>
          </w:p>
        </w:tc>
        <w:tc>
          <w:tcPr>
            <w:tcW w:w="2402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полняют сокращение  обыкновенных дробей,  находят  равные дроби среди данных</w:t>
            </w:r>
          </w:p>
        </w:tc>
        <w:tc>
          <w:tcPr>
            <w:tcW w:w="2471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оявляют интерес к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реативной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57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222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2280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Верно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443" w:type="dxa"/>
            <w:gridSpan w:val="5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1839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кращение дробей</w:t>
            </w:r>
          </w:p>
        </w:tc>
        <w:tc>
          <w:tcPr>
            <w:tcW w:w="2402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едставляют десятичную дробь в виде обыкновенной несократимой дроби</w:t>
            </w:r>
          </w:p>
        </w:tc>
        <w:tc>
          <w:tcPr>
            <w:tcW w:w="2471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ваивают нормы и правила делового общения в группе</w:t>
            </w:r>
          </w:p>
        </w:tc>
        <w:tc>
          <w:tcPr>
            <w:tcW w:w="257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222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2280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443" w:type="dxa"/>
            <w:gridSpan w:val="5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1839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нтрольная работа за </w:t>
            </w:r>
            <w:r w:rsidRPr="000709E5">
              <w:rPr>
                <w:rFonts w:cs="Times New Roman"/>
                <w:sz w:val="28"/>
                <w:szCs w:val="28"/>
                <w:lang w:val="en-US"/>
              </w:rPr>
              <w:t>I</w:t>
            </w:r>
            <w:r w:rsidRPr="000709E5">
              <w:rPr>
                <w:rFonts w:cs="Times New Roman"/>
                <w:sz w:val="28"/>
                <w:szCs w:val="28"/>
              </w:rPr>
              <w:t xml:space="preserve"> период</w:t>
            </w:r>
          </w:p>
        </w:tc>
        <w:tc>
          <w:tcPr>
            <w:tcW w:w="2402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471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57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222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2280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443" w:type="dxa"/>
            <w:gridSpan w:val="5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1</w:t>
            </w:r>
          </w:p>
        </w:tc>
        <w:tc>
          <w:tcPr>
            <w:tcW w:w="1839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бота над ошибками. Повторение</w:t>
            </w:r>
          </w:p>
        </w:tc>
        <w:tc>
          <w:tcPr>
            <w:tcW w:w="2402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471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оявляют интерес к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реативной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576" w:type="dxa"/>
            <w:gridSpan w:val="5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222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2280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443" w:type="dxa"/>
            <w:gridSpan w:val="5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F563C" w:rsidRPr="000709E5" w:rsidTr="00FD357D">
        <w:trPr>
          <w:gridAfter w:val="2"/>
          <w:wAfter w:w="29" w:type="dxa"/>
          <w:trHeight w:val="522"/>
          <w:jc w:val="center"/>
        </w:trPr>
        <w:tc>
          <w:tcPr>
            <w:tcW w:w="16592" w:type="dxa"/>
            <w:gridSpan w:val="31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F563C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3 Умножение и деление обыкновенных дробей (4 ч.)</w:t>
            </w: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2080" w:type="dxa"/>
            <w:gridSpan w:val="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хождение дроби от числа</w:t>
            </w:r>
          </w:p>
        </w:tc>
        <w:tc>
          <w:tcPr>
            <w:tcW w:w="2582" w:type="dxa"/>
            <w:gridSpan w:val="5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ируют правило нахождения дроби от числа. Решение простейших задач на нахождение дроби от числа</w:t>
            </w:r>
          </w:p>
        </w:tc>
        <w:tc>
          <w:tcPr>
            <w:tcW w:w="2421" w:type="dxa"/>
            <w:gridSpan w:val="5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Создают образ целостного мировоззрения при решении математических 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задач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в которых содержаться факты из жизни человека и общества, результатах деятельности и отношениях людей</w:t>
            </w:r>
          </w:p>
        </w:tc>
        <w:tc>
          <w:tcPr>
            <w:tcW w:w="2232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223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2268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Верно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417" w:type="dxa"/>
            <w:gridSpan w:val="4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2080" w:type="dxa"/>
            <w:gridSpan w:val="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хождение дроби от числа</w:t>
            </w:r>
          </w:p>
        </w:tc>
        <w:tc>
          <w:tcPr>
            <w:tcW w:w="2582" w:type="dxa"/>
            <w:gridSpan w:val="5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Анализируют текст задачи, моделируют условие с помощью схем, рисунков, реальных предметов; строят логическую цепочку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рассуждений</w:t>
            </w:r>
          </w:p>
        </w:tc>
        <w:tc>
          <w:tcPr>
            <w:tcW w:w="2421" w:type="dxa"/>
            <w:gridSpan w:val="5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Проявляют интерес к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реативной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232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Владеют смысловым чтением. Представляют информацию в разных формах (текст, символы)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в т.ч. используя ИКТ</w:t>
            </w:r>
          </w:p>
        </w:tc>
        <w:tc>
          <w:tcPr>
            <w:tcW w:w="223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2268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417" w:type="dxa"/>
            <w:gridSpan w:val="4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4</w:t>
            </w:r>
          </w:p>
        </w:tc>
        <w:tc>
          <w:tcPr>
            <w:tcW w:w="2080" w:type="dxa"/>
            <w:gridSpan w:val="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хождение дроби от числа</w:t>
            </w:r>
          </w:p>
        </w:tc>
        <w:tc>
          <w:tcPr>
            <w:tcW w:w="2582" w:type="dxa"/>
            <w:gridSpan w:val="5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421" w:type="dxa"/>
            <w:gridSpan w:val="5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Мотивированы на достижение поставленной цели</w:t>
            </w:r>
            <w:proofErr w:type="gramEnd"/>
          </w:p>
        </w:tc>
        <w:tc>
          <w:tcPr>
            <w:tcW w:w="2232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223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2268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ают адекватную оценку своему мнению</w:t>
            </w:r>
          </w:p>
        </w:tc>
        <w:tc>
          <w:tcPr>
            <w:tcW w:w="1417" w:type="dxa"/>
            <w:gridSpan w:val="4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2080" w:type="dxa"/>
            <w:gridSpan w:val="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хождение дроби от числа. Тест</w:t>
            </w:r>
          </w:p>
        </w:tc>
        <w:tc>
          <w:tcPr>
            <w:tcW w:w="2582" w:type="dxa"/>
            <w:gridSpan w:val="5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ают текстовые задачи арифметическими способами вычислений, анализируют текст задачи</w:t>
            </w:r>
          </w:p>
        </w:tc>
        <w:tc>
          <w:tcPr>
            <w:tcW w:w="2421" w:type="dxa"/>
            <w:gridSpan w:val="5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являют интерес к истории человечества при решении задач, содержащих элементы историзма</w:t>
            </w:r>
          </w:p>
        </w:tc>
        <w:tc>
          <w:tcPr>
            <w:tcW w:w="2232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223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2268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417" w:type="dxa"/>
            <w:gridSpan w:val="4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F563C" w:rsidRPr="000709E5" w:rsidTr="00FD357D">
        <w:trPr>
          <w:gridAfter w:val="2"/>
          <w:wAfter w:w="29" w:type="dxa"/>
          <w:trHeight w:val="572"/>
          <w:jc w:val="center"/>
        </w:trPr>
        <w:tc>
          <w:tcPr>
            <w:tcW w:w="16592" w:type="dxa"/>
            <w:gridSpan w:val="31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302C6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4  Отношения и пропорции  (3</w:t>
            </w:r>
            <w:r w:rsidR="00EF563C" w:rsidRPr="000709E5">
              <w:rPr>
                <w:rFonts w:cs="Times New Roman"/>
                <w:sz w:val="28"/>
                <w:szCs w:val="28"/>
              </w:rPr>
              <w:t xml:space="preserve"> ч)</w:t>
            </w: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2308" w:type="dxa"/>
            <w:gridSpan w:val="7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Масштаб</w:t>
            </w:r>
          </w:p>
        </w:tc>
        <w:tc>
          <w:tcPr>
            <w:tcW w:w="2272" w:type="dxa"/>
            <w:gridSpan w:val="3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ормулируют определение масштаба карты. Составляют  и решают уравнения по условиям задач.  </w:t>
            </w:r>
          </w:p>
        </w:tc>
        <w:tc>
          <w:tcPr>
            <w:tcW w:w="2460" w:type="dxa"/>
            <w:gridSpan w:val="5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емонстрируют способность к эмоциональному восприятию знаково-символической формы записи информации</w:t>
            </w:r>
          </w:p>
        </w:tc>
        <w:tc>
          <w:tcPr>
            <w:tcW w:w="2275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Восстанавливают предметную ситуацию, описанную в задаче, переформулируют условие, извлекать необходимую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информацию</w:t>
            </w:r>
          </w:p>
        </w:tc>
        <w:tc>
          <w:tcPr>
            <w:tcW w:w="223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Выделяют и осознают то, что уже усвоено и что еще подлежит усвоению</w:t>
            </w:r>
          </w:p>
        </w:tc>
        <w:tc>
          <w:tcPr>
            <w:tcW w:w="2268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417" w:type="dxa"/>
            <w:gridSpan w:val="4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7</w:t>
            </w:r>
          </w:p>
        </w:tc>
        <w:tc>
          <w:tcPr>
            <w:tcW w:w="2308" w:type="dxa"/>
            <w:gridSpan w:val="7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Масштаб</w:t>
            </w:r>
          </w:p>
        </w:tc>
        <w:tc>
          <w:tcPr>
            <w:tcW w:w="2272" w:type="dxa"/>
            <w:gridSpan w:val="3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ставляют  и решают уравнения по условиям задач.   Выражают одни единицы измерения величины в других</w:t>
            </w:r>
          </w:p>
        </w:tc>
        <w:tc>
          <w:tcPr>
            <w:tcW w:w="2460" w:type="dxa"/>
            <w:gridSpan w:val="5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оявляют интерес к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реативной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275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223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2268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417" w:type="dxa"/>
            <w:gridSpan w:val="4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8</w:t>
            </w:r>
          </w:p>
        </w:tc>
        <w:tc>
          <w:tcPr>
            <w:tcW w:w="2308" w:type="dxa"/>
            <w:gridSpan w:val="7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Масштаб. Тест</w:t>
            </w:r>
          </w:p>
        </w:tc>
        <w:tc>
          <w:tcPr>
            <w:tcW w:w="2272" w:type="dxa"/>
            <w:gridSpan w:val="3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относят реальные объекты с их проекциями на плоскость</w:t>
            </w:r>
          </w:p>
        </w:tc>
        <w:tc>
          <w:tcPr>
            <w:tcW w:w="2460" w:type="dxa"/>
            <w:gridSpan w:val="5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звивают интерес к традициям, обычаям и ценностям стран и народов мира</w:t>
            </w:r>
          </w:p>
        </w:tc>
        <w:tc>
          <w:tcPr>
            <w:tcW w:w="2275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223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2268" w:type="dxa"/>
            <w:gridSpan w:val="4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417" w:type="dxa"/>
            <w:gridSpan w:val="4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F563C" w:rsidRPr="000709E5" w:rsidTr="00FD357D">
        <w:trPr>
          <w:gridAfter w:val="2"/>
          <w:wAfter w:w="29" w:type="dxa"/>
          <w:trHeight w:val="64"/>
          <w:jc w:val="center"/>
        </w:trPr>
        <w:tc>
          <w:tcPr>
            <w:tcW w:w="16592" w:type="dxa"/>
            <w:gridSpan w:val="3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F563C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Глава II.  Рациональные числа</w:t>
            </w:r>
          </w:p>
        </w:tc>
      </w:tr>
      <w:tr w:rsidR="00EF563C" w:rsidRPr="000709E5" w:rsidTr="00FD357D">
        <w:trPr>
          <w:gridAfter w:val="2"/>
          <w:wAfter w:w="29" w:type="dxa"/>
          <w:trHeight w:val="64"/>
          <w:jc w:val="center"/>
        </w:trPr>
        <w:tc>
          <w:tcPr>
            <w:tcW w:w="16592" w:type="dxa"/>
            <w:gridSpan w:val="3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F563C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5  Положительные и отрицательные числа  (3 ч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 xml:space="preserve"> )</w:t>
            </w:r>
            <w:proofErr w:type="gramEnd"/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9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тивоположные числа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Характеризуют множество целых чисел и множество рациональных чисел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 xml:space="preserve"> .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Формулируют определение противоположных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чисел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Осознают роль ученика, формируют ответственное отношение к учению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0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тивоположные числа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ают простейшие линейные уравнения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1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нтрольная работа за </w:t>
            </w:r>
            <w:r w:rsidRPr="000709E5">
              <w:rPr>
                <w:rFonts w:cs="Times New Roman"/>
                <w:sz w:val="28"/>
                <w:szCs w:val="28"/>
                <w:lang w:val="en-US"/>
              </w:rPr>
              <w:t>II</w:t>
            </w:r>
            <w:r w:rsidRPr="000709E5">
              <w:rPr>
                <w:rFonts w:cs="Times New Roman"/>
                <w:sz w:val="28"/>
                <w:szCs w:val="28"/>
              </w:rPr>
              <w:t xml:space="preserve"> период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F563C" w:rsidRPr="000709E5" w:rsidTr="00FD357D">
        <w:trPr>
          <w:gridAfter w:val="2"/>
          <w:wAfter w:w="29" w:type="dxa"/>
          <w:trHeight w:val="64"/>
          <w:jc w:val="center"/>
        </w:trPr>
        <w:tc>
          <w:tcPr>
            <w:tcW w:w="16592" w:type="dxa"/>
            <w:gridSpan w:val="3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F563C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6 Сложение и вычитание положительных и отрицательных чисел (3 ч)</w:t>
            </w: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2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ложение чисел с помощью координатной прямой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полняют сложение рациональных чисел с помощью координатной прямой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являют интерес к истории человечества при решении задач, содержащих элементы историзма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3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Сложение чисел с помощью координатной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прямой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Выполняют сложение положительных и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отрицательных чисел с помощью координатной прямой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Понимают обсуждаемую информацию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смысл данной информации в собственной жизн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Анализируют (в т.ч. выделяют главное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разделяют на части) и обобщают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Работают по плану, сверяясь с целью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корректируют план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Используют ИКТ для получения информации и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знаний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4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ложение чисел с помощью координатной прямой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полняют сложение рациональных чисел с помощью координатной прямой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являют интерес к истории человечества при решении задач, содержащих элементы историзма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F563C" w:rsidRPr="000709E5" w:rsidTr="00FD357D">
        <w:trPr>
          <w:gridAfter w:val="2"/>
          <w:wAfter w:w="29" w:type="dxa"/>
          <w:trHeight w:val="64"/>
          <w:jc w:val="center"/>
        </w:trPr>
        <w:tc>
          <w:tcPr>
            <w:tcW w:w="16592" w:type="dxa"/>
            <w:gridSpan w:val="3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F563C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7  Умножение и деление положительных и отрицательных чисел (3 ч)</w:t>
            </w: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5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циональные числа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сширяют представление о числе. Формулируют определение рационального числа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ваивают культуру работы с учебником, поиска информаци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и сравнивают факты и явления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6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циональные числа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ормулируют определение периодической дроби. Умеют записывать рациональные числа в виде конечных и бесконечных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десятичных дробей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Демонстрируют способность к эмоциональному восприятию знаково-символической формы записи информаци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ет установленные правила в планировании способа решения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7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циональные числа. Тест</w:t>
            </w:r>
            <w:bookmarkStart w:id="0" w:name="_GoBack"/>
            <w:bookmarkEnd w:id="0"/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ормулируют  определение периодической и непериодической десятичной дроби. 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являют интерес к истории человечества при решении задач, содержащих элементы историзма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танавливают рабочие отношения, учатся эффективно сотрудничать и способствовать эффективной работе в группе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F563C" w:rsidRPr="000709E5" w:rsidTr="00FD357D">
        <w:trPr>
          <w:gridAfter w:val="2"/>
          <w:wAfter w:w="29" w:type="dxa"/>
          <w:trHeight w:val="64"/>
          <w:jc w:val="center"/>
        </w:trPr>
        <w:tc>
          <w:tcPr>
            <w:tcW w:w="16592" w:type="dxa"/>
            <w:gridSpan w:val="3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F563C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8  Р</w:t>
            </w:r>
            <w:r w:rsidR="00017CF7" w:rsidRPr="000709E5">
              <w:rPr>
                <w:rFonts w:cs="Times New Roman"/>
                <w:sz w:val="28"/>
                <w:szCs w:val="28"/>
              </w:rPr>
              <w:t>ешение уравнений (4</w:t>
            </w:r>
            <w:r w:rsidRPr="000709E5">
              <w:rPr>
                <w:rFonts w:cs="Times New Roman"/>
                <w:sz w:val="28"/>
                <w:szCs w:val="28"/>
              </w:rPr>
              <w:t xml:space="preserve"> ч)</w:t>
            </w: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8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скрытие скобок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Объясняют с помощью математических 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терминов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какая операция называется раскрытием скобок. Формулируют правило раскрытия скобок, перед которыми стоит знак «+»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ознают роль ученика, формируют ответственное отношение к учению, приобретают навыки общения в группе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9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скрытие скобок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ируют правило раскрытия скобок, перед которыми стоит знак «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-»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. Применяют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правила раскрытия скобок при упрощении выражения, нахождении значения выражения, решения уравнений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илагают волевые усилия и преодолевают трудности и препятствия на пути достижения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целей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Сотрудничают с одноклассниками при решении задач; умеют выслушать оппонента.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Формулируют выводы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30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скрытие скобок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ют правила раскрытия скобок при упрощении выражения, нахождении значения выражения, решения уравнений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ваивают нормы и правила делового общения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1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нтрольная работа за </w:t>
            </w:r>
            <w:r w:rsidRPr="000709E5">
              <w:rPr>
                <w:rFonts w:cs="Times New Roman"/>
                <w:sz w:val="28"/>
                <w:szCs w:val="28"/>
                <w:lang w:val="en-US"/>
              </w:rPr>
              <w:t>III</w:t>
            </w:r>
            <w:r w:rsidRPr="000709E5">
              <w:rPr>
                <w:rFonts w:cs="Times New Roman"/>
                <w:sz w:val="28"/>
                <w:szCs w:val="28"/>
              </w:rPr>
              <w:t xml:space="preserve"> период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F563C" w:rsidRPr="000709E5" w:rsidTr="00FD357D">
        <w:trPr>
          <w:gridAfter w:val="2"/>
          <w:wAfter w:w="29" w:type="dxa"/>
          <w:trHeight w:val="64"/>
          <w:jc w:val="center"/>
        </w:trPr>
        <w:tc>
          <w:tcPr>
            <w:tcW w:w="16592" w:type="dxa"/>
            <w:gridSpan w:val="3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F563C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§ 9  Координаты на плоскости (2 ч)</w:t>
            </w: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2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толбчатые диаграммы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ормируют представление о видах диаграмм. Читают круговые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и столбчатые диаграммы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Развивают интерес к традициям, обычаям и ценностям стран и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народов мира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Осуществляют сравнение, извлекают необходимую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информацию, переформулируют условие, строят логическую цепочку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Выделяют и осознают то, что уже усвоено и что еще подлежит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усвоению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Предвидят появление конфликтов при наличии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различных точек зрения. Принимают точку зрения другого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33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Графики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ируют представление о графиках зависимостей одной величины от другой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ают адекватную оценку своему мнению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F563C" w:rsidRPr="000709E5" w:rsidTr="00FD357D">
        <w:trPr>
          <w:gridAfter w:val="2"/>
          <w:wAfter w:w="29" w:type="dxa"/>
          <w:trHeight w:val="64"/>
          <w:jc w:val="center"/>
        </w:trPr>
        <w:tc>
          <w:tcPr>
            <w:tcW w:w="16592" w:type="dxa"/>
            <w:gridSpan w:val="31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EF563C" w:rsidRPr="000709E5" w:rsidRDefault="00EF563C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ое занятие (1 ч)</w:t>
            </w:r>
          </w:p>
        </w:tc>
      </w:tr>
      <w:tr w:rsidR="00FD357D" w:rsidRPr="000709E5" w:rsidTr="00FD357D">
        <w:trPr>
          <w:trHeight w:val="64"/>
          <w:jc w:val="center"/>
        </w:trPr>
        <w:tc>
          <w:tcPr>
            <w:tcW w:w="5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4</w:t>
            </w:r>
          </w:p>
        </w:tc>
        <w:tc>
          <w:tcPr>
            <w:tcW w:w="230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227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460" w:type="dxa"/>
            <w:gridSpan w:val="5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27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223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22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41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:rsidR="00FD357D" w:rsidRPr="000709E5" w:rsidRDefault="00FD357D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</w:tbl>
    <w:p w:rsidR="00B253C0" w:rsidRPr="000709E5" w:rsidRDefault="00B253C0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74105A" w:rsidRPr="000709E5" w:rsidRDefault="0074105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7 класс</w:t>
      </w:r>
    </w:p>
    <w:tbl>
      <w:tblPr>
        <w:tblW w:w="16293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ayout w:type="fixed"/>
        <w:tblLook w:val="0000"/>
      </w:tblPr>
      <w:tblGrid>
        <w:gridCol w:w="635"/>
        <w:gridCol w:w="2885"/>
        <w:gridCol w:w="2977"/>
        <w:gridCol w:w="4394"/>
        <w:gridCol w:w="3143"/>
        <w:gridCol w:w="1124"/>
        <w:gridCol w:w="1135"/>
      </w:tblGrid>
      <w:tr w:rsidR="00837CD2" w:rsidRPr="000709E5" w:rsidTr="00837CD2">
        <w:trPr>
          <w:trHeight w:val="531"/>
        </w:trPr>
        <w:tc>
          <w:tcPr>
            <w:tcW w:w="635" w:type="dxa"/>
            <w:vMerge w:val="restart"/>
            <w:tcBorders>
              <w:top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0709E5">
              <w:rPr>
                <w:rFonts w:cs="Times New Roman"/>
                <w:sz w:val="28"/>
                <w:szCs w:val="28"/>
              </w:rPr>
              <w:t>п</w:t>
            </w:r>
            <w:proofErr w:type="spellEnd"/>
            <w:proofErr w:type="gram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288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Наименование разделов и тем уроков </w:t>
            </w:r>
          </w:p>
        </w:tc>
        <w:tc>
          <w:tcPr>
            <w:tcW w:w="1051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ланируемые результаты</w:t>
            </w:r>
          </w:p>
        </w:tc>
        <w:tc>
          <w:tcPr>
            <w:tcW w:w="2259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ата проведения</w:t>
            </w:r>
          </w:p>
        </w:tc>
      </w:tr>
      <w:tr w:rsidR="00837CD2" w:rsidRPr="000709E5" w:rsidTr="00837CD2">
        <w:trPr>
          <w:trHeight w:val="476"/>
        </w:trPr>
        <w:tc>
          <w:tcPr>
            <w:tcW w:w="635" w:type="dxa"/>
            <w:vMerge/>
            <w:tcBorders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885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ые</w:t>
            </w:r>
          </w:p>
        </w:tc>
        <w:tc>
          <w:tcPr>
            <w:tcW w:w="439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едметные</w:t>
            </w:r>
          </w:p>
        </w:tc>
        <w:tc>
          <w:tcPr>
            <w:tcW w:w="3143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r w:rsidRPr="000709E5">
              <w:rPr>
                <w:rFonts w:cs="Times New Roman"/>
                <w:sz w:val="28"/>
                <w:szCs w:val="28"/>
              </w:rPr>
              <w:t>Метапредметные</w:t>
            </w:r>
            <w:proofErr w:type="spellEnd"/>
          </w:p>
        </w:tc>
        <w:tc>
          <w:tcPr>
            <w:tcW w:w="2259" w:type="dxa"/>
            <w:gridSpan w:val="2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rPr>
          <w:trHeight w:val="450"/>
        </w:trPr>
        <w:tc>
          <w:tcPr>
            <w:tcW w:w="635" w:type="dxa"/>
            <w:vMerge/>
            <w:tcBorders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288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7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439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143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24" w:type="dxa"/>
            <w:tcBorders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лан.</w:t>
            </w:r>
          </w:p>
        </w:tc>
        <w:tc>
          <w:tcPr>
            <w:tcW w:w="1135" w:type="dxa"/>
            <w:tcBorders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акт.</w:t>
            </w:r>
          </w:p>
        </w:tc>
      </w:tr>
      <w:tr w:rsidR="00837CD2" w:rsidRPr="000709E5" w:rsidTr="00837CD2">
        <w:trPr>
          <w:trHeight w:val="450"/>
        </w:trPr>
        <w:tc>
          <w:tcPr>
            <w:tcW w:w="15158" w:type="dxa"/>
            <w:gridSpan w:val="6"/>
            <w:tcBorders>
              <w:top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b/>
                <w:bCs/>
                <w:sz w:val="28"/>
                <w:szCs w:val="28"/>
              </w:rPr>
              <w:t>Глава I. Выраже</w:t>
            </w:r>
            <w:r w:rsidR="00CD5E14" w:rsidRPr="000709E5">
              <w:rPr>
                <w:rFonts w:cs="Times New Roman"/>
                <w:b/>
                <w:bCs/>
                <w:sz w:val="28"/>
                <w:szCs w:val="28"/>
              </w:rPr>
              <w:t>ния, тождества, уравнения (24</w:t>
            </w:r>
            <w:r w:rsidRPr="000709E5">
              <w:rPr>
                <w:rFonts w:cs="Times New Roman"/>
                <w:b/>
                <w:bCs/>
                <w:sz w:val="28"/>
                <w:szCs w:val="28"/>
              </w:rPr>
              <w:t xml:space="preserve"> ч)</w:t>
            </w:r>
          </w:p>
        </w:tc>
        <w:tc>
          <w:tcPr>
            <w:tcW w:w="1135" w:type="dxa"/>
            <w:tcBorders>
              <w:top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вторение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«Вычисление значений выражений»</w:t>
            </w:r>
            <w:r w:rsidR="00D11EC7" w:rsidRPr="000709E5">
              <w:rPr>
                <w:rFonts w:cs="Times New Roman"/>
                <w:sz w:val="28"/>
                <w:szCs w:val="28"/>
              </w:rPr>
              <w:t>. Входное тестирование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мение выполнять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арифметические действия с десятичными, обыкновенными дробями, а также с отрицательными числами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lastRenderedPageBreak/>
              <w:t>Регуля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: составление план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действий, способность к волевому усилию в преодолении препятствий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формулирование познавательной цели, поиск и выделение информации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умение точно выражать свои мысли вслух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Положительное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отношение к урокам математики, ответственное отношение к учению, совершенствование имеющихся знаний и умен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Числовые выражения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находить значения числовых выражений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гулятивные: составление плана и последовательности действий, адекватное реагирование на трудности, не боятся сделать ошибку 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Познаватель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синтез, как составление целого из частей, подведение под понятие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умение работать в коллективе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ясно, точно излагать свои мысли в письменной и устной речи, активность при решении задач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Числовые выражения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находить значение числовых выражений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Регуля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планирование, контролирование и выполнение действий по образцу, владение навыками самоконтроля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Познавательные: построение логической цепи рассуждений</w:t>
            </w:r>
            <w:proofErr w:type="gramEnd"/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контроль действий партнера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я контролировать процесс и результат учебной математической деятельности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4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ражения с переменными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находить значения выражений с переменными при указанных значениях переменных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определять последовательность действий, начинать и заканчивать свои действия в нужный момент.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 xml:space="preserve">Познавательные: установление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причинно-следственных связей, построение логической цепи</w:t>
            </w:r>
            <w:proofErr w:type="gramEnd"/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умение точно выражать свои мысли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Навыки конструктивного взаимодействия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5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ражения с переменными</w:t>
            </w:r>
            <w:r w:rsidR="00F2246F" w:rsidRPr="000709E5">
              <w:rPr>
                <w:rFonts w:cs="Times New Roman"/>
                <w:sz w:val="28"/>
                <w:szCs w:val="28"/>
              </w:rPr>
              <w:t>. Тест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находить значения выражений с переменными при указанных значениях переменных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Регуля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контроль и выполнение действий по образцу, способность к волевому усилию в преодолении препятствий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воспроизводить по памяти информацию, необходимую для решения учебной задачи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составлять план действий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Адекватная оценка других, осознание себя как индивидуальности и одновременно как члена общества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6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равнение значений выраж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сравнивать числовые выражения, используя знаки &lt;,&gt;,  считать и составлять двойные неравенства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выполнять действия по образцу, составление последовательности действий.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Сравнивать объекты, анализировать результаты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: составлять план совместной работы</w:t>
            </w:r>
            <w:proofErr w:type="gramEnd"/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Желание совершенствовать имеющиеся знания, способность к самооценке своих действ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7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равнение значений выраж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сравнивать числовые выражения, используя знаки &lt;,&gt;,  считать и составлять двойные неравенства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осознание того, что уже усвоено и подлежит усвоению, а также качества и уровень усвоения.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Познаватель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презентовать подготовленную информацию в наглядном виде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умение работать в группах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ложительное отношение к урокам математики, ответственное отношение к учению, совершенствование имеющихся знаний и умен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340705" w:rsidRPr="000709E5" w:rsidTr="00F2246F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8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равнение значений выраж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сравнивать числовые выражения, используя знаки &lt;,&gt;,  считать и составлять двойные неравенства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выполнять действия по образцу, составление последовательности действий.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Сравнивать объекты, анализировать результаты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: составлять план совместной работы</w:t>
            </w:r>
            <w:proofErr w:type="gramEnd"/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Желание совершенствовать имеющиеся знания, способность к самооценке своих действ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9</w:t>
            </w:r>
            <w:r w:rsidR="00837CD2" w:rsidRPr="000709E5">
              <w:rPr>
                <w:rFonts w:cs="Times New Roman"/>
                <w:sz w:val="28"/>
                <w:szCs w:val="28"/>
              </w:rPr>
              <w:t>.</w:t>
            </w:r>
            <w:r w:rsidR="00837CD2"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Тождества. Тождественные преобразования выраж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выполнять простейшие преобразования выражений: приводить подобные  слагаемые, раскрывать скобки в сумме или разности  выражений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гулятивные: умение внести необходимые дополнения и коррективы в 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план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и способ действия в случае необходимости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анализировать результаты преобразований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контроль своих действий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0</w:t>
            </w:r>
            <w:r w:rsidR="00837CD2" w:rsidRPr="000709E5">
              <w:rPr>
                <w:rFonts w:cs="Times New Roman"/>
                <w:sz w:val="28"/>
                <w:szCs w:val="28"/>
              </w:rPr>
              <w:t>.</w:t>
            </w:r>
            <w:r w:rsidR="00837CD2"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Тождества. Тождественные преобразования выраж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выполнять простейшие преобразования выражений: приводить подобные  слагаемые, раскрывать скобки в сумме или разности  выражений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гулятивные: оценивать собственные результаты при выполнении заданий, планировать шаги </w:t>
            </w:r>
            <w:proofErr w:type="spellStart"/>
            <w:proofErr w:type="gramStart"/>
            <w:r w:rsidRPr="000709E5">
              <w:rPr>
                <w:rFonts w:cs="Times New Roman"/>
                <w:sz w:val="28"/>
                <w:szCs w:val="28"/>
              </w:rPr>
              <w:t>п</w:t>
            </w:r>
            <w:proofErr w:type="spellEnd"/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устранению пробелов 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выявлять особенности объектов в процессе их рассмотрения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оценка действий партнера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1</w:t>
            </w:r>
            <w:r w:rsidR="00837CD2" w:rsidRPr="000709E5">
              <w:rPr>
                <w:rFonts w:cs="Times New Roman"/>
                <w:sz w:val="28"/>
                <w:szCs w:val="28"/>
              </w:rPr>
              <w:t>.</w:t>
            </w:r>
            <w:r w:rsidR="00837CD2"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i/>
                <w:iCs/>
                <w:sz w:val="28"/>
                <w:szCs w:val="28"/>
              </w:rPr>
            </w:pPr>
            <w:r w:rsidRPr="000709E5">
              <w:rPr>
                <w:rFonts w:cs="Times New Roman"/>
                <w:i/>
                <w:iCs/>
                <w:sz w:val="28"/>
                <w:szCs w:val="28"/>
              </w:rPr>
              <w:t>Контрольная работа №1 по теме «Числовые выражения. Выражения с переменными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нтроль </w:t>
            </w:r>
            <w:r w:rsidR="00F750A5" w:rsidRPr="000709E5">
              <w:rPr>
                <w:rFonts w:cs="Times New Roman"/>
                <w:sz w:val="28"/>
                <w:szCs w:val="28"/>
              </w:rPr>
              <w:t>умений и навыков из уроков с 1-10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знавательные: воспроизводить по памяти информацию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необходимую для решения учебной задачи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умение самостоятельно оценивать и корректировать свои действия.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7CD2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2</w:t>
            </w:r>
            <w:r w:rsidR="00837CD2" w:rsidRPr="000709E5">
              <w:rPr>
                <w:rFonts w:cs="Times New Roman"/>
                <w:sz w:val="28"/>
                <w:szCs w:val="28"/>
              </w:rPr>
              <w:t>.</w:t>
            </w:r>
            <w:r w:rsidR="00837CD2"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равнение и его корни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мение решать уравнения вида ах =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при различных значениях а и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а также несложные уравнения, сводящиеся к ним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учитывать ориентиры, данные учителем при освоении нового учебного материала, адекватно воспринимать указания на ошибки и исправлять найденные ошибки.</w:t>
            </w:r>
          </w:p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знавательные: выявлять особенности (признаки) объекта в процессе его рассмотрения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:о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формлять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иалогическое высказывание в соответствии с требованиями речевого этикета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имать смысл поставленной задачи, находчивость, активность при решении задач, приводить примеры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7CD2" w:rsidRPr="000709E5" w:rsidRDefault="00837CD2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3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равнение и его корни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мение решать уравнения вида ах =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при различных значениях а и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а также несложные уравнения, сводящиеся к ним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учитывать ориентиры, данные учителем при освоении нового учебного материала, адекватно воспринимать указания на ошибки и исправлять найденные ошибки.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знавательные: выявлять особенности (признаки) объекта в процессе его рассмотрения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:о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формлять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иалогическое высказывание в соответствии с требованиями речевого этикета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имать смысл поставленной задачи, находчивость, активность при решении задач, приводить примеры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4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мение решать уравнения вида ах =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при различных значениях а и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а также несложные уравнения, сводящиеся к ним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составление плана действий, проверять результаты вычислений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знавательные: умение преобразовывать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накосимволические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средства для решения учебных задач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оказывать учебное сотрудничество и совместную деятельность с учителем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Инициатива при решении задач, способность к саморазвитию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5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нейное уравнение с одной переменной</w:t>
            </w:r>
            <w:r w:rsidR="00AA66A2" w:rsidRPr="000709E5">
              <w:rPr>
                <w:rFonts w:cs="Times New Roman"/>
                <w:sz w:val="28"/>
                <w:szCs w:val="28"/>
              </w:rPr>
              <w:t>. Тестирование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мение решать уравнения вида ах =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при различных значениях а и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а также несложные уравнения, сводящиеся к ним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оценивать собственные успехи в учебной деятельности, контроль выполненных действий по образцу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развитие способности видеть математическую задачу в других дисциплинах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слушать партнера, формулировать, аргументировать и  отстаивать своё мнение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Осознавать свои трудности и стремиться к их преодолению, освоение новых видов деятельности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6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мение решать уравнения вида ах =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при различных значениях а и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а также несложные уравнения, сводящиеся к ним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планировать шаги по устранению пробелов, адекватно воспринимать указания на ошибки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знавательные: воспроизводить информацию по памяти,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нобходиую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ля решения поставленной задачи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Коммуникативные: находить общее решение  и разрешать конфликты на основе согласования позиций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Положительное отношение к урокам математики, ответственное отношение к учению, совершенствование имеющихся знаний и умен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7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мение использовать аппарат уравнений для решения текстовых задач, интерпретировать результат 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Регуля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способность к волевому усилию в преодолении препятствий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развитие способности видеть математическую задачу в окружающей жизни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распределять функции и роли участников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8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задач с помощью уравнений</w:t>
            </w:r>
            <w:r w:rsidR="00AA66A2" w:rsidRPr="000709E5">
              <w:rPr>
                <w:rFonts w:cs="Times New Roman"/>
                <w:sz w:val="28"/>
                <w:szCs w:val="28"/>
              </w:rPr>
              <w:t>. Тестирование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использовать аппарат уравнений для решения текстовых задач, интерпретировать результат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Регулятивные: способность формировать план действий, адекватно реагируют на трудности, не боятся сделать ошибку</w:t>
            </w:r>
            <w:proofErr w:type="gramEnd"/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умение устанавливать причинно-следственные связи.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умение работать в группе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ирование способности к эмоциональному восприятию математических объектов, задач, решений, рассужден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9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использовать аппарат уравнений для решения текстовых задач, интерпретировать результат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оценивать собственные успехи, адекватно воспринимать указания на ошибки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знавательные: умение создавать, применять и преобразовывать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накосимволические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средства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ммуникативные: определять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цели, распределять функции и роли в группе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Понимать смысл поставленной задачи, находчивость, активность при решении задач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0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использовать аппарат уравнений для решения текстовых задач, интерпретировать результат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Регулятивные: способность формировать план действий, адекватно реагируют на трудности, не боятся сделать ошибку</w:t>
            </w:r>
            <w:proofErr w:type="gramEnd"/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умение устанавливать причинно-следственные связи.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умение работать в группе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ирование способности к эмоциональному восприятию математических объектов, задач, решений, рассужден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1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i/>
                <w:iCs/>
                <w:sz w:val="28"/>
                <w:szCs w:val="28"/>
              </w:rPr>
            </w:pPr>
            <w:r w:rsidRPr="000709E5">
              <w:rPr>
                <w:rFonts w:cs="Times New Roman"/>
                <w:i/>
                <w:iCs/>
                <w:sz w:val="28"/>
                <w:szCs w:val="28"/>
              </w:rPr>
              <w:t>Контрольная работа №2 «</w:t>
            </w:r>
            <w:r w:rsidR="00AF1C80" w:rsidRPr="000709E5">
              <w:rPr>
                <w:rFonts w:cs="Times New Roman"/>
                <w:iCs/>
                <w:sz w:val="28"/>
                <w:szCs w:val="28"/>
              </w:rPr>
              <w:t>Уравнения</w:t>
            </w:r>
            <w:r w:rsidRPr="000709E5">
              <w:rPr>
                <w:rFonts w:cs="Times New Roman"/>
                <w:i/>
                <w:iCs/>
                <w:sz w:val="28"/>
                <w:szCs w:val="28"/>
              </w:rPr>
              <w:t>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Контроль умений и навыков из уроков с 12-20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умение воспроизводить информацию, необходимую для решения задачи, применять схемы, таблицы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воспринимать текст с учетом поставленной задачи, находить в тексте информацию, необходимую для её решения.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34070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2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Среднее арифметическое, размах, мода 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использовать статистические характеристики для анализа ряда данных в несложных ситуациях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учитывать ориентиры данные учителем, при освоении нового учебного материала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знавательные:  умение  строить выводы, умение находить нужную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информацию в различных источниках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умения слушать партнера, отстаивать свою точку зрения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Желание приобретать новые знания, умения, признание для себя общепринятых морально-этических норм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3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Медиана как статистическая характеристика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использовать статистические характеристики для анализа ряда данных в несложных ситуациях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составление плана и последовательности действий, планировать шаги по устранению пробелов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Познавательные: формирование учебной компетенции в области ИКТ</w:t>
            </w:r>
            <w:proofErr w:type="gramEnd"/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умение работать в группах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ложительное отношение к познавательной деятельности, критичность мышления, инициатива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4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задач по теме «Статистические характеристики»</w:t>
            </w:r>
            <w:r w:rsidR="00F2246F" w:rsidRPr="000709E5">
              <w:rPr>
                <w:rFonts w:cs="Times New Roman"/>
                <w:sz w:val="28"/>
                <w:szCs w:val="28"/>
              </w:rPr>
              <w:t xml:space="preserve"> Тестирование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использовать статистические характеристики для анализа ряда данных в несложных ситуациях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планировать, контролировать и выполнять действия по заданному образцу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ммуникативные: 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имать смысл поставленной задачи, находчивость, активность при решении задач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15158" w:type="dxa"/>
            <w:gridSpan w:val="6"/>
            <w:tcBorders>
              <w:top w:val="single" w:sz="4" w:space="0" w:color="000000"/>
              <w:bottom w:val="single" w:sz="4" w:space="0" w:color="000000"/>
            </w:tcBorders>
          </w:tcPr>
          <w:p w:rsidR="00F750A5" w:rsidRPr="000709E5" w:rsidRDefault="00CD5E14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b/>
                <w:bCs/>
                <w:sz w:val="28"/>
                <w:szCs w:val="28"/>
              </w:rPr>
              <w:t>Глава II Функции (7</w:t>
            </w:r>
            <w:r w:rsidR="00F750A5" w:rsidRPr="000709E5">
              <w:rPr>
                <w:rFonts w:cs="Times New Roman"/>
                <w:b/>
                <w:bCs/>
                <w:sz w:val="28"/>
                <w:szCs w:val="28"/>
              </w:rPr>
              <w:t xml:space="preserve"> ч)</w:t>
            </w:r>
          </w:p>
        </w:tc>
        <w:tc>
          <w:tcPr>
            <w:tcW w:w="1135" w:type="dxa"/>
            <w:tcBorders>
              <w:top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b/>
                <w:bCs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34070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5</w:t>
            </w:r>
            <w:r w:rsidR="00F750A5" w:rsidRPr="000709E5">
              <w:rPr>
                <w:rFonts w:cs="Times New Roman"/>
                <w:sz w:val="28"/>
                <w:szCs w:val="28"/>
              </w:rPr>
              <w:t>.</w:t>
            </w:r>
            <w:r w:rsidR="00F750A5"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Что такое функция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распознавать функцию по графику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гулятивные: учитывать ориентиры, данные учителем, при освоении нового учебного материала 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умение понимать математические средства наглядности (графики)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умение разрешать конфликты на основе согласования позиций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ложительное отношение к урокам математики, ответственное отношение к учению, совершенствование имеющихся знаний и умен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34070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6</w:t>
            </w:r>
            <w:r w:rsidR="00F750A5" w:rsidRPr="000709E5">
              <w:rPr>
                <w:rFonts w:cs="Times New Roman"/>
                <w:sz w:val="28"/>
                <w:szCs w:val="28"/>
              </w:rPr>
              <w:t>.</w:t>
            </w:r>
            <w:r w:rsidR="00F750A5"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числение значений функции по формуле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Вычислять значения функции, заданной формулой, составлять таблицы значений функции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определение плана действий, навыки самоконтроля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умение применять средства наглядности для решения учебных задач</w:t>
            </w:r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слушать партнера, уважать его мнение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F750A5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340705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7</w:t>
            </w:r>
            <w:r w:rsidR="00F750A5" w:rsidRPr="000709E5">
              <w:rPr>
                <w:rFonts w:cs="Times New Roman"/>
                <w:sz w:val="28"/>
                <w:szCs w:val="28"/>
              </w:rPr>
              <w:t>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Графики функций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числять значения функции, заданной формулой, составлять таблицы значений функции, строить графики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Регулятивные: отслеживать цель учебной деятельности с опорой на проектную деятельность</w:t>
            </w:r>
            <w:proofErr w:type="gramEnd"/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Познавательные: формирование учебных компетенций в области ИКТ</w:t>
            </w:r>
            <w:proofErr w:type="gramEnd"/>
          </w:p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умение слушать партнёра, распределять функции и роли участников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0A5" w:rsidRPr="000709E5" w:rsidRDefault="00F750A5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3D8B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8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нейная функция и её график. Тестирование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строить графики  линейной функции, описывать свойства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 xml:space="preserve"> И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нтерпретировать графики реальных зависимостей, описываемых формулами вида </w:t>
            </w:r>
            <w:proofErr w:type="spellStart"/>
            <w:r w:rsidRPr="000709E5">
              <w:rPr>
                <w:rFonts w:cs="Times New Roman"/>
                <w:i/>
                <w:iCs/>
                <w:sz w:val="28"/>
                <w:szCs w:val="28"/>
              </w:rPr>
              <w:t>y=kx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, где   </w:t>
            </w:r>
            <w:r w:rsidRPr="000709E5">
              <w:rPr>
                <w:rFonts w:cs="Times New Roman"/>
                <w:i/>
                <w:iCs/>
                <w:sz w:val="28"/>
                <w:szCs w:val="28"/>
              </w:rPr>
              <w:t>k≠0</w:t>
            </w:r>
            <w:r w:rsidRPr="000709E5">
              <w:rPr>
                <w:rFonts w:cs="Times New Roman"/>
                <w:sz w:val="28"/>
                <w:szCs w:val="28"/>
              </w:rPr>
              <w:t xml:space="preserve">, 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spellStart"/>
            <w:r w:rsidRPr="000709E5">
              <w:rPr>
                <w:rFonts w:cs="Times New Roman"/>
                <w:i/>
                <w:iCs/>
                <w:sz w:val="28"/>
                <w:szCs w:val="28"/>
              </w:rPr>
              <w:t>у=кх+b</w:t>
            </w:r>
            <w:proofErr w:type="spellEnd"/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формирование целевых установок учебной деятельности, выстраивание последовательности необходимых операций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умение сравнивать различные объекты, выявлять их особенности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умение  отстаивать своё мнение при решении конкретных задач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Осознавать свои трудности и стремиться к их преодолению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3D8B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9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ямая пропорциональность и её график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нимать, как влияет знак коэффициента к на расположение в координатной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плоскости графика функции </w:t>
            </w:r>
            <w:proofErr w:type="spellStart"/>
            <w:r w:rsidRPr="000709E5">
              <w:rPr>
                <w:rFonts w:cs="Times New Roman"/>
                <w:i/>
                <w:iCs/>
                <w:sz w:val="28"/>
                <w:szCs w:val="28"/>
              </w:rPr>
              <w:t>y=kx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, где   </w:t>
            </w:r>
            <w:r w:rsidRPr="000709E5">
              <w:rPr>
                <w:rFonts w:cs="Times New Roman"/>
                <w:i/>
                <w:iCs/>
                <w:sz w:val="28"/>
                <w:szCs w:val="28"/>
              </w:rPr>
              <w:t>k≠0</w:t>
            </w:r>
            <w:r w:rsidRPr="000709E5">
              <w:rPr>
                <w:rFonts w:cs="Times New Roman"/>
                <w:sz w:val="28"/>
                <w:szCs w:val="28"/>
              </w:rPr>
              <w:t xml:space="preserve">, как зависит от значений </w:t>
            </w:r>
            <w:proofErr w:type="gramStart"/>
            <w:r w:rsidRPr="000709E5">
              <w:rPr>
                <w:rFonts w:cs="Times New Roman"/>
                <w:i/>
                <w:iCs/>
                <w:sz w:val="28"/>
                <w:szCs w:val="28"/>
              </w:rPr>
              <w:t>к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и </w:t>
            </w:r>
            <w:proofErr w:type="spellStart"/>
            <w:r w:rsidRPr="000709E5">
              <w:rPr>
                <w:rFonts w:cs="Times New Roman"/>
                <w:i/>
                <w:iCs/>
                <w:sz w:val="28"/>
                <w:szCs w:val="28"/>
              </w:rPr>
              <w:t>b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взаимное расположение графиков двух функций </w:t>
            </w:r>
            <w:proofErr w:type="spellStart"/>
            <w:r w:rsidRPr="000709E5">
              <w:rPr>
                <w:rFonts w:cs="Times New Roman"/>
                <w:i/>
                <w:iCs/>
                <w:sz w:val="28"/>
                <w:szCs w:val="28"/>
              </w:rPr>
              <w:t>у=кх+b</w:t>
            </w:r>
            <w:proofErr w:type="spellEnd"/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Регулятивные: контроль в форме сравнения способа действия и его результата эталоном с целью обнаружения отклонений от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эталона и внесение необходимых корректив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выявлять признаки объекта в процессе его рассмотрения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умение находить общее решение и разрешать конфликты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Положительное отношение к учению, желание совершенствовать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имеющиеся знания и умения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3D8B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30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ямая пропорциональность и её график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мение строить графики  прямой пропорциональности, описывать свойства 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составление плана последовательности действий, обнаруживать и находить учебную проблему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умение сравнивать различные объекты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: распределять функции в группе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Готовность и способность учащихся саморазвитию и самообразованию на основе мотивации к обучению и познанию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3D8B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1.</w:t>
            </w:r>
            <w:r w:rsidRPr="000709E5">
              <w:rPr>
                <w:rFonts w:cs="Times New Roman"/>
                <w:sz w:val="28"/>
                <w:szCs w:val="28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i/>
                <w:iCs/>
                <w:sz w:val="28"/>
                <w:szCs w:val="28"/>
              </w:rPr>
              <w:t>Контрольная работа №3 по теме «Функции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терпретация графиков прямой пропорциональности и линейной функции, составление таблицы значений и построение графиков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воспроизводить по памяти информацию, необходимую для решения конкретной математической задачи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умение работать самостоятельно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  <w:highlight w:val="yellow"/>
              </w:rPr>
            </w:pPr>
            <w:r w:rsidRPr="000709E5">
              <w:rPr>
                <w:rFonts w:cs="Times New Roman"/>
                <w:sz w:val="28"/>
                <w:szCs w:val="28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3D8B" w:rsidRPr="000709E5" w:rsidTr="00F2246F">
        <w:tc>
          <w:tcPr>
            <w:tcW w:w="16293" w:type="dxa"/>
            <w:gridSpan w:val="7"/>
            <w:tcBorders>
              <w:top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Итоговые занятия (3ч)</w:t>
            </w:r>
          </w:p>
        </w:tc>
      </w:tr>
      <w:tr w:rsidR="00833D8B" w:rsidRPr="000709E5" w:rsidTr="00F2246F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2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iCs/>
                <w:sz w:val="28"/>
                <w:szCs w:val="28"/>
              </w:rPr>
            </w:pPr>
            <w:r w:rsidRPr="000709E5">
              <w:rPr>
                <w:rFonts w:cs="Times New Roman"/>
                <w:iCs/>
                <w:sz w:val="28"/>
                <w:szCs w:val="28"/>
              </w:rPr>
              <w:t>Итоговое повторение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ценить свои знания, полученные за учебный год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гулятивные: формирование внутреннего плана действий, начинать и заканчивать действия в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нужный момент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знавательные: воспроизводить по памяти информацию, необходимую для решения конкретной математической задачи</w:t>
            </w:r>
          </w:p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Коммуникативные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: умение работать самостоятельно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Положительное отношение к учению, умение ясно, точно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грамотно излагать свои мысли в устной и письменной речи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3D8B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33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i/>
                <w:iCs/>
                <w:sz w:val="28"/>
                <w:szCs w:val="28"/>
              </w:rPr>
            </w:pPr>
            <w:r w:rsidRPr="000709E5">
              <w:rPr>
                <w:rFonts w:cs="Times New Roman"/>
                <w:i/>
                <w:iCs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няют полученные знания  при решении различного вида задач. Самостоятельно контролируют своё время и управляют им. С достаточной полнотой и точностью выражают свои мысли посредством письменной речи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833D8B" w:rsidRPr="000709E5" w:rsidTr="00837CD2">
        <w:tc>
          <w:tcPr>
            <w:tcW w:w="635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tabs>
                <w:tab w:val="left" w:pos="470"/>
              </w:tabs>
              <w:autoSpaceDE w:val="0"/>
              <w:autoSpaceDN w:val="0"/>
              <w:adjustRightInd w:val="0"/>
              <w:spacing w:after="0" w:line="240" w:lineRule="auto"/>
              <w:ind w:left="470" w:hanging="36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4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iCs/>
                <w:sz w:val="28"/>
                <w:szCs w:val="28"/>
              </w:rPr>
            </w:pPr>
            <w:r w:rsidRPr="000709E5">
              <w:rPr>
                <w:rFonts w:cs="Times New Roman"/>
                <w:iCs/>
                <w:sz w:val="28"/>
                <w:szCs w:val="28"/>
              </w:rPr>
              <w:t xml:space="preserve">Итоговый урок. Работа над ошибками. 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оявляют интерес к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креативной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3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. Осуществляют контроль, коррекцию, оценку собственных действий и действий партнёра</w:t>
            </w:r>
          </w:p>
        </w:tc>
        <w:tc>
          <w:tcPr>
            <w:tcW w:w="11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33D8B" w:rsidRPr="000709E5" w:rsidRDefault="00833D8B" w:rsidP="000709E5">
            <w:pPr>
              <w:autoSpaceDE w:val="0"/>
              <w:autoSpaceDN w:val="0"/>
              <w:adjustRightInd w:val="0"/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</w:tbl>
    <w:p w:rsidR="0074105A" w:rsidRPr="000709E5" w:rsidRDefault="0074105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6003EF" w:rsidRPr="000709E5" w:rsidRDefault="0039608B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8 класс</w:t>
      </w:r>
    </w:p>
    <w:tbl>
      <w:tblPr>
        <w:tblpPr w:leftFromText="180" w:rightFromText="180" w:vertAnchor="text" w:horzAnchor="margin" w:tblpX="-420" w:tblpY="1135"/>
        <w:tblOverlap w:val="never"/>
        <w:tblW w:w="158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5"/>
        <w:gridCol w:w="1035"/>
        <w:gridCol w:w="1486"/>
        <w:gridCol w:w="7"/>
        <w:gridCol w:w="2686"/>
        <w:gridCol w:w="14"/>
        <w:gridCol w:w="2538"/>
        <w:gridCol w:w="21"/>
        <w:gridCol w:w="2672"/>
        <w:gridCol w:w="28"/>
        <w:gridCol w:w="1997"/>
        <w:gridCol w:w="33"/>
        <w:gridCol w:w="68"/>
        <w:gridCol w:w="1283"/>
        <w:gridCol w:w="176"/>
        <w:gridCol w:w="1134"/>
        <w:gridCol w:w="41"/>
      </w:tblGrid>
      <w:tr w:rsidR="00261073" w:rsidRPr="000709E5" w:rsidTr="00261073">
        <w:trPr>
          <w:trHeight w:val="1583"/>
        </w:trPr>
        <w:tc>
          <w:tcPr>
            <w:tcW w:w="665" w:type="dxa"/>
            <w:vMerge w:val="restart"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lastRenderedPageBreak/>
              <w:t>Дата</w:t>
            </w:r>
          </w:p>
        </w:tc>
        <w:tc>
          <w:tcPr>
            <w:tcW w:w="2528" w:type="dxa"/>
            <w:gridSpan w:val="3"/>
            <w:vMerge w:val="restart"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0709E5">
              <w:rPr>
                <w:rFonts w:cs="Times New Roman"/>
                <w:b/>
                <w:sz w:val="28"/>
                <w:szCs w:val="28"/>
              </w:rPr>
              <w:t>п</w:t>
            </w:r>
            <w:proofErr w:type="spellEnd"/>
            <w:proofErr w:type="gramEnd"/>
            <w:r w:rsidRPr="000709E5">
              <w:rPr>
                <w:rFonts w:cs="Times New Roman"/>
                <w:b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b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2700" w:type="dxa"/>
            <w:gridSpan w:val="2"/>
            <w:vMerge w:val="restart"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Тема и содержание учебного материала урока</w:t>
            </w:r>
          </w:p>
        </w:tc>
        <w:tc>
          <w:tcPr>
            <w:tcW w:w="2559" w:type="dxa"/>
            <w:gridSpan w:val="2"/>
            <w:vMerge w:val="restart"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Практическая направленность урока, применяемые формы и методы</w:t>
            </w:r>
          </w:p>
        </w:tc>
        <w:tc>
          <w:tcPr>
            <w:tcW w:w="2700" w:type="dxa"/>
            <w:gridSpan w:val="2"/>
            <w:vMerge w:val="restart"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Информационно-методическое обеспечение (ИКТ, ТСО, наглядность, дидактический материал)</w:t>
            </w:r>
          </w:p>
        </w:tc>
        <w:tc>
          <w:tcPr>
            <w:tcW w:w="2030" w:type="dxa"/>
            <w:gridSpan w:val="2"/>
            <w:vMerge w:val="restart"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Использование педагогических технологий (</w:t>
            </w:r>
            <w:proofErr w:type="spellStart"/>
            <w:r w:rsidRPr="000709E5">
              <w:rPr>
                <w:rFonts w:cs="Times New Roman"/>
                <w:b/>
                <w:sz w:val="28"/>
                <w:szCs w:val="28"/>
              </w:rPr>
              <w:t>здоровье-сберегающие</w:t>
            </w:r>
            <w:proofErr w:type="spellEnd"/>
            <w:r w:rsidRPr="000709E5">
              <w:rPr>
                <w:rFonts w:cs="Times New Roman"/>
                <w:b/>
                <w:sz w:val="28"/>
                <w:szCs w:val="28"/>
              </w:rPr>
              <w:t xml:space="preserve"> технологии)</w:t>
            </w:r>
          </w:p>
        </w:tc>
        <w:tc>
          <w:tcPr>
            <w:tcW w:w="2702" w:type="dxa"/>
            <w:gridSpan w:val="5"/>
          </w:tcPr>
          <w:p w:rsidR="00261073" w:rsidRPr="000709E5" w:rsidRDefault="00261073" w:rsidP="000709E5">
            <w:pPr>
              <w:spacing w:after="0" w:line="240" w:lineRule="auto"/>
              <w:ind w:left="-350" w:firstLine="350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Дата проведения</w:t>
            </w:r>
          </w:p>
        </w:tc>
      </w:tr>
      <w:tr w:rsidR="00261073" w:rsidRPr="000709E5" w:rsidTr="00B21EA4">
        <w:trPr>
          <w:trHeight w:val="1582"/>
        </w:trPr>
        <w:tc>
          <w:tcPr>
            <w:tcW w:w="665" w:type="dxa"/>
            <w:vMerge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2528" w:type="dxa"/>
            <w:gridSpan w:val="3"/>
            <w:vMerge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2700" w:type="dxa"/>
            <w:gridSpan w:val="2"/>
            <w:vMerge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2559" w:type="dxa"/>
            <w:gridSpan w:val="2"/>
            <w:vMerge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2700" w:type="dxa"/>
            <w:gridSpan w:val="2"/>
            <w:vMerge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2030" w:type="dxa"/>
            <w:gridSpan w:val="2"/>
            <w:vMerge/>
            <w:vAlign w:val="center"/>
          </w:tcPr>
          <w:p w:rsidR="00261073" w:rsidRPr="000709E5" w:rsidRDefault="00261073" w:rsidP="000709E5">
            <w:pPr>
              <w:spacing w:after="0" w:line="24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1351" w:type="dxa"/>
            <w:gridSpan w:val="2"/>
          </w:tcPr>
          <w:p w:rsidR="00261073" w:rsidRPr="000709E5" w:rsidRDefault="00261073" w:rsidP="000709E5">
            <w:pPr>
              <w:spacing w:after="0" w:line="240" w:lineRule="auto"/>
              <w:ind w:left="-350" w:firstLine="350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план</w:t>
            </w:r>
          </w:p>
        </w:tc>
        <w:tc>
          <w:tcPr>
            <w:tcW w:w="1351" w:type="dxa"/>
            <w:gridSpan w:val="3"/>
          </w:tcPr>
          <w:p w:rsidR="00261073" w:rsidRPr="000709E5" w:rsidRDefault="00261073" w:rsidP="000709E5">
            <w:pPr>
              <w:spacing w:after="0" w:line="240" w:lineRule="auto"/>
              <w:ind w:left="-350" w:firstLine="350"/>
              <w:rPr>
                <w:rFonts w:cs="Times New Roman"/>
                <w:b/>
                <w:sz w:val="28"/>
                <w:szCs w:val="28"/>
              </w:rPr>
            </w:pPr>
            <w:r w:rsidRPr="000709E5">
              <w:rPr>
                <w:rFonts w:cs="Times New Roman"/>
                <w:b/>
                <w:sz w:val="28"/>
                <w:szCs w:val="28"/>
              </w:rPr>
              <w:t>факт</w:t>
            </w:r>
          </w:p>
        </w:tc>
      </w:tr>
      <w:tr w:rsidR="006003EF" w:rsidRPr="000709E5" w:rsidTr="006F5CE6">
        <w:tc>
          <w:tcPr>
            <w:tcW w:w="15884" w:type="dxa"/>
            <w:gridSpan w:val="17"/>
          </w:tcPr>
          <w:p w:rsidR="006003EF" w:rsidRPr="000709E5" w:rsidRDefault="006003EF" w:rsidP="000709E5">
            <w:pPr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0709E5">
              <w:rPr>
                <w:rFonts w:cs="Times New Roman"/>
                <w:b/>
                <w:color w:val="000000" w:themeColor="text1"/>
                <w:sz w:val="28"/>
                <w:szCs w:val="28"/>
              </w:rPr>
              <w:t>Неравенства (17 ч)</w:t>
            </w:r>
          </w:p>
        </w:tc>
      </w:tr>
      <w:tr w:rsidR="006003EF" w:rsidRPr="000709E5" w:rsidTr="006003EF"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Числовые неравенства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бота над ошибками, 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гимнастика для кистей рук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..</w:t>
            </w:r>
            <w:proofErr w:type="gramEnd"/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7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Числовые неравенства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 технологии, физкультминутка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ind w:left="-350" w:firstLine="350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войства числовых неравенств</w:t>
            </w:r>
            <w:r w:rsidR="006F5CE6" w:rsidRPr="000709E5">
              <w:rPr>
                <w:rFonts w:cs="Times New Roman"/>
                <w:sz w:val="28"/>
                <w:szCs w:val="28"/>
              </w:rPr>
              <w:t>. Тест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формационная технология, гимнастика для глаз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Свойства числовых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неравенств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, работа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с учебником, работа у доски, с/р.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чебное пособие «Алгебра 8 класс»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тетрадь, карандаш, ручка, линейка, справочник, текст с/р.</w:t>
            </w:r>
            <w:proofErr w:type="gramEnd"/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Личностно ориентированные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технологии, правила посадки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Учебно-познавательна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ложение и умножение числовых неравенств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формационная технология, гимнастика для глаз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ложение и умножение числовых неравенств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гимнастика для опорно-двигательного аппарата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Числовые промежутки</w:t>
            </w:r>
            <w:r w:rsidR="001E3E16" w:rsidRPr="000709E5">
              <w:rPr>
                <w:rFonts w:cs="Times New Roman"/>
                <w:sz w:val="28"/>
                <w:szCs w:val="28"/>
              </w:rPr>
              <w:t>. Тест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формационная технология, гимнастика для глаз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Числовые промежутки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 технологии, физкультминутка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  <w:trHeight w:val="274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формационная технология, гимнастика для глаз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0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переключение на новый вид деятельности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неравенств с одной переменной</w:t>
            </w:r>
            <w:r w:rsidR="004A1CF0" w:rsidRPr="000709E5">
              <w:rPr>
                <w:rFonts w:cs="Times New Roman"/>
                <w:sz w:val="28"/>
                <w:szCs w:val="28"/>
              </w:rPr>
              <w:t>. Тест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гимнастика для опорно-двигательного аппарата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 технологии, физкультминутка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систем неравенств с одной переменной</w:t>
            </w:r>
            <w:r w:rsidR="00274D30" w:rsidRPr="000709E5">
              <w:rPr>
                <w:rFonts w:cs="Times New Roman"/>
                <w:sz w:val="28"/>
                <w:szCs w:val="28"/>
              </w:rPr>
              <w:t>. Тест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, текст с/р.</w:t>
            </w:r>
            <w:proofErr w:type="gramEnd"/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формационная технология, гимнастика для глаз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,   коммуникативн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 технологии, физкультминутка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шение систем неравенств с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одной переменной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чебное пособие «Алгебра 8 класс»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Личностно-ориентированные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технологии, переключение на новый вид деятельности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Учебно-познавательна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6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гимнастика для опорно-двигательного аппарата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7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нтрольная работа:  «Неравенства»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Текст контрольной работы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 ориентированные технологии, правила посадки.</w:t>
            </w:r>
          </w:p>
        </w:tc>
        <w:tc>
          <w:tcPr>
            <w:tcW w:w="2025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</w:t>
            </w:r>
          </w:p>
        </w:tc>
        <w:tc>
          <w:tcPr>
            <w:tcW w:w="1560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261073">
        <w:tc>
          <w:tcPr>
            <w:tcW w:w="1700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4184" w:type="dxa"/>
            <w:gridSpan w:val="15"/>
          </w:tcPr>
          <w:p w:rsidR="006003EF" w:rsidRPr="000709E5" w:rsidRDefault="006003EF" w:rsidP="000709E5">
            <w:pPr>
              <w:spacing w:after="0" w:line="240" w:lineRule="auto"/>
              <w:jc w:val="center"/>
              <w:rPr>
                <w:rFonts w:cs="Times New Roman"/>
                <w:b/>
                <w:color w:val="000000" w:themeColor="text1"/>
                <w:sz w:val="28"/>
                <w:szCs w:val="28"/>
              </w:rPr>
            </w:pPr>
            <w:r w:rsidRPr="000709E5">
              <w:rPr>
                <w:rFonts w:cs="Times New Roman"/>
                <w:b/>
                <w:color w:val="000000" w:themeColor="text1"/>
                <w:sz w:val="28"/>
                <w:szCs w:val="28"/>
              </w:rPr>
              <w:t>Степень с целым показателем (14 ч)</w:t>
            </w: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8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пределение степени с целым отрицательным показателем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бота над ошибками, 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гимнастика для кистей рук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..</w:t>
            </w:r>
            <w:proofErr w:type="gramEnd"/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9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пределение степени с целым отрицательным показателем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переключение на новый вид деятельности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0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Свойства степени с целым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показателем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 xml:space="preserve">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чебное пособие «Алгебра 8 класс»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Информационная технология,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гимнастика для глаз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Учебно-познавательная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1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войства степени с целым показателем</w:t>
            </w:r>
            <w:r w:rsidR="00274D30" w:rsidRPr="000709E5">
              <w:rPr>
                <w:rFonts w:cs="Times New Roman"/>
                <w:sz w:val="28"/>
                <w:szCs w:val="28"/>
              </w:rPr>
              <w:t>. Тест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, текст с/р.</w:t>
            </w:r>
            <w:proofErr w:type="gramEnd"/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 ориентированные технологии, правила посадки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2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тандартный вид числа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формационная технология, гимнастика для глаз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3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Стандартный вид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числа</w:t>
            </w:r>
            <w:proofErr w:type="gramStart"/>
            <w:r w:rsidR="009A1D75" w:rsidRPr="000709E5">
              <w:rPr>
                <w:rFonts w:cs="Times New Roman"/>
                <w:sz w:val="28"/>
                <w:szCs w:val="28"/>
              </w:rPr>
              <w:t>.Т</w:t>
            </w:r>
            <w:proofErr w:type="gramEnd"/>
            <w:r w:rsidR="009A1D75" w:rsidRPr="000709E5">
              <w:rPr>
                <w:rFonts w:cs="Times New Roman"/>
                <w:sz w:val="28"/>
                <w:szCs w:val="28"/>
              </w:rPr>
              <w:t>ест</w:t>
            </w:r>
            <w:proofErr w:type="spellEnd"/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 технологии, физкультминутка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4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Запись приближенных значений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формационная технология, гимнастика для глаз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5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нтрольная работа: «Степень с целым показателем»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Текст контрольной работы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 ориентированные технологии, правила посадки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Сбор и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группировка статистических данных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Работа над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ошибками, 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Учебное пособие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Личностно-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ориентированные технологии, гимнастика для кистей рук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..</w:t>
            </w:r>
            <w:proofErr w:type="gramEnd"/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Учебно-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7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бор и группировка статистических данных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гимнастика для опорно-двигательного аппарата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8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глядное представление статистической информации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нформационная технология, гимнастика для глаз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9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глядное представление статистической информации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переключение на новый вид деятельности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0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глядное представление статистической информации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 технологии, физкультминутка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1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Тестирование по теме: «Статистические характеристики»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оверить степень усвоения изученного материала и умения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применять его к решению задач.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Бланк теста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 ориентированные технологии, правила посадки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F5CE6">
        <w:trPr>
          <w:gridAfter w:val="1"/>
          <w:wAfter w:w="41" w:type="dxa"/>
        </w:trPr>
        <w:tc>
          <w:tcPr>
            <w:tcW w:w="15843" w:type="dxa"/>
            <w:gridSpan w:val="16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Итоговое повторение (3 ч)</w:t>
            </w: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2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вторение.  Числовые неравенства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муникативные технологии, физкультминутка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3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вторение.  Свойства степени с целым показателем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д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е пособие «Алгебра 8 класс», тетрадь, карандаш, ручка, линейка, справочник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-ориентированные технологии, гимнастика для опорно-двигательного аппарата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ебно-познавательная,</w:t>
            </w:r>
          </w:p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.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6003EF" w:rsidRPr="000709E5" w:rsidTr="006003EF">
        <w:trPr>
          <w:gridAfter w:val="1"/>
          <w:wAfter w:w="41" w:type="dxa"/>
        </w:trPr>
        <w:tc>
          <w:tcPr>
            <w:tcW w:w="665" w:type="dxa"/>
          </w:tcPr>
          <w:p w:rsidR="006003EF" w:rsidRPr="000709E5" w:rsidRDefault="006003EF" w:rsidP="000709E5">
            <w:pPr>
              <w:spacing w:after="0" w:line="240" w:lineRule="auto"/>
              <w:ind w:left="180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4</w:t>
            </w:r>
          </w:p>
        </w:tc>
        <w:tc>
          <w:tcPr>
            <w:tcW w:w="2521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ый тест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2552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Бланк теста.</w:t>
            </w:r>
          </w:p>
        </w:tc>
        <w:tc>
          <w:tcPr>
            <w:tcW w:w="2693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ичностно ориентированные технологии, правила посадки.</w:t>
            </w:r>
          </w:p>
        </w:tc>
        <w:tc>
          <w:tcPr>
            <w:tcW w:w="2126" w:type="dxa"/>
            <w:gridSpan w:val="4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нностно-смысловая</w:t>
            </w:r>
          </w:p>
        </w:tc>
        <w:tc>
          <w:tcPr>
            <w:tcW w:w="1459" w:type="dxa"/>
            <w:gridSpan w:val="2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6003EF" w:rsidRPr="000709E5" w:rsidRDefault="006003EF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</w:tbl>
    <w:p w:rsidR="0039608B" w:rsidRPr="000709E5" w:rsidRDefault="0039608B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E6406A" w:rsidRPr="000709E5" w:rsidRDefault="00E6406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9 класс</w:t>
      </w:r>
    </w:p>
    <w:tbl>
      <w:tblPr>
        <w:tblW w:w="14742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3969"/>
        <w:gridCol w:w="4536"/>
        <w:gridCol w:w="400"/>
        <w:gridCol w:w="3285"/>
        <w:gridCol w:w="851"/>
        <w:gridCol w:w="850"/>
      </w:tblGrid>
      <w:tr w:rsidR="00E6406A" w:rsidRPr="000709E5" w:rsidTr="00F82765">
        <w:trPr>
          <w:cantSplit/>
          <w:trHeight w:val="38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№</w:t>
            </w:r>
          </w:p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proofErr w:type="spellStart"/>
            <w:proofErr w:type="gramStart"/>
            <w:r w:rsidRPr="000709E5">
              <w:rPr>
                <w:rFonts w:cs="Times New Roman"/>
                <w:sz w:val="28"/>
                <w:szCs w:val="28"/>
              </w:rPr>
              <w:t>п</w:t>
            </w:r>
            <w:proofErr w:type="spellEnd"/>
            <w:proofErr w:type="gramEnd"/>
            <w:r w:rsidRPr="000709E5">
              <w:rPr>
                <w:rFonts w:cs="Times New Roman"/>
                <w:sz w:val="28"/>
                <w:szCs w:val="28"/>
              </w:rPr>
              <w:t>/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аздел, название урока 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в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</w:t>
            </w:r>
          </w:p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урочном 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планировании</w:t>
            </w:r>
            <w:proofErr w:type="gramEnd"/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идактические единицы образовательного процесса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нтроль </w:t>
            </w:r>
          </w:p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знаний </w:t>
            </w:r>
          </w:p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чащихся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ата</w:t>
            </w:r>
          </w:p>
        </w:tc>
      </w:tr>
      <w:tr w:rsidR="00E6406A" w:rsidRPr="000709E5" w:rsidTr="00F82765">
        <w:trPr>
          <w:cantSplit/>
        </w:trPr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ВАДРАТИЧНАЯ ФУНКЦИЯ (19 ч.)</w:t>
            </w:r>
          </w:p>
        </w:tc>
        <w:tc>
          <w:tcPr>
            <w:tcW w:w="82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ль: расширить сведения о свойствах функций, выработать умение строить график квадратичной функции и применять графическое представление для решения неравен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ств вт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орой степени с одной переменной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ункция. Область определения и область значений функции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ем нахождения приближенных корней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ятие квадратного трехчлена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у разложения квадратного трехчлена на множители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ятие функции и другие функциональные терминологии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нятия о возрастании и убывании функции, промежутках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накопостоянства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сновные функции курса алгебры 7 – 8 классов и их свойства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ятия четной и нечетной функции.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делять квадрат двучлена из квадратного трехчлена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складывать трехчлен на множители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авильно употреблять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функциональную терминологию, понимать ее в тексте, в речи учителя, в формулировке задач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ходить значения функций, заданных формулой, таблицей, графиком и решать; решать обратную задачу;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находить по графику промежутки возрастания и убывания функции, промежутки </w:t>
            </w:r>
            <w:proofErr w:type="spellStart"/>
            <w:r w:rsidRPr="000709E5">
              <w:rPr>
                <w:rFonts w:cs="Times New Roman"/>
                <w:sz w:val="28"/>
                <w:szCs w:val="28"/>
              </w:rPr>
              <w:t>знакопостоянства</w:t>
            </w:r>
            <w:proofErr w:type="spellEnd"/>
            <w:r w:rsidRPr="000709E5">
              <w:rPr>
                <w:rFonts w:cs="Times New Roman"/>
                <w:sz w:val="28"/>
                <w:szCs w:val="28"/>
              </w:rPr>
              <w:t>, наибольшее и наименьшее значения.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Вводная и обзорная лекции. Самоконтроль (СК), взаимоконтроль (ВК)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ункция. Область определения и область значений функции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Вводная и обзорная лекции. 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Самоконтроль (СК), взаимоконтроль (ВК), индивидуальный контроль (ИК</w:t>
            </w:r>
            <w:proofErr w:type="gram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войства функций. Тест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воение нового материала в процессе выполнения заданий. 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gramStart"/>
            <w:r w:rsidRPr="000709E5">
              <w:rPr>
                <w:rFonts w:cs="Times New Roman"/>
                <w:sz w:val="28"/>
                <w:szCs w:val="28"/>
              </w:rPr>
              <w:t>СР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, СК, ИК, Тест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войства функций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воение нового материала в процессе выполнения заданий. 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СР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, СК, И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вадратный трехчлен и его корни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роки практикумы. Групповой контроль (ГК), ИК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зложение квадратного трехчлена на множители. Проверочная работа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Лекция с примерами. Практикум. Обучающая и контролирующая 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СР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, проверочная работа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зложение квадратного трехчлена на множители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Лекция с примерами. Практикум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ункция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x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sz w:val="28"/>
                <w:szCs w:val="28"/>
              </w:rPr>
              <w:t xml:space="preserve"> , ее график и свойства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свойства и особенности графиков функций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x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i/>
                <w:sz w:val="28"/>
                <w:szCs w:val="28"/>
              </w:rPr>
              <w:t xml:space="preserve">,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x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i/>
                <w:sz w:val="28"/>
                <w:szCs w:val="28"/>
              </w:rPr>
              <w:t xml:space="preserve">+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n</w:t>
            </w:r>
            <w:r w:rsidRPr="000709E5">
              <w:rPr>
                <w:rFonts w:cs="Times New Roman"/>
                <w:i/>
                <w:sz w:val="28"/>
                <w:szCs w:val="28"/>
              </w:rPr>
              <w:t xml:space="preserve">,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</w:t>
            </w:r>
            <w:r w:rsidRPr="000709E5">
              <w:rPr>
                <w:rFonts w:cs="Times New Roman"/>
                <w:i/>
                <w:sz w:val="28"/>
                <w:szCs w:val="28"/>
              </w:rPr>
              <w:t>(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x</w:t>
            </w:r>
            <w:r w:rsidRPr="000709E5">
              <w:rPr>
                <w:rFonts w:cs="Times New Roman"/>
                <w:i/>
                <w:sz w:val="28"/>
                <w:szCs w:val="28"/>
              </w:rPr>
              <w:t>-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m</w:t>
            </w:r>
            <w:r w:rsidRPr="000709E5">
              <w:rPr>
                <w:rFonts w:cs="Times New Roman"/>
                <w:i/>
                <w:sz w:val="28"/>
                <w:szCs w:val="28"/>
              </w:rPr>
              <w:t>)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i/>
                <w:sz w:val="28"/>
                <w:szCs w:val="28"/>
              </w:rPr>
              <w:t xml:space="preserve">,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x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i/>
                <w:sz w:val="28"/>
                <w:szCs w:val="28"/>
              </w:rPr>
              <w:t>+</w:t>
            </w:r>
            <w:proofErr w:type="spellStart"/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bx</w:t>
            </w:r>
            <w:proofErr w:type="spellEnd"/>
            <w:r w:rsidRPr="000709E5">
              <w:rPr>
                <w:rFonts w:cs="Times New Roman"/>
                <w:i/>
                <w:sz w:val="28"/>
                <w:szCs w:val="28"/>
              </w:rPr>
              <w:t>+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c</w:t>
            </w:r>
            <w:r w:rsidRPr="000709E5">
              <w:rPr>
                <w:rFonts w:cs="Times New Roman"/>
                <w:sz w:val="28"/>
                <w:szCs w:val="28"/>
              </w:rPr>
              <w:t>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график функции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x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i/>
                <w:sz w:val="28"/>
                <w:szCs w:val="28"/>
              </w:rPr>
              <w:t>+</w:t>
            </w:r>
            <w:proofErr w:type="spellStart"/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bx</w:t>
            </w:r>
            <w:proofErr w:type="spellEnd"/>
            <w:r w:rsidRPr="000709E5">
              <w:rPr>
                <w:rFonts w:cs="Times New Roman"/>
                <w:i/>
                <w:sz w:val="28"/>
                <w:szCs w:val="28"/>
              </w:rPr>
              <w:t>+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c</w:t>
            </w:r>
            <w:r w:rsidRPr="000709E5">
              <w:rPr>
                <w:rFonts w:cs="Times New Roman"/>
                <w:sz w:val="28"/>
                <w:szCs w:val="28"/>
              </w:rPr>
              <w:t xml:space="preserve"> можно получить из графика функции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x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sz w:val="28"/>
                <w:szCs w:val="28"/>
              </w:rPr>
              <w:t xml:space="preserve"> с помощью двух параллельных переносов;</w:t>
            </w:r>
          </w:p>
          <w:p w:rsidR="00E6406A" w:rsidRPr="000709E5" w:rsidRDefault="00E6406A" w:rsidP="000709E5">
            <w:pPr>
              <w:numPr>
                <w:ilvl w:val="0"/>
                <w:numId w:val="4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троить график квадратичной функции;</w:t>
            </w:r>
          </w:p>
          <w:p w:rsidR="00E6406A" w:rsidRPr="000709E5" w:rsidRDefault="00E6406A" w:rsidP="000709E5">
            <w:pPr>
              <w:numPr>
                <w:ilvl w:val="0"/>
                <w:numId w:val="4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ыполнять простейшие преобразования графиков;</w:t>
            </w:r>
          </w:p>
          <w:p w:rsidR="00E6406A" w:rsidRPr="000709E5" w:rsidRDefault="00E6406A" w:rsidP="000709E5">
            <w:pPr>
              <w:numPr>
                <w:ilvl w:val="0"/>
                <w:numId w:val="4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казывать координаты вершины параболы, ее ось симметрии, направление ветвей параболы;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следование. Индивидуальный контроль. Групповой контроль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ункция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x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sz w:val="28"/>
                <w:szCs w:val="28"/>
              </w:rPr>
              <w:t xml:space="preserve"> , ее график и свойства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следование. Индивидуальный контроль. Групповой контроль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  <w:trHeight w:val="647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Графики функций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x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  <w:r w:rsidRPr="000709E5">
              <w:rPr>
                <w:rFonts w:cs="Times New Roman"/>
                <w:i/>
                <w:sz w:val="28"/>
                <w:szCs w:val="28"/>
              </w:rPr>
              <w:t xml:space="preserve">+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n</w:t>
            </w:r>
            <w:r w:rsidRPr="000709E5">
              <w:rPr>
                <w:rFonts w:cs="Times New Roman"/>
                <w:i/>
                <w:sz w:val="28"/>
                <w:szCs w:val="28"/>
              </w:rPr>
              <w:t xml:space="preserve">,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y</w:t>
            </w:r>
            <w:r w:rsidRPr="000709E5">
              <w:rPr>
                <w:rFonts w:cs="Times New Roman"/>
                <w:i/>
                <w:sz w:val="28"/>
                <w:szCs w:val="28"/>
              </w:rPr>
              <w:t>=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a</w:t>
            </w:r>
            <w:r w:rsidRPr="000709E5">
              <w:rPr>
                <w:rFonts w:cs="Times New Roman"/>
                <w:i/>
                <w:sz w:val="28"/>
                <w:szCs w:val="28"/>
              </w:rPr>
              <w:t>(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x</w:t>
            </w:r>
            <w:r w:rsidRPr="000709E5">
              <w:rPr>
                <w:rFonts w:cs="Times New Roman"/>
                <w:i/>
                <w:sz w:val="28"/>
                <w:szCs w:val="28"/>
              </w:rPr>
              <w:t>-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m</w:t>
            </w:r>
            <w:r w:rsidRPr="000709E5">
              <w:rPr>
                <w:rFonts w:cs="Times New Roman"/>
                <w:i/>
                <w:sz w:val="28"/>
                <w:szCs w:val="28"/>
              </w:rPr>
              <w:t>)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Исследование. 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строение графика квадратичной функции. Тест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следование. Практическая работа (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ПР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). 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МД. Тренировочный тест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строение графика квадратичной функции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следование. Практическая работа (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ПР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)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остроение графика квадратичной функции 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следование. Практическая работа (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ПР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)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1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Функция </w:t>
            </w:r>
            <w:proofErr w:type="spellStart"/>
            <w:r w:rsidRPr="000709E5">
              <w:rPr>
                <w:rFonts w:cs="Times New Roman"/>
                <w:i/>
                <w:sz w:val="28"/>
                <w:szCs w:val="28"/>
              </w:rPr>
              <w:t>у=х</w:t>
            </w:r>
            <w:r w:rsidRPr="000709E5">
              <w:rPr>
                <w:rFonts w:cs="Times New Roman"/>
                <w:i/>
                <w:sz w:val="28"/>
                <w:szCs w:val="28"/>
                <w:vertAlign w:val="superscript"/>
              </w:rPr>
              <w:t>п</w:t>
            </w:r>
            <w:proofErr w:type="spellEnd"/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войства степенной функции при четном и нечетном натуральном показателе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едставление о нахождении значений корня с помощью микрокалькулятора;</w:t>
            </w:r>
          </w:p>
          <w:p w:rsidR="00E6406A" w:rsidRPr="000709E5" w:rsidRDefault="00E6406A" w:rsidP="000709E5">
            <w:pPr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ятие корня</w:t>
            </w:r>
            <w:r w:rsidRPr="000709E5">
              <w:rPr>
                <w:rFonts w:cs="Times New Roman"/>
                <w:i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0709E5">
              <w:rPr>
                <w:rFonts w:cs="Times New Roman"/>
                <w:i/>
                <w:sz w:val="28"/>
                <w:szCs w:val="28"/>
              </w:rPr>
              <w:t>п</w:t>
            </w:r>
            <w:r w:rsidRPr="000709E5">
              <w:rPr>
                <w:rFonts w:cs="Times New Roman"/>
                <w:sz w:val="28"/>
                <w:szCs w:val="28"/>
              </w:rPr>
              <w:t>-ой</w:t>
            </w:r>
            <w:proofErr w:type="spellEnd"/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степени; свойства корней </w:t>
            </w:r>
            <w:r w:rsidRPr="000709E5">
              <w:rPr>
                <w:rFonts w:cs="Times New Roman"/>
                <w:i/>
                <w:sz w:val="28"/>
                <w:szCs w:val="28"/>
                <w:lang w:val="en-US"/>
              </w:rPr>
              <w:t>n</w:t>
            </w:r>
            <w:r w:rsidRPr="000709E5">
              <w:rPr>
                <w:rFonts w:cs="Times New Roman"/>
                <w:i/>
                <w:sz w:val="28"/>
                <w:szCs w:val="28"/>
              </w:rPr>
              <w:t>-</w:t>
            </w:r>
            <w:r w:rsidRPr="000709E5">
              <w:rPr>
                <w:rFonts w:cs="Times New Roman"/>
                <w:sz w:val="28"/>
                <w:szCs w:val="28"/>
              </w:rPr>
              <w:t>ой степени.</w:t>
            </w:r>
          </w:p>
          <w:p w:rsidR="00E6406A" w:rsidRPr="000709E5" w:rsidRDefault="00E6406A" w:rsidP="000709E5">
            <w:pPr>
              <w:numPr>
                <w:ilvl w:val="0"/>
                <w:numId w:val="4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находить по графикам квадратичной и степенной функций промежутки возрастания и убывания функции, промежутки, в которых функция сохраняет знак.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Усвоение нового материала в процессе выполнения заданий. 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К. И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рень </w:t>
            </w:r>
            <w:proofErr w:type="spellStart"/>
            <w:proofErr w:type="gramStart"/>
            <w:r w:rsidRPr="000709E5">
              <w:rPr>
                <w:rFonts w:cs="Times New Roman"/>
                <w:i/>
                <w:sz w:val="28"/>
                <w:szCs w:val="28"/>
              </w:rPr>
              <w:t>п-</w:t>
            </w:r>
            <w:r w:rsidRPr="000709E5">
              <w:rPr>
                <w:rFonts w:cs="Times New Roman"/>
                <w:sz w:val="28"/>
                <w:szCs w:val="28"/>
              </w:rPr>
              <w:t>ой</w:t>
            </w:r>
            <w:proofErr w:type="spellEnd"/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 степени. Тест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бинированный урок: лекция с элементами беседы, практикум, ИК. Тест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Корень </w:t>
            </w:r>
            <w:proofErr w:type="spellStart"/>
            <w:proofErr w:type="gramStart"/>
            <w:r w:rsidRPr="000709E5">
              <w:rPr>
                <w:rFonts w:cs="Times New Roman"/>
                <w:i/>
                <w:sz w:val="28"/>
                <w:szCs w:val="28"/>
              </w:rPr>
              <w:t>п-</w:t>
            </w:r>
            <w:r w:rsidRPr="000709E5">
              <w:rPr>
                <w:rFonts w:cs="Times New Roman"/>
                <w:sz w:val="28"/>
                <w:szCs w:val="28"/>
              </w:rPr>
              <w:t>ой</w:t>
            </w:r>
            <w:proofErr w:type="spellEnd"/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 степени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Комбинированный урок: лекция с элементами беседы, практикум, И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Дробно-линейная функция и ее график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воение нового материала в процессе выполнения заданий. СК. Дифференцированный контроль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тепень с рациональным показателем. Тест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актикум. Тест. И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1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тепень с рациональным показателем</w:t>
            </w:r>
          </w:p>
        </w:tc>
        <w:tc>
          <w:tcPr>
            <w:tcW w:w="453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актикум. И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ЭЛЕМЕНТЫ КОМБИНАТОРИКИ И ТЕОРИИ ВЕРОЯТНОСТЕЙ (12 ч.)</w:t>
            </w:r>
          </w:p>
        </w:tc>
        <w:tc>
          <w:tcPr>
            <w:tcW w:w="822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Цель: ознакомить учащихся с 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имеры комбинаторных задач. </w:t>
            </w:r>
          </w:p>
        </w:tc>
        <w:tc>
          <w:tcPr>
            <w:tcW w:w="49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ятия: перестановки, размещения, сочетания; относительной частоты,  случайного события;</w:t>
            </w:r>
          </w:p>
          <w:p w:rsidR="00E6406A" w:rsidRPr="000709E5" w:rsidRDefault="00E6406A" w:rsidP="000709E5">
            <w:pPr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азличные подходы к определению </w:t>
            </w:r>
            <w:r w:rsidRPr="000709E5">
              <w:rPr>
                <w:rFonts w:cs="Times New Roman"/>
                <w:sz w:val="28"/>
                <w:szCs w:val="28"/>
              </w:rPr>
              <w:lastRenderedPageBreak/>
              <w:t>вероятности случайного события;</w:t>
            </w:r>
          </w:p>
          <w:p w:rsidR="00E6406A" w:rsidRPr="000709E5" w:rsidRDefault="00E6406A" w:rsidP="000709E5">
            <w:pPr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ы для подсчета числа перестановок, размещений, сочетаний.</w:t>
            </w:r>
          </w:p>
          <w:p w:rsidR="00E6406A" w:rsidRPr="000709E5" w:rsidRDefault="00E6406A" w:rsidP="000709E5">
            <w:pPr>
              <w:numPr>
                <w:ilvl w:val="0"/>
                <w:numId w:val="6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ать простейшие комбинаторные задачи на применение изученных формул;</w:t>
            </w:r>
          </w:p>
          <w:p w:rsidR="00E6406A" w:rsidRPr="000709E5" w:rsidRDefault="00E6406A" w:rsidP="000709E5">
            <w:pPr>
              <w:numPr>
                <w:ilvl w:val="0"/>
                <w:numId w:val="6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шать задачи на нахождение вероятностей случайных событий. </w:t>
            </w:r>
          </w:p>
          <w:p w:rsidR="00E6406A" w:rsidRPr="000709E5" w:rsidRDefault="00E6406A" w:rsidP="000709E5">
            <w:pPr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нятия: перестановки, размещения, сочетания; относительной частоты,  случайного события;</w:t>
            </w:r>
          </w:p>
          <w:p w:rsidR="00E6406A" w:rsidRPr="000709E5" w:rsidRDefault="00E6406A" w:rsidP="000709E5">
            <w:pPr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зличные подходы к определению вероятности случайного события;</w:t>
            </w:r>
          </w:p>
          <w:p w:rsidR="00E6406A" w:rsidRPr="000709E5" w:rsidRDefault="00E6406A" w:rsidP="000709E5">
            <w:pPr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формулы для подсчета числа перестановок, размещений, сочетаний.</w:t>
            </w:r>
          </w:p>
          <w:p w:rsidR="00E6406A" w:rsidRPr="000709E5" w:rsidRDefault="00E6406A" w:rsidP="000709E5">
            <w:pPr>
              <w:numPr>
                <w:ilvl w:val="0"/>
                <w:numId w:val="6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ешать простейшие комбинаторные задачи на применение изученных формул;</w:t>
            </w:r>
          </w:p>
          <w:p w:rsidR="00E6406A" w:rsidRPr="000709E5" w:rsidRDefault="00E6406A" w:rsidP="000709E5">
            <w:pPr>
              <w:numPr>
                <w:ilvl w:val="0"/>
                <w:numId w:val="6"/>
              </w:num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решать задачи на нахождение вероятностей случайных событий. 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 xml:space="preserve">Лекция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Примеры комбинаторных задач. 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Лекция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меры комбинаторных задач. Проверочная работа.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Лекция. Проверочная работа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ерестановки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следование. Исторический материал. СК. И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lastRenderedPageBreak/>
              <w:t>2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ерестановки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сследование. Исторический материал. СК. И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змещения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воение новых знаний в процессе выполнения заданий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змещения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своение новых знаний в процессе выполнения заданий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четания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бота в группах с подробным отчетом. Г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Сочетания. Тест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Работа в группах с подробным отчетом. ГК. Тест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2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тносительная частота случайного события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 xml:space="preserve">Вводная лекция. Исследование. Практика.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ероятность равновозможных событий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Частично-поисковая деятельность.</w:t>
            </w:r>
          </w:p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ВК. ИК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Элементы комбинаторики. Тест</w:t>
            </w:r>
          </w:p>
        </w:tc>
        <w:tc>
          <w:tcPr>
            <w:tcW w:w="493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i/>
                <w:sz w:val="28"/>
                <w:szCs w:val="28"/>
              </w:rPr>
            </w:pP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Лекция. Тест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1474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ое повторение (2 ч.)</w:t>
            </w: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ое повторение</w:t>
            </w:r>
          </w:p>
        </w:tc>
        <w:tc>
          <w:tcPr>
            <w:tcW w:w="493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Обобщение и систематизация знаний полученных за учебный год</w:t>
            </w: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овторение тем, изученных за учебный год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  <w:tr w:rsidR="00E6406A" w:rsidRPr="000709E5" w:rsidTr="00F82765">
        <w:trPr>
          <w:cantSplit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3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ый тест</w:t>
            </w:r>
          </w:p>
        </w:tc>
        <w:tc>
          <w:tcPr>
            <w:tcW w:w="493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Итоговый контроль знаний полученных за учебный год</w:t>
            </w:r>
          </w:p>
        </w:tc>
        <w:tc>
          <w:tcPr>
            <w:tcW w:w="32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Урок контроля и оценки знаний. Фронтальный письменный контроль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406A" w:rsidRPr="000709E5" w:rsidRDefault="00E6406A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</w:tbl>
    <w:p w:rsidR="00837CD2" w:rsidRPr="000709E5" w:rsidRDefault="00837CD2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AF1C80" w:rsidRPr="000709E5" w:rsidRDefault="00AF1C80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AF1C80" w:rsidRPr="000709E5" w:rsidRDefault="00AF1C80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br w:type="page"/>
      </w:r>
    </w:p>
    <w:p w:rsidR="00AF1C80" w:rsidRPr="000709E5" w:rsidRDefault="00AF1C80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  <w:sectPr w:rsidR="00AF1C80" w:rsidRPr="000709E5" w:rsidSect="0074105A">
          <w:pgSz w:w="16838" w:h="11906" w:orient="landscape"/>
          <w:pgMar w:top="851" w:right="1134" w:bottom="709" w:left="1134" w:header="708" w:footer="708" w:gutter="0"/>
          <w:cols w:space="708"/>
          <w:docGrid w:linePitch="360"/>
        </w:sectPr>
      </w:pPr>
    </w:p>
    <w:p w:rsidR="00454936" w:rsidRPr="000709E5" w:rsidRDefault="00454936" w:rsidP="000709E5">
      <w:pPr>
        <w:spacing w:after="0" w:line="240" w:lineRule="auto"/>
        <w:jc w:val="right"/>
        <w:rPr>
          <w:rStyle w:val="c22c13"/>
          <w:rFonts w:cs="Times New Roman"/>
          <w:b/>
          <w:sz w:val="28"/>
          <w:szCs w:val="28"/>
        </w:rPr>
      </w:pPr>
      <w:r w:rsidRPr="000709E5">
        <w:rPr>
          <w:rStyle w:val="c22c13"/>
          <w:rFonts w:cs="Times New Roman"/>
          <w:b/>
          <w:sz w:val="28"/>
          <w:szCs w:val="28"/>
        </w:rPr>
        <w:lastRenderedPageBreak/>
        <w:t>Приложение №2</w:t>
      </w:r>
    </w:p>
    <w:p w:rsidR="00454936" w:rsidRPr="000709E5" w:rsidRDefault="00454936" w:rsidP="000709E5">
      <w:pPr>
        <w:spacing w:after="0" w:line="240" w:lineRule="auto"/>
        <w:jc w:val="center"/>
        <w:rPr>
          <w:rStyle w:val="c22c13"/>
          <w:rFonts w:cs="Times New Roman"/>
          <w:b/>
          <w:sz w:val="28"/>
          <w:szCs w:val="28"/>
        </w:rPr>
      </w:pPr>
      <w:r w:rsidRPr="000709E5">
        <w:rPr>
          <w:rStyle w:val="c22c13"/>
          <w:rFonts w:cs="Times New Roman"/>
          <w:b/>
          <w:sz w:val="28"/>
          <w:szCs w:val="28"/>
        </w:rPr>
        <w:t>Фонд оценочных средств</w:t>
      </w:r>
    </w:p>
    <w:p w:rsidR="00007091" w:rsidRPr="000709E5" w:rsidRDefault="00007091" w:rsidP="000709E5">
      <w:pPr>
        <w:spacing w:after="0" w:line="240" w:lineRule="auto"/>
        <w:jc w:val="center"/>
        <w:rPr>
          <w:rStyle w:val="c22c13"/>
          <w:rFonts w:cs="Times New Roman"/>
          <w:b/>
          <w:sz w:val="28"/>
          <w:szCs w:val="28"/>
        </w:rPr>
      </w:pPr>
      <w:r w:rsidRPr="000709E5">
        <w:rPr>
          <w:rStyle w:val="c22c13"/>
          <w:rFonts w:cs="Times New Roman"/>
          <w:b/>
          <w:sz w:val="28"/>
          <w:szCs w:val="28"/>
        </w:rPr>
        <w:t>6 класс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Тест «Делимость чисел»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1 вариант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А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1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>. Какое из чисел 5,6,7 и 31 является делителем числа 93?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26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sz w:val="28"/>
          <w:szCs w:val="28"/>
          <w:lang w:eastAsia="ru-RU"/>
        </w:rPr>
        <w:t> 5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27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sz w:val="28"/>
          <w:szCs w:val="28"/>
          <w:lang w:eastAsia="ru-RU"/>
        </w:rPr>
        <w:t> 6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28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sz w:val="28"/>
          <w:szCs w:val="28"/>
          <w:lang w:eastAsia="ru-RU"/>
        </w:rPr>
        <w:t> 7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29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sz w:val="28"/>
          <w:szCs w:val="28"/>
          <w:lang w:eastAsia="ru-RU"/>
        </w:rPr>
        <w:t> 31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А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2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>. Какое из чисел 2, 6,24 и 50 является кратным числа 12?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30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sz w:val="28"/>
          <w:szCs w:val="28"/>
          <w:lang w:eastAsia="ru-RU"/>
        </w:rPr>
        <w:t> 2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31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sz w:val="28"/>
          <w:szCs w:val="28"/>
          <w:lang w:eastAsia="ru-RU"/>
        </w:rPr>
        <w:t>6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32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sz w:val="28"/>
          <w:szCs w:val="28"/>
          <w:lang w:eastAsia="ru-RU"/>
        </w:rPr>
        <w:t> 24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33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sz w:val="28"/>
          <w:szCs w:val="28"/>
          <w:lang w:eastAsia="ru-RU"/>
        </w:rPr>
        <w:t> 50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А3. В упаковках по 7 чашек. Сколько чашек можно взять, не вскрывая упаковки?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outlineLvl w:val="2"/>
        <w:rPr>
          <w:rFonts w:eastAsia="Times New Roman" w:cs="Times New Roman"/>
          <w:bCs/>
          <w:sz w:val="28"/>
          <w:szCs w:val="28"/>
          <w:lang w:eastAsia="ru-RU"/>
        </w:rPr>
      </w:pPr>
      <w:r w:rsidRPr="008A2975">
        <w:rPr>
          <w:rFonts w:eastAsia="Times New Roman" w:cs="Times New Roman"/>
          <w:bCs/>
          <w:sz w:val="28"/>
          <w:szCs w:val="28"/>
        </w:rPr>
        <w:pict>
          <v:shape id="_x0000_i1034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bCs/>
          <w:sz w:val="28"/>
          <w:szCs w:val="28"/>
          <w:lang w:eastAsia="ru-RU"/>
        </w:rPr>
        <w:t> 64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outlineLvl w:val="2"/>
        <w:rPr>
          <w:rFonts w:eastAsia="Times New Roman" w:cs="Times New Roman"/>
          <w:bCs/>
          <w:sz w:val="28"/>
          <w:szCs w:val="28"/>
          <w:lang w:eastAsia="ru-RU"/>
        </w:rPr>
      </w:pPr>
      <w:r w:rsidRPr="008A2975">
        <w:rPr>
          <w:rFonts w:eastAsia="Times New Roman" w:cs="Times New Roman"/>
          <w:bCs/>
          <w:sz w:val="28"/>
          <w:szCs w:val="28"/>
        </w:rPr>
        <w:pict>
          <v:shape id="_x0000_i1035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bCs/>
          <w:sz w:val="28"/>
          <w:szCs w:val="28"/>
          <w:lang w:eastAsia="ru-RU"/>
        </w:rPr>
        <w:t> 48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outlineLvl w:val="2"/>
        <w:rPr>
          <w:rFonts w:eastAsia="Times New Roman" w:cs="Times New Roman"/>
          <w:bCs/>
          <w:sz w:val="28"/>
          <w:szCs w:val="28"/>
          <w:lang w:eastAsia="ru-RU"/>
        </w:rPr>
      </w:pPr>
      <w:r w:rsidRPr="008A2975">
        <w:rPr>
          <w:rFonts w:eastAsia="Times New Roman" w:cs="Times New Roman"/>
          <w:bCs/>
          <w:sz w:val="28"/>
          <w:szCs w:val="28"/>
        </w:rPr>
        <w:pict>
          <v:shape id="_x0000_i1036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bCs/>
          <w:sz w:val="28"/>
          <w:szCs w:val="28"/>
          <w:lang w:eastAsia="ru-RU"/>
        </w:rPr>
        <w:t> 56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outlineLvl w:val="2"/>
        <w:rPr>
          <w:rFonts w:eastAsia="Times New Roman" w:cs="Times New Roman"/>
          <w:bCs/>
          <w:sz w:val="28"/>
          <w:szCs w:val="28"/>
          <w:lang w:eastAsia="ru-RU"/>
        </w:rPr>
      </w:pPr>
      <w:r w:rsidRPr="008A2975">
        <w:rPr>
          <w:rFonts w:eastAsia="Times New Roman" w:cs="Times New Roman"/>
          <w:bCs/>
          <w:sz w:val="28"/>
          <w:szCs w:val="28"/>
        </w:rPr>
        <w:pict>
          <v:shape id="_x0000_i1037" type="#_x0000_t75" style="width:20.25pt;height:18pt">
            <v:imagedata r:id="rId6" o:title=""/>
          </v:shape>
        </w:pict>
      </w:r>
      <w:r w:rsidR="00C03CB0" w:rsidRPr="000709E5">
        <w:rPr>
          <w:rFonts w:eastAsia="Times New Roman" w:cs="Times New Roman"/>
          <w:bCs/>
          <w:sz w:val="28"/>
          <w:szCs w:val="28"/>
          <w:lang w:eastAsia="ru-RU"/>
        </w:rPr>
        <w:t>90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А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4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>. Верно ли высказывание: сумма двух натуральных чисел кратна каждому из слагаемых?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sz w:val="28"/>
          <w:szCs w:val="28"/>
          <w:lang w:eastAsia="ru-RU"/>
        </w:rPr>
        <w:t>1) да; 2) нет. В ответе укажите номер правильного ответа.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38" type="#_x0000_t75" style="width:87pt;height:18pt">
            <v:imagedata r:id="rId7" o:title=""/>
          </v:shape>
        </w:pic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1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>. Запишите все однозначные делители числа 24, в порядке возрастания, через запятую.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 (пробелы не ставить)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39" type="#_x0000_t75" style="width:87pt;height:18pt">
            <v:imagedata r:id="rId7" o:title=""/>
          </v:shape>
        </w:pic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2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>. Запишите все двузначные числа, кратные 36, в порядке возрастания, через запятую. 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 (пробел не ставить)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40" type="#_x0000_t75" style="width:87pt;height:18pt">
            <v:imagedata r:id="rId7" o:title=""/>
          </v:shape>
        </w:pic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С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1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>. Сколько вариантов различных флагов из трех горизонтальных полос разного цвета </w:t>
      </w:r>
    </w:p>
    <w:p w:rsidR="00C03CB0" w:rsidRPr="000709E5" w:rsidRDefault="00C03CB0" w:rsidP="000709E5">
      <w:pPr>
        <w:shd w:val="clear" w:color="auto" w:fill="FFFFFF"/>
        <w:spacing w:after="0" w:line="240" w:lineRule="auto"/>
        <w:jc w:val="both"/>
        <w:outlineLvl w:val="1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 можно составить, если есть полосы пяти разных цветов?</w:t>
      </w:r>
    </w:p>
    <w:p w:rsidR="00C03CB0" w:rsidRPr="000709E5" w:rsidRDefault="008A2975" w:rsidP="000709E5">
      <w:pPr>
        <w:shd w:val="clear" w:color="auto" w:fill="FFFFFF"/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41" type="#_x0000_t75" style="width:87pt;height:18pt">
            <v:imagedata r:id="rId7" o:title=""/>
          </v:shape>
        </w:pict>
      </w:r>
    </w:p>
    <w:p w:rsidR="00C03CB0" w:rsidRPr="000709E5" w:rsidRDefault="00C03CB0" w:rsidP="000709E5">
      <w:pPr>
        <w:spacing w:after="0" w:line="240" w:lineRule="auto"/>
        <w:jc w:val="both"/>
        <w:rPr>
          <w:rStyle w:val="c22c13"/>
          <w:rFonts w:cs="Times New Roman"/>
          <w:sz w:val="28"/>
          <w:szCs w:val="28"/>
        </w:rPr>
      </w:pPr>
      <w:r w:rsidRPr="000709E5">
        <w:rPr>
          <w:rStyle w:val="c22c13"/>
          <w:rFonts w:cs="Times New Roman"/>
          <w:sz w:val="28"/>
          <w:szCs w:val="28"/>
        </w:rPr>
        <w:t>2 вариант</w:t>
      </w:r>
    </w:p>
    <w:p w:rsidR="00C03CB0" w:rsidRPr="000709E5" w:rsidRDefault="00C03CB0" w:rsidP="000709E5">
      <w:pPr>
        <w:pStyle w:val="2"/>
        <w:shd w:val="clear" w:color="auto" w:fill="FFFFFF"/>
        <w:spacing w:before="0" w:beforeAutospacing="0" w:after="0" w:afterAutospacing="0"/>
        <w:jc w:val="both"/>
        <w:rPr>
          <w:b w:val="0"/>
          <w:sz w:val="28"/>
          <w:szCs w:val="28"/>
        </w:rPr>
      </w:pPr>
      <w:r w:rsidRPr="000709E5">
        <w:rPr>
          <w:b w:val="0"/>
          <w:sz w:val="28"/>
          <w:szCs w:val="28"/>
        </w:rPr>
        <w:t>А</w:t>
      </w:r>
      <w:proofErr w:type="gramStart"/>
      <w:r w:rsidRPr="000709E5">
        <w:rPr>
          <w:b w:val="0"/>
          <w:sz w:val="28"/>
          <w:szCs w:val="28"/>
        </w:rPr>
        <w:t>1</w:t>
      </w:r>
      <w:proofErr w:type="gramEnd"/>
      <w:r w:rsidRPr="000709E5">
        <w:rPr>
          <w:b w:val="0"/>
          <w:sz w:val="28"/>
          <w:szCs w:val="28"/>
        </w:rPr>
        <w:t>. Какое из чисел  является делителем числа 153?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42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sz w:val="28"/>
          <w:szCs w:val="28"/>
        </w:rPr>
        <w:t> </w:t>
      </w:r>
      <w:r w:rsidR="00C03CB0" w:rsidRPr="000709E5">
        <w:rPr>
          <w:sz w:val="28"/>
          <w:szCs w:val="28"/>
        </w:rPr>
        <w:t>306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43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sz w:val="28"/>
          <w:szCs w:val="28"/>
        </w:rPr>
        <w:t> </w:t>
      </w:r>
      <w:r w:rsidR="00C03CB0" w:rsidRPr="000709E5">
        <w:rPr>
          <w:sz w:val="28"/>
          <w:szCs w:val="28"/>
        </w:rPr>
        <w:t>0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lastRenderedPageBreak/>
        <w:pict>
          <v:shape id="_x0000_i1044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sz w:val="28"/>
          <w:szCs w:val="28"/>
        </w:rPr>
        <w:t> </w:t>
      </w:r>
      <w:r w:rsidR="00C03CB0" w:rsidRPr="000709E5">
        <w:rPr>
          <w:sz w:val="28"/>
          <w:szCs w:val="28"/>
        </w:rPr>
        <w:t>5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45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sz w:val="28"/>
          <w:szCs w:val="28"/>
        </w:rPr>
        <w:t> </w:t>
      </w:r>
      <w:r w:rsidR="00C03CB0" w:rsidRPr="000709E5">
        <w:rPr>
          <w:sz w:val="28"/>
          <w:szCs w:val="28"/>
        </w:rPr>
        <w:t>3</w:t>
      </w:r>
    </w:p>
    <w:p w:rsidR="00C03CB0" w:rsidRPr="000709E5" w:rsidRDefault="00C03CB0" w:rsidP="000709E5">
      <w:pPr>
        <w:pStyle w:val="2"/>
        <w:shd w:val="clear" w:color="auto" w:fill="FFFFFF"/>
        <w:spacing w:before="0" w:beforeAutospacing="0" w:after="0" w:afterAutospacing="0"/>
        <w:jc w:val="both"/>
        <w:rPr>
          <w:b w:val="0"/>
          <w:sz w:val="28"/>
          <w:szCs w:val="28"/>
        </w:rPr>
      </w:pPr>
      <w:r w:rsidRPr="000709E5">
        <w:rPr>
          <w:b w:val="0"/>
          <w:sz w:val="28"/>
          <w:szCs w:val="28"/>
        </w:rPr>
        <w:t>А</w:t>
      </w:r>
      <w:proofErr w:type="gramStart"/>
      <w:r w:rsidRPr="000709E5">
        <w:rPr>
          <w:b w:val="0"/>
          <w:sz w:val="28"/>
          <w:szCs w:val="28"/>
        </w:rPr>
        <w:t>2</w:t>
      </w:r>
      <w:proofErr w:type="gramEnd"/>
      <w:r w:rsidRPr="000709E5">
        <w:rPr>
          <w:b w:val="0"/>
          <w:sz w:val="28"/>
          <w:szCs w:val="28"/>
        </w:rPr>
        <w:t>. Какое из чисел  является кратным числа 21?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46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sz w:val="28"/>
          <w:szCs w:val="28"/>
        </w:rPr>
        <w:t> </w:t>
      </w:r>
      <w:r w:rsidR="00C03CB0" w:rsidRPr="000709E5">
        <w:rPr>
          <w:sz w:val="28"/>
          <w:szCs w:val="28"/>
        </w:rPr>
        <w:t>7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47" type="#_x0000_t75" style="width:20.25pt;height:18pt">
            <v:imagedata r:id="rId6" o:title=""/>
          </v:shape>
        </w:pict>
      </w:r>
      <w:r w:rsidR="00C03CB0" w:rsidRPr="000709E5">
        <w:rPr>
          <w:sz w:val="28"/>
          <w:szCs w:val="28"/>
        </w:rPr>
        <w:t>1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48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sz w:val="28"/>
          <w:szCs w:val="28"/>
        </w:rPr>
        <w:t> </w:t>
      </w:r>
      <w:r w:rsidR="00C03CB0" w:rsidRPr="000709E5">
        <w:rPr>
          <w:sz w:val="28"/>
          <w:szCs w:val="28"/>
        </w:rPr>
        <w:t>21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49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sz w:val="28"/>
          <w:szCs w:val="28"/>
        </w:rPr>
        <w:t> </w:t>
      </w:r>
      <w:r w:rsidR="00C03CB0" w:rsidRPr="000709E5">
        <w:rPr>
          <w:sz w:val="28"/>
          <w:szCs w:val="28"/>
        </w:rPr>
        <w:t>3</w:t>
      </w:r>
    </w:p>
    <w:p w:rsidR="00C03CB0" w:rsidRPr="000709E5" w:rsidRDefault="00C03CB0" w:rsidP="000709E5">
      <w:pPr>
        <w:pStyle w:val="2"/>
        <w:shd w:val="clear" w:color="auto" w:fill="FFFFFF"/>
        <w:spacing w:before="0" w:beforeAutospacing="0" w:after="0" w:afterAutospacing="0"/>
        <w:jc w:val="both"/>
        <w:rPr>
          <w:b w:val="0"/>
          <w:sz w:val="28"/>
          <w:szCs w:val="28"/>
        </w:rPr>
      </w:pPr>
      <w:r w:rsidRPr="000709E5">
        <w:rPr>
          <w:b w:val="0"/>
          <w:sz w:val="28"/>
          <w:szCs w:val="28"/>
        </w:rPr>
        <w:t>А3. Какое из чисел делится на 5?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outlineLvl w:val="2"/>
        <w:rPr>
          <w:bCs/>
          <w:sz w:val="28"/>
          <w:szCs w:val="28"/>
        </w:rPr>
      </w:pPr>
      <w:r w:rsidRPr="008A2975">
        <w:rPr>
          <w:bCs/>
          <w:sz w:val="28"/>
          <w:szCs w:val="28"/>
        </w:rPr>
        <w:pict>
          <v:shape id="_x0000_i1050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bCs/>
          <w:sz w:val="28"/>
          <w:szCs w:val="28"/>
        </w:rPr>
        <w:t> </w:t>
      </w:r>
      <w:r w:rsidR="00C03CB0" w:rsidRPr="000709E5">
        <w:rPr>
          <w:bCs/>
          <w:sz w:val="28"/>
          <w:szCs w:val="28"/>
        </w:rPr>
        <w:t>121333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outlineLvl w:val="2"/>
        <w:rPr>
          <w:bCs/>
          <w:sz w:val="28"/>
          <w:szCs w:val="28"/>
        </w:rPr>
      </w:pPr>
      <w:r w:rsidRPr="008A2975">
        <w:rPr>
          <w:bCs/>
          <w:sz w:val="28"/>
          <w:szCs w:val="28"/>
        </w:rPr>
        <w:pict>
          <v:shape id="_x0000_i1051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bCs/>
          <w:sz w:val="28"/>
          <w:szCs w:val="28"/>
        </w:rPr>
        <w:t> </w:t>
      </w:r>
      <w:r w:rsidR="00C03CB0" w:rsidRPr="000709E5">
        <w:rPr>
          <w:bCs/>
          <w:sz w:val="28"/>
          <w:szCs w:val="28"/>
        </w:rPr>
        <w:t>133050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outlineLvl w:val="2"/>
        <w:rPr>
          <w:bCs/>
          <w:sz w:val="28"/>
          <w:szCs w:val="28"/>
        </w:rPr>
      </w:pPr>
      <w:r w:rsidRPr="008A2975">
        <w:rPr>
          <w:bCs/>
          <w:sz w:val="28"/>
          <w:szCs w:val="28"/>
        </w:rPr>
        <w:pict>
          <v:shape id="_x0000_i1052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bCs/>
          <w:sz w:val="28"/>
          <w:szCs w:val="28"/>
        </w:rPr>
        <w:t> </w:t>
      </w:r>
      <w:r w:rsidR="00C03CB0" w:rsidRPr="000709E5">
        <w:rPr>
          <w:bCs/>
          <w:sz w:val="28"/>
          <w:szCs w:val="28"/>
        </w:rPr>
        <w:t>411148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outlineLvl w:val="2"/>
        <w:rPr>
          <w:bCs/>
          <w:sz w:val="28"/>
          <w:szCs w:val="28"/>
        </w:rPr>
      </w:pPr>
      <w:r w:rsidRPr="008A2975">
        <w:rPr>
          <w:bCs/>
          <w:sz w:val="28"/>
          <w:szCs w:val="28"/>
        </w:rPr>
        <w:pict>
          <v:shape id="_x0000_i1053" type="#_x0000_t75" style="width:20.25pt;height:18pt">
            <v:imagedata r:id="rId6" o:title=""/>
          </v:shape>
        </w:pict>
      </w:r>
      <w:r w:rsidR="00C03CB0" w:rsidRPr="000709E5">
        <w:rPr>
          <w:rStyle w:val="apple-converted-space"/>
          <w:bCs/>
          <w:sz w:val="28"/>
          <w:szCs w:val="28"/>
        </w:rPr>
        <w:t> </w:t>
      </w:r>
      <w:r w:rsidR="00C03CB0" w:rsidRPr="000709E5">
        <w:rPr>
          <w:bCs/>
          <w:sz w:val="28"/>
          <w:szCs w:val="28"/>
        </w:rPr>
        <w:t>555554</w:t>
      </w:r>
    </w:p>
    <w:p w:rsidR="00C03CB0" w:rsidRPr="000709E5" w:rsidRDefault="00C03CB0" w:rsidP="000709E5">
      <w:pPr>
        <w:pStyle w:val="2"/>
        <w:shd w:val="clear" w:color="auto" w:fill="FFFFFF"/>
        <w:spacing w:before="0" w:beforeAutospacing="0" w:after="0" w:afterAutospacing="0"/>
        <w:jc w:val="both"/>
        <w:rPr>
          <w:b w:val="0"/>
          <w:sz w:val="28"/>
          <w:szCs w:val="28"/>
        </w:rPr>
      </w:pPr>
      <w:r w:rsidRPr="000709E5">
        <w:rPr>
          <w:b w:val="0"/>
          <w:sz w:val="28"/>
          <w:szCs w:val="28"/>
        </w:rPr>
        <w:t>А</w:t>
      </w:r>
      <w:proofErr w:type="gramStart"/>
      <w:r w:rsidRPr="000709E5">
        <w:rPr>
          <w:b w:val="0"/>
          <w:sz w:val="28"/>
          <w:szCs w:val="28"/>
        </w:rPr>
        <w:t>4</w:t>
      </w:r>
      <w:proofErr w:type="gramEnd"/>
      <w:r w:rsidRPr="000709E5">
        <w:rPr>
          <w:b w:val="0"/>
          <w:sz w:val="28"/>
          <w:szCs w:val="28"/>
        </w:rPr>
        <w:t>. Какое из чисел кратно 3?</w:t>
      </w:r>
    </w:p>
    <w:p w:rsidR="00C03CB0" w:rsidRPr="000709E5" w:rsidRDefault="00C03CB0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0709E5">
        <w:rPr>
          <w:sz w:val="28"/>
          <w:szCs w:val="28"/>
        </w:rPr>
        <w:t>1) 15003;  2) 15001;  3) 10154;  4) 10072.     В ответе укажите номер правильного ответа.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54" type="#_x0000_t75" style="width:87pt;height:18pt">
            <v:imagedata r:id="rId7" o:title=""/>
          </v:shape>
        </w:pict>
      </w:r>
    </w:p>
    <w:p w:rsidR="00C03CB0" w:rsidRPr="000709E5" w:rsidRDefault="00C03CB0" w:rsidP="000709E5">
      <w:pPr>
        <w:pStyle w:val="2"/>
        <w:shd w:val="clear" w:color="auto" w:fill="FFFFFF"/>
        <w:spacing w:before="0" w:beforeAutospacing="0" w:after="0" w:afterAutospacing="0"/>
        <w:jc w:val="both"/>
        <w:rPr>
          <w:b w:val="0"/>
          <w:sz w:val="28"/>
          <w:szCs w:val="28"/>
        </w:rPr>
      </w:pPr>
      <w:r w:rsidRPr="000709E5">
        <w:rPr>
          <w:b w:val="0"/>
          <w:sz w:val="28"/>
          <w:szCs w:val="28"/>
        </w:rPr>
        <w:t>В</w:t>
      </w:r>
      <w:proofErr w:type="gramStart"/>
      <w:r w:rsidRPr="000709E5">
        <w:rPr>
          <w:b w:val="0"/>
          <w:sz w:val="28"/>
          <w:szCs w:val="28"/>
        </w:rPr>
        <w:t>1</w:t>
      </w:r>
      <w:proofErr w:type="gramEnd"/>
      <w:r w:rsidRPr="000709E5">
        <w:rPr>
          <w:b w:val="0"/>
          <w:sz w:val="28"/>
          <w:szCs w:val="28"/>
        </w:rPr>
        <w:t>. Разложите на простые множители число 546, множители запишите  в порядке возрастания, </w:t>
      </w:r>
    </w:p>
    <w:p w:rsidR="00C03CB0" w:rsidRPr="000709E5" w:rsidRDefault="00C03CB0" w:rsidP="000709E5">
      <w:pPr>
        <w:pStyle w:val="2"/>
        <w:shd w:val="clear" w:color="auto" w:fill="FFFFFF"/>
        <w:spacing w:before="0" w:beforeAutospacing="0" w:after="0" w:afterAutospacing="0"/>
        <w:jc w:val="both"/>
        <w:rPr>
          <w:b w:val="0"/>
          <w:sz w:val="28"/>
          <w:szCs w:val="28"/>
        </w:rPr>
      </w:pPr>
      <w:r w:rsidRPr="000709E5">
        <w:rPr>
          <w:b w:val="0"/>
          <w:sz w:val="28"/>
          <w:szCs w:val="28"/>
        </w:rPr>
        <w:t>через запятую</w:t>
      </w:r>
      <w:proofErr w:type="gramStart"/>
      <w:r w:rsidRPr="000709E5">
        <w:rPr>
          <w:b w:val="0"/>
          <w:sz w:val="28"/>
          <w:szCs w:val="28"/>
        </w:rPr>
        <w:t>.</w:t>
      </w:r>
      <w:proofErr w:type="gramEnd"/>
      <w:r w:rsidRPr="000709E5">
        <w:rPr>
          <w:b w:val="0"/>
          <w:sz w:val="28"/>
          <w:szCs w:val="28"/>
        </w:rPr>
        <w:t xml:space="preserve"> (</w:t>
      </w:r>
      <w:proofErr w:type="gramStart"/>
      <w:r w:rsidRPr="000709E5">
        <w:rPr>
          <w:b w:val="0"/>
          <w:sz w:val="28"/>
          <w:szCs w:val="28"/>
        </w:rPr>
        <w:t>п</w:t>
      </w:r>
      <w:proofErr w:type="gramEnd"/>
      <w:r w:rsidRPr="000709E5">
        <w:rPr>
          <w:b w:val="0"/>
          <w:sz w:val="28"/>
          <w:szCs w:val="28"/>
        </w:rPr>
        <w:t>робелы не ставить)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55" type="#_x0000_t75" style="width:87pt;height:18pt">
            <v:imagedata r:id="rId7" o:title=""/>
          </v:shape>
        </w:pict>
      </w:r>
    </w:p>
    <w:p w:rsidR="00C03CB0" w:rsidRPr="000709E5" w:rsidRDefault="00C03CB0" w:rsidP="000709E5">
      <w:pPr>
        <w:pStyle w:val="2"/>
        <w:shd w:val="clear" w:color="auto" w:fill="FFFFFF"/>
        <w:spacing w:before="0" w:beforeAutospacing="0" w:after="0" w:afterAutospacing="0"/>
        <w:jc w:val="both"/>
        <w:rPr>
          <w:b w:val="0"/>
          <w:sz w:val="28"/>
          <w:szCs w:val="28"/>
        </w:rPr>
      </w:pPr>
      <w:r w:rsidRPr="000709E5">
        <w:rPr>
          <w:b w:val="0"/>
          <w:sz w:val="28"/>
          <w:szCs w:val="28"/>
        </w:rPr>
        <w:t>В</w:t>
      </w:r>
      <w:proofErr w:type="gramStart"/>
      <w:r w:rsidRPr="000709E5">
        <w:rPr>
          <w:b w:val="0"/>
          <w:sz w:val="28"/>
          <w:szCs w:val="28"/>
        </w:rPr>
        <w:t>2</w:t>
      </w:r>
      <w:proofErr w:type="gramEnd"/>
      <w:r w:rsidRPr="000709E5">
        <w:rPr>
          <w:b w:val="0"/>
          <w:sz w:val="28"/>
          <w:szCs w:val="28"/>
        </w:rPr>
        <w:t>. Найдите значение выражения 9 - 2,45 + 0,435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56" type="#_x0000_t75" style="width:87pt;height:18pt">
            <v:imagedata r:id="rId7" o:title=""/>
          </v:shape>
        </w:pict>
      </w:r>
    </w:p>
    <w:p w:rsidR="00C03CB0" w:rsidRPr="000709E5" w:rsidRDefault="00C03CB0" w:rsidP="000709E5">
      <w:pPr>
        <w:pStyle w:val="2"/>
        <w:shd w:val="clear" w:color="auto" w:fill="FFFFFF"/>
        <w:spacing w:before="0" w:beforeAutospacing="0" w:after="0" w:afterAutospacing="0"/>
        <w:jc w:val="both"/>
        <w:rPr>
          <w:b w:val="0"/>
          <w:sz w:val="28"/>
          <w:szCs w:val="28"/>
        </w:rPr>
      </w:pPr>
      <w:r w:rsidRPr="000709E5">
        <w:rPr>
          <w:b w:val="0"/>
          <w:sz w:val="28"/>
          <w:szCs w:val="28"/>
        </w:rPr>
        <w:t>С</w:t>
      </w:r>
      <w:proofErr w:type="gramStart"/>
      <w:r w:rsidRPr="000709E5">
        <w:rPr>
          <w:b w:val="0"/>
          <w:sz w:val="28"/>
          <w:szCs w:val="28"/>
        </w:rPr>
        <w:t>1</w:t>
      </w:r>
      <w:proofErr w:type="gramEnd"/>
      <w:r w:rsidRPr="000709E5">
        <w:rPr>
          <w:b w:val="0"/>
          <w:sz w:val="28"/>
          <w:szCs w:val="28"/>
        </w:rPr>
        <w:t>. Сколько четных трехзначных чисел можно составить из цифр 0,1,2 и 3?</w:t>
      </w:r>
    </w:p>
    <w:p w:rsidR="00C03CB0" w:rsidRPr="000709E5" w:rsidRDefault="008A2975" w:rsidP="000709E5">
      <w:pPr>
        <w:pStyle w:val="a4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8A2975">
        <w:rPr>
          <w:sz w:val="28"/>
          <w:szCs w:val="28"/>
        </w:rPr>
        <w:pict>
          <v:shape id="_x0000_i1057" type="#_x0000_t75" style="width:87pt;height:18pt">
            <v:imagedata r:id="rId7" o:title=""/>
          </v:shape>
        </w:pict>
      </w:r>
    </w:p>
    <w:p w:rsidR="00C03CB0" w:rsidRPr="000709E5" w:rsidRDefault="00C03CB0" w:rsidP="000709E5">
      <w:pPr>
        <w:spacing w:after="0" w:line="240" w:lineRule="auto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Тест: «Основное свойство дроби»</w:t>
      </w:r>
    </w:p>
    <w:p w:rsidR="00C03CB0" w:rsidRPr="000709E5" w:rsidRDefault="00C03CB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lastRenderedPageBreak/>
        <w:t>1 вариант</w:t>
      </w:r>
      <w:r w:rsidRPr="000709E5">
        <w:rPr>
          <w:rStyle w:val="a7"/>
          <w:rFonts w:cs="Times New Roman"/>
          <w:b w:val="0"/>
          <w:sz w:val="28"/>
          <w:szCs w:val="28"/>
          <w:shd w:val="clear" w:color="auto" w:fill="FFFFFF"/>
        </w:rPr>
        <w:t xml:space="preserve"> 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676775" cy="5019675"/>
            <wp:effectExtent l="19050" t="0" r="9525" b="0"/>
            <wp:docPr id="78" name="Рисунок 78" descr="http://onlinetestpad.com/filestest/0007000-0007500/7462/18.09.2013(8.48.0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onlinetestpad.com/filestest/0007000-0007500/7462/18.09.2013(8.48.04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501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CB0" w:rsidRPr="000709E5" w:rsidRDefault="00C03CB0" w:rsidP="000709E5">
      <w:pPr>
        <w:spacing w:after="0" w:line="240" w:lineRule="auto"/>
        <w:ind w:left="142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b/>
          <w:sz w:val="28"/>
          <w:szCs w:val="28"/>
        </w:rPr>
        <w:t>5.</w:t>
      </w:r>
      <w:r w:rsidRPr="000709E5">
        <w:rPr>
          <w:rFonts w:cs="Times New Roman"/>
          <w:b/>
          <w:noProof/>
          <w:sz w:val="28"/>
          <w:szCs w:val="28"/>
          <w:lang w:eastAsia="ru-RU"/>
        </w:rPr>
        <w:t xml:space="preserve"> </w:t>
      </w:r>
      <w:r w:rsidRPr="000709E5">
        <w:rPr>
          <w:rFonts w:cs="Times New Roman"/>
          <w:b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00550" cy="1343025"/>
            <wp:effectExtent l="19050" t="0" r="0" b="0"/>
            <wp:docPr id="47" name="Рисунок 80" descr="http://onlinetestpad.com/filestest/0007000-0007500/7462/18.09.2013(8.58.0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onlinetestpad.com/filestest/0007000-0007500/7462/18.09.2013(8.58.05)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58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6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48175" cy="1590675"/>
            <wp:effectExtent l="19050" t="0" r="9525" b="0"/>
            <wp:docPr id="81" name="Рисунок 81" descr="http://onlinetestpad.com/filestest/0007000-0007500/7462/18.09.2013(8.58.2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onlinetestpad.com/filestest/0007000-0007500/7462/18.09.2013(8.58.29)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59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lastRenderedPageBreak/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7.</w:t>
      </w:r>
      <w:r w:rsidRPr="000709E5">
        <w:rPr>
          <w:rFonts w:cs="Times New Roman"/>
          <w:noProof/>
          <w:sz w:val="28"/>
          <w:szCs w:val="28"/>
          <w:lang w:eastAsia="ru-RU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57700" cy="1209675"/>
            <wp:effectExtent l="19050" t="0" r="0" b="0"/>
            <wp:docPr id="82" name="Рисунок 82" descr="http://onlinetestpad.com/filestest/0007000-0007500/7462/18.09.2013(8.58.3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onlinetestpad.com/filestest/0007000-0007500/7462/18.09.2013(8.58.39)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0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8.</w:t>
      </w:r>
      <w:r w:rsidRPr="000709E5">
        <w:rPr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381500" cy="1400175"/>
            <wp:effectExtent l="19050" t="0" r="0" b="0"/>
            <wp:docPr id="83" name="Рисунок 83" descr="http://onlinetestpad.com/filestest/0007000-0007500/7462/18.09.2013(8.58.5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onlinetestpad.com/filestest/0007000-0007500/7462/18.09.2013(8.58.50)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CB0" w:rsidRPr="000709E5" w:rsidRDefault="00C03CB0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b/>
          <w:sz w:val="28"/>
          <w:szCs w:val="28"/>
          <w:shd w:val="clear" w:color="auto" w:fill="FFFFFF"/>
        </w:rPr>
        <w:t>9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391025" cy="1104900"/>
            <wp:effectExtent l="19050" t="0" r="9525" b="0"/>
            <wp:docPr id="48" name="Рисунок 155" descr="http://onlinetestpad.com/filestest/0007000-0007500/7462/18.09.2013(9.06.4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://onlinetestpad.com/filestest/0007000-0007500/7462/18.09.2013(9.06.43)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1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10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00550" cy="590550"/>
            <wp:effectExtent l="19050" t="0" r="0" b="0"/>
            <wp:docPr id="49" name="Рисунок 156" descr="http://onlinetestpad.com/filestest/0007000-0007500/7462/18.09.2013(9.06.5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://onlinetestpad.com/filestest/0007000-0007500/7462/18.09.2013(9.06.53)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2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11.</w:t>
      </w:r>
      <w:r w:rsidRPr="000709E5">
        <w:rPr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314825" cy="1162050"/>
            <wp:effectExtent l="19050" t="0" r="9525" b="0"/>
            <wp:docPr id="50" name="Рисунок 157" descr="http://onlinetestpad.com/filestest/0007000-0007500/7462/18.09.2013(9.07.0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http://onlinetestpad.com/filestest/0007000-0007500/7462/18.09.2013(9.07.02)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CB0" w:rsidRPr="000709E5" w:rsidRDefault="00C03CB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>2 вариант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990975" cy="4305300"/>
            <wp:effectExtent l="19050" t="0" r="9525" b="0"/>
            <wp:docPr id="167" name="Рисунок 167" descr="http://onlinetestpad.com/filestest/0007000-0007500/7462/18.09.2013(9.14.5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http://onlinetestpad.com/filestest/0007000-0007500/7462/18.09.2013(9.14.54)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2350" cy="43067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CB0" w:rsidRPr="000709E5" w:rsidRDefault="00C03CB0" w:rsidP="000709E5">
      <w:pPr>
        <w:spacing w:after="0" w:line="240" w:lineRule="auto"/>
        <w:ind w:firstLine="142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5.</w:t>
      </w:r>
    </w:p>
    <w:p w:rsidR="00C03CB0" w:rsidRPr="000709E5" w:rsidRDefault="00C03CB0" w:rsidP="000709E5">
      <w:pPr>
        <w:spacing w:after="0" w:line="240" w:lineRule="auto"/>
        <w:ind w:firstLine="708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145372" cy="1028700"/>
            <wp:effectExtent l="19050" t="0" r="7528" b="0"/>
            <wp:docPr id="186" name="Рисунок 186" descr="http://onlinetestpad.com/filestest/0007000-0007500/7462/18.09.2013(9.19.1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http://onlinetestpad.com/filestest/0007000-0007500/7462/18.09.2013(9.19.18)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030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3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6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76750" cy="1343025"/>
            <wp:effectExtent l="19050" t="0" r="0" b="0"/>
            <wp:docPr id="187" name="Рисунок 187" descr="http://onlinetestpad.com/filestest/0007000-0007500/7462/18.09.2013(9.19.29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http://onlinetestpad.com/filestest/0007000-0007500/7462/18.09.2013(9.19.29)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4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7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67225" cy="1038225"/>
            <wp:effectExtent l="19050" t="0" r="9525" b="0"/>
            <wp:docPr id="188" name="Рисунок 188" descr="http://onlinetestpad.com/filestest/0007000-0007500/7462/18.09.2013(9.19.3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http://onlinetestpad.com/filestest/0007000-0007500/7462/18.09.2013(9.19.38)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5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8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381500" cy="1162050"/>
            <wp:effectExtent l="19050" t="0" r="0" b="0"/>
            <wp:docPr id="189" name="Рисунок 189" descr="http://onlinetestpad.com/filestest/0007000-0007500/7462/18.09.2013(9.19.5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http://onlinetestpad.com/filestest/0007000-0007500/7462/18.09.2013(9.19.50)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3CB0" w:rsidRPr="000709E5" w:rsidRDefault="00C03CB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sz w:val="28"/>
          <w:szCs w:val="28"/>
          <w:shd w:val="clear" w:color="auto" w:fill="FFFFFF"/>
        </w:rPr>
        <w:t>9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391025" cy="1181100"/>
            <wp:effectExtent l="19050" t="0" r="9525" b="0"/>
            <wp:docPr id="203" name="Рисунок 203" descr="http://onlinetestpad.com/filestest/0007000-0007500/7462/18.09.2013(9.26.4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http://onlinetestpad.com/filestest/0007000-0007500/7462/18.09.2013(9.26.41)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6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10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19600" cy="581025"/>
            <wp:effectExtent l="19050" t="0" r="0" b="0"/>
            <wp:docPr id="204" name="Рисунок 204" descr="http://onlinetestpad.com/filestest/0007000-0007500/7462/18.09.2013(9.26.5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http://onlinetestpad.com/filestest/0007000-0007500/7462/18.09.2013(9.26.51)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7" type="#_x0000_t75" style="width:52.5pt;height:18pt">
            <v:imagedata r:id="rId10" o:title=""/>
          </v:shape>
        </w:pic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b/>
          <w:sz w:val="28"/>
          <w:szCs w:val="28"/>
          <w:shd w:val="clear" w:color="auto" w:fill="FFFFFF"/>
        </w:rPr>
        <w:t>11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00550" cy="1304925"/>
            <wp:effectExtent l="19050" t="0" r="0" b="0"/>
            <wp:docPr id="205" name="Рисунок 205" descr="http://onlinetestpad.com/filestest/0007000-0007500/7462/18.09.2013(9.27.0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http://onlinetestpad.com/filestest/0007000-0007500/7462/18.09.2013(9.27.03)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068" type="#_x0000_t75" style="width:52.5pt;height:18pt">
            <v:imagedata r:id="rId10" o:title=""/>
          </v:shape>
        </w:pic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Контрольная работа за </w:t>
      </w:r>
      <w:r w:rsidRPr="000709E5">
        <w:rPr>
          <w:rFonts w:cs="Times New Roman"/>
          <w:sz w:val="28"/>
          <w:szCs w:val="28"/>
          <w:lang w:val="en-US"/>
        </w:rPr>
        <w:t>I</w:t>
      </w:r>
      <w:r w:rsidRPr="000709E5">
        <w:rPr>
          <w:rFonts w:cs="Times New Roman"/>
          <w:sz w:val="28"/>
          <w:szCs w:val="28"/>
        </w:rPr>
        <w:t xml:space="preserve"> период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. Какую цифру можно записать вместо звездочки в числе 681*, чтобы оно: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делилось на 9;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делилось на 5;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) было кратно 6?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2. Найдите максимальное трехзначное число, кратное 3, 5 и 12.  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 xml:space="preserve">3. Сократите:     </w:t>
      </w:r>
      <w:r w:rsidRPr="000709E5">
        <w:rPr>
          <w:rFonts w:cs="Times New Roman"/>
          <w:position w:val="-24"/>
          <w:sz w:val="28"/>
          <w:szCs w:val="28"/>
        </w:rPr>
        <w:object w:dxaOrig="1820" w:dyaOrig="620">
          <v:shape id="_x0000_i1069" type="#_x0000_t75" style="width:90.75pt;height:30.75pt" o:ole="">
            <v:imagedata r:id="rId25" o:title=""/>
          </v:shape>
          <o:OLEObject Type="Embed" ProgID="Equation.3" ShapeID="_x0000_i1069" DrawAspect="Content" ObjectID="_1556552722" r:id="rId26"/>
        </w:object>
      </w:r>
      <w:r w:rsidRPr="000709E5">
        <w:rPr>
          <w:rFonts w:cs="Times New Roman"/>
          <w:sz w:val="28"/>
          <w:szCs w:val="28"/>
        </w:rPr>
        <w:t>.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. Выполните действия: 8,4 * 0,5 + 30,16</w:t>
      </w:r>
      <w:proofErr w:type="gramStart"/>
      <w:r w:rsidRPr="000709E5">
        <w:rPr>
          <w:rFonts w:cs="Times New Roman"/>
          <w:sz w:val="28"/>
          <w:szCs w:val="28"/>
        </w:rPr>
        <w:t xml:space="preserve"> :</w:t>
      </w:r>
      <w:proofErr w:type="gramEnd"/>
      <w:r w:rsidRPr="000709E5">
        <w:rPr>
          <w:rFonts w:cs="Times New Roman"/>
          <w:sz w:val="28"/>
          <w:szCs w:val="28"/>
        </w:rPr>
        <w:t xml:space="preserve"> 5,2.  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. Какую цифру можно записать вместо звездочки в числе 497*, чтобы оно: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делилось на 3;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делилось на 10;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) было кратно 9.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. Найдите максимальное трехзначное число, кратное 5, 10 и 12.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3. Сократите: </w:t>
      </w:r>
      <w:r w:rsidRPr="000709E5">
        <w:rPr>
          <w:rFonts w:cs="Times New Roman"/>
          <w:position w:val="-24"/>
          <w:sz w:val="28"/>
          <w:szCs w:val="28"/>
        </w:rPr>
        <w:object w:dxaOrig="1820" w:dyaOrig="620">
          <v:shape id="_x0000_i1070" type="#_x0000_t75" style="width:90.75pt;height:30.75pt" o:ole="">
            <v:imagedata r:id="rId27" o:title=""/>
          </v:shape>
          <o:OLEObject Type="Embed" ProgID="Equation.3" ShapeID="_x0000_i1070" DrawAspect="Content" ObjectID="_1556552723" r:id="rId28"/>
        </w:object>
      </w:r>
      <w:r w:rsidRPr="000709E5">
        <w:rPr>
          <w:rFonts w:cs="Times New Roman"/>
          <w:sz w:val="28"/>
          <w:szCs w:val="28"/>
        </w:rPr>
        <w:t>.</w:t>
      </w:r>
    </w:p>
    <w:p w:rsidR="00215453" w:rsidRPr="000709E5" w:rsidRDefault="0021545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. Выполните действия: 34,4 * 0,5 + 35.36</w:t>
      </w:r>
      <w:proofErr w:type="gramStart"/>
      <w:r w:rsidRPr="000709E5">
        <w:rPr>
          <w:rFonts w:cs="Times New Roman"/>
          <w:sz w:val="28"/>
          <w:szCs w:val="28"/>
        </w:rPr>
        <w:t xml:space="preserve"> :</w:t>
      </w:r>
      <w:proofErr w:type="gramEnd"/>
      <w:r w:rsidRPr="000709E5">
        <w:rPr>
          <w:rFonts w:cs="Times New Roman"/>
          <w:sz w:val="28"/>
          <w:szCs w:val="28"/>
        </w:rPr>
        <w:t xml:space="preserve"> 5,2.</w:t>
      </w:r>
    </w:p>
    <w:p w:rsidR="00C03CB0" w:rsidRPr="000709E5" w:rsidRDefault="00C03CB0" w:rsidP="000709E5">
      <w:pPr>
        <w:spacing w:after="0" w:line="240" w:lineRule="auto"/>
        <w:ind w:firstLine="708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: «Нахождение дроби от числа»</w:t>
      </w:r>
    </w:p>
    <w:p w:rsidR="00C03CB0" w:rsidRPr="000709E5" w:rsidRDefault="00C03CB0" w:rsidP="000709E5">
      <w:pPr>
        <w:spacing w:after="0" w:line="240" w:lineRule="auto"/>
        <w:ind w:firstLine="708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tbl>
      <w:tblPr>
        <w:tblW w:w="7852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41"/>
        <w:gridCol w:w="7611"/>
      </w:tblGrid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81500" cy="1200150"/>
                  <wp:effectExtent l="19050" t="0" r="0" b="0"/>
                  <wp:docPr id="51" name="Рисунок 363" descr="http://onlinetestpad.com/filestest/0007500-0008000/7554/20.09.2013(8.18.4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 descr="http://onlinetestpad.com/filestest/0007500-0008000/7554/20.09.2013(8.18.4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91025" cy="981075"/>
                  <wp:effectExtent l="19050" t="0" r="9525" b="0"/>
                  <wp:docPr id="52" name="Рисунок 364" descr="http://onlinetestpad.com/filestest/0007500-0008000/7554/20.09.2013(8.18.5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 descr="http://onlinetestpad.com/filestest/0007500-0008000/7554/20.09.2013(8.18.5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91025" cy="1238250"/>
                  <wp:effectExtent l="19050" t="0" r="9525" b="0"/>
                  <wp:docPr id="53" name="Рисунок 365" descr="http://onlinetestpad.com/filestest/0007500-0008000/7554/20.09.2013(8.19.1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 descr="http://onlinetestpad.com/filestest/0007500-0008000/7554/20.09.2013(8.19.1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81500" cy="1609725"/>
                  <wp:effectExtent l="19050" t="0" r="0" b="0"/>
                  <wp:docPr id="54" name="Рисунок 366" descr="http://onlinetestpad.com/filestest/0007500-0008000/7554/20.09.2013(8.19.2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 descr="http://onlinetestpad.com/filestest/0007500-0008000/7554/20.09.2013(8.19.2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160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lastRenderedPageBreak/>
              <w:t>5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438650" cy="1409700"/>
                  <wp:effectExtent l="19050" t="0" r="0" b="0"/>
                  <wp:docPr id="55" name="Рисунок 380" descr="http://onlinetestpad.com/filestest/0007500-0008000/7554/20.09.2013(8.23.2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 descr="http://onlinetestpad.com/filestest/0007500-0008000/7554/20.09.2013(8.23.2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8650" cy="140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6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438650" cy="2076450"/>
                  <wp:effectExtent l="19050" t="0" r="0" b="0"/>
                  <wp:docPr id="56" name="Рисунок 381" descr="http://onlinetestpad.com/filestest/0007500-0008000/7554/20.09.2013(8.23.37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 descr="http://onlinetestpad.com/filestest/0007500-0008000/7554/20.09.2013(8.23.37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8650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7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438650" cy="952500"/>
                  <wp:effectExtent l="19050" t="0" r="0" b="0"/>
                  <wp:docPr id="57" name="Рисунок 382" descr="http://onlinetestpad.com/filestest/0007500-0008000/7554/20.09.2013(8.23.4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 descr="http://onlinetestpad.com/filestest/0007500-0008000/7554/20.09.2013(8.23.4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8650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8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476750" cy="1619250"/>
                  <wp:effectExtent l="19050" t="0" r="0" b="0"/>
                  <wp:docPr id="58" name="Рисунок 383" descr="http://onlinetestpad.com/filestest/0007500-0008000/7554/20.09.2013(8.23.5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 descr="http://onlinetestpad.com/filestest/0007500-0008000/7554/20.09.2013(8.23.5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0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03CB0" w:rsidRPr="000709E5" w:rsidRDefault="00C03CB0" w:rsidP="000709E5">
      <w:pPr>
        <w:spacing w:after="0" w:line="240" w:lineRule="auto"/>
        <w:ind w:firstLine="708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</w:p>
    <w:tbl>
      <w:tblPr>
        <w:tblW w:w="784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44"/>
        <w:gridCol w:w="7596"/>
      </w:tblGrid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410075" cy="1838325"/>
                  <wp:effectExtent l="19050" t="0" r="9525" b="0"/>
                  <wp:docPr id="59" name="Рисунок 400" descr="http://onlinetestpad.com/filestest/0007500-0008000/7554/20.09.2013(8.28.1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 descr="http://onlinetestpad.com/filestest/0007500-0008000/7554/20.09.2013(8.28.1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6548" cy="18410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lastRenderedPageBreak/>
              <w:t>2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62450" cy="1152525"/>
                  <wp:effectExtent l="19050" t="0" r="0" b="0"/>
                  <wp:docPr id="60" name="Рисунок 401" descr="http://onlinetestpad.com/filestest/0007500-0008000/7554/20.09.2013(8.28.2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 descr="http://onlinetestpad.com/filestest/0007500-0008000/7554/20.09.2013(8.28.2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91025" cy="1943100"/>
                  <wp:effectExtent l="19050" t="0" r="9525" b="0"/>
                  <wp:docPr id="898" name="Рисунок 402" descr="http://onlinetestpad.com/filestest/0007500-0008000/7554/20.09.2013(8.28.37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 descr="http://onlinetestpad.com/filestest/0007500-0008000/7554/20.09.2013(8.28.37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1943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400550" cy="1504950"/>
                  <wp:effectExtent l="19050" t="0" r="0" b="0"/>
                  <wp:docPr id="64" name="Рисунок 403" descr="http://onlinetestpad.com/filestest/0007500-0008000/7554/20.09.2013(8.28.4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 descr="http://onlinetestpad.com/filestest/0007500-0008000/7554/20.09.2013(8.28.4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5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410075" cy="1685925"/>
                  <wp:effectExtent l="19050" t="0" r="9525" b="0"/>
                  <wp:docPr id="65" name="Рисунок 420" descr="http://onlinetestpad.com/filestest/0007500-0008000/7554/20.09.2013(8.34.1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 descr="http://onlinetestpad.com/filestest/0007500-0008000/7554/20.09.2013(8.34.1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0075" cy="168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6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14825" cy="1895475"/>
                  <wp:effectExtent l="19050" t="0" r="9525" b="0"/>
                  <wp:docPr id="66" name="Рисунок 421" descr="http://onlinetestpad.com/filestest/0007500-0008000/7554/20.09.2013(8.34.2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 descr="http://onlinetestpad.com/filestest/0007500-0008000/7554/20.09.2013(8.34.2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482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7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71975" cy="942975"/>
                  <wp:effectExtent l="19050" t="0" r="9525" b="0"/>
                  <wp:docPr id="67" name="Рисунок 422" descr="http://onlinetestpad.com/filestest/0007500-0008000/7554/20.09.2013(8.34.3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 descr="http://onlinetestpad.com/filestest/0007500-0008000/7554/20.09.2013(8.34.3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94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lastRenderedPageBreak/>
              <w:t>8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71975" cy="1771650"/>
                  <wp:effectExtent l="19050" t="0" r="9525" b="0"/>
                  <wp:docPr id="68" name="Рисунок 423" descr="http://onlinetestpad.com/filestest/0007500-0008000/7554/20.09.2013(8.34.4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 descr="http://onlinetestpad.com/filestest/0007500-0008000/7554/20.09.2013(8.34.4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03CB0" w:rsidRPr="000709E5" w:rsidRDefault="00C03CB0" w:rsidP="000709E5">
      <w:pPr>
        <w:spacing w:after="0" w:line="240" w:lineRule="auto"/>
        <w:ind w:firstLine="708"/>
        <w:rPr>
          <w:rFonts w:cs="Times New Roman"/>
          <w:color w:val="373A3C"/>
          <w:sz w:val="28"/>
          <w:szCs w:val="28"/>
        </w:rPr>
      </w:pPr>
    </w:p>
    <w:p w:rsidR="00C03CB0" w:rsidRPr="000709E5" w:rsidRDefault="00C03CB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: «Масштаб»</w:t>
      </w:r>
    </w:p>
    <w:p w:rsidR="00C03CB0" w:rsidRPr="000709E5" w:rsidRDefault="00C03CB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tbl>
      <w:tblPr>
        <w:tblW w:w="714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25"/>
        <w:gridCol w:w="6945"/>
      </w:tblGrid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81500" cy="1504950"/>
                  <wp:effectExtent l="19050" t="0" r="0" b="0"/>
                  <wp:docPr id="85" name="Рисунок 452" descr="http://onlinetestpad.com/filestest/0010000-0010500/10096/18.12.2013(8.13.07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" descr="http://onlinetestpad.com/filestest/0010000-0010500/10096/18.12.2013(8.13.07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2925" cy="1257300"/>
                  <wp:effectExtent l="19050" t="0" r="9525" b="0"/>
                  <wp:docPr id="86" name="Рисунок 453" descr="http://onlinetestpad.com/filestest/0010000-0010500/10096/18.12.2013(8.13.1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" descr="http://onlinetestpad.com/filestest/0010000-0010500/10096/18.12.2013(8.13.1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71975" cy="1514475"/>
                  <wp:effectExtent l="19050" t="0" r="9525" b="0"/>
                  <wp:docPr id="87" name="Рисунок 454" descr="http://onlinetestpad.com/filestest/0010000-0010500/10096/18.12.2013(8.13.3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 descr="http://onlinetestpad.com/filestest/0010000-0010500/10096/18.12.2013(8.13.3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rPr>
          <w:trHeight w:val="2163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62450" cy="1390650"/>
                  <wp:effectExtent l="19050" t="0" r="0" b="0"/>
                  <wp:docPr id="88" name="Рисунок 455" descr="http://onlinetestpad.com/filestest/0010000-0010500/10096/18.12.2013(8.13.4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5" descr="http://onlinetestpad.com/filestest/0010000-0010500/10096/18.12.2013(8.13.4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br/>
            </w:r>
          </w:p>
        </w:tc>
      </w:tr>
    </w:tbl>
    <w:p w:rsidR="00C03CB0" w:rsidRPr="000709E5" w:rsidRDefault="00C03CB0" w:rsidP="000709E5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color w:val="373A3C"/>
          <w:sz w:val="28"/>
          <w:szCs w:val="28"/>
          <w:lang w:eastAsia="ru-RU"/>
        </w:rPr>
        <w:br/>
      </w:r>
    </w:p>
    <w:tbl>
      <w:tblPr>
        <w:tblW w:w="7166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25"/>
        <w:gridCol w:w="6975"/>
      </w:tblGrid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lastRenderedPageBreak/>
              <w:t>5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62450" cy="1409700"/>
                  <wp:effectExtent l="19050" t="0" r="0" b="0"/>
                  <wp:docPr id="76" name="Рисунок 469" descr="http://onlinetestpad.com/filestest/0010000-0010500/10096/18.12.2013(8.14.4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9" descr="http://onlinetestpad.com/filestest/0010000-0010500/10096/18.12.2013(8.14.4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140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6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91025" cy="1371600"/>
                  <wp:effectExtent l="19050" t="0" r="9525" b="0"/>
                  <wp:docPr id="77" name="Рисунок 470" descr="http://onlinetestpad.com/filestest/0010000-0010500/10096/18.12.2013(8.15.0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0" descr="http://onlinetestpad.com/filestest/0010000-0010500/10096/18.12.2013(8.15.0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7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62450" cy="1181100"/>
                  <wp:effectExtent l="19050" t="0" r="0" b="0"/>
                  <wp:docPr id="79" name="Рисунок 471" descr="http://onlinetestpad.com/filestest/0010000-0010500/10096/18.12.2013(8.15.2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 descr="http://onlinetestpad.com/filestest/0010000-0010500/10096/18.12.2013(8.15.2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8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62450" cy="2095500"/>
                  <wp:effectExtent l="19050" t="0" r="0" b="0"/>
                  <wp:docPr id="84" name="Рисунок 472" descr="http://onlinetestpad.com/filestest/0010000-0010500/10096/18.12.2013(8.15.3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2" descr="http://onlinetestpad.com/filestest/0010000-0010500/10096/18.12.2013(8.15.3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03CB0" w:rsidRPr="000709E5" w:rsidRDefault="00C03CB0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C03CB0" w:rsidRPr="000709E5" w:rsidRDefault="00C03CB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</w:p>
    <w:tbl>
      <w:tblPr>
        <w:tblW w:w="720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25"/>
        <w:gridCol w:w="7005"/>
      </w:tblGrid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81500" cy="1495425"/>
                  <wp:effectExtent l="19050" t="0" r="0" b="0"/>
                  <wp:docPr id="72" name="Рисунок 492" descr="http://onlinetestpad.com/filestest/0010000-0010500/10096/18.12.2013(8.15.57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 descr="http://onlinetestpad.com/filestest/0010000-0010500/10096/18.12.2013(8.15.57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2925" cy="1200150"/>
                  <wp:effectExtent l="19050" t="0" r="9525" b="0"/>
                  <wp:docPr id="73" name="Рисунок 493" descr="http://onlinetestpad.com/filestest/0010000-0010500/10096/18.12.2013(8.16.0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 descr="http://onlinetestpad.com/filestest/0010000-0010500/10096/18.12.2013(8.16.0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lastRenderedPageBreak/>
              <w:t>3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62450" cy="1190625"/>
                  <wp:effectExtent l="19050" t="0" r="0" b="0"/>
                  <wp:docPr id="74" name="Рисунок 494" descr="http://onlinetestpad.com/filestest/0010000-0010500/10096/18.12.2013(8.16.20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4" descr="http://onlinetestpad.com/filestest/0010000-0010500/10096/18.12.2013(8.16.20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381500" cy="952500"/>
                  <wp:effectExtent l="19050" t="0" r="0" b="0"/>
                  <wp:docPr id="75" name="Рисунок 495" descr="http://onlinetestpad.com/filestest/0010000-0010500/10096/18.12.2013(8.16.3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" descr="http://onlinetestpad.com/filestest/0010000-0010500/10096/18.12.2013(8.16.3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br/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5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2925" cy="1181100"/>
                  <wp:effectExtent l="19050" t="0" r="9525" b="0"/>
                  <wp:docPr id="69" name="Рисунок 509" descr="http://onlinetestpad.com/filestest/0010000-0010500/10096/18.12.2013(8.16.40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9" descr="http://onlinetestpad.com/filestest/0010000-0010500/10096/18.12.2013(8.16.40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6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b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t>Расстояние между двумя деревнями изображено на плане отрезком длиной 5 см. Масштаб плана 1:250000. Каково расстояние между деревнями в действительности?</w:t>
            </w:r>
            <w:r w:rsidRPr="000709E5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br/>
            </w:r>
            <w:r w:rsidRPr="000709E5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br/>
              <w:t>1) 125 км</w:t>
            </w:r>
            <w:r w:rsidRPr="000709E5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br/>
              <w:t>2) 12,5 км</w:t>
            </w:r>
            <w:r w:rsidRPr="000709E5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br/>
              <w:t>3) 500 м</w:t>
            </w:r>
            <w:r w:rsidRPr="000709E5">
              <w:rPr>
                <w:rFonts w:eastAsia="Times New Roman" w:cs="Times New Roman"/>
                <w:b/>
                <w:sz w:val="28"/>
                <w:szCs w:val="28"/>
                <w:lang w:eastAsia="ru-RU"/>
              </w:rPr>
              <w:br/>
              <w:t>4) 75 км</w:t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7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33875" cy="1219200"/>
                  <wp:effectExtent l="19050" t="0" r="9525" b="0"/>
                  <wp:docPr id="70" name="Рисунок 510" descr="http://onlinetestpad.com/filestest/0010000-0010500/10096/18.12.2013(8.16.5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 descr="http://onlinetestpad.com/filestest/0010000-0010500/10096/18.12.2013(8.16.5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3CB0" w:rsidRPr="000709E5" w:rsidTr="00C03CB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  <w:t>8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C03CB0" w:rsidRPr="000709E5" w:rsidRDefault="00C03CB0" w:rsidP="000709E5">
            <w:pPr>
              <w:spacing w:after="0" w:line="240" w:lineRule="auto"/>
              <w:rPr>
                <w:rFonts w:eastAsia="Times New Roman" w:cs="Times New Roman"/>
                <w:color w:val="373A3C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color w:val="373A3C"/>
                <w:sz w:val="28"/>
                <w:szCs w:val="28"/>
                <w:lang w:eastAsia="ru-RU"/>
              </w:rPr>
              <w:drawing>
                <wp:inline distT="0" distB="0" distL="0" distR="0">
                  <wp:extent cx="4419600" cy="1676400"/>
                  <wp:effectExtent l="19050" t="0" r="0" b="0"/>
                  <wp:docPr id="71" name="Рисунок 511" descr="http://onlinetestpad.com/filestest/0010000-0010500/10096/18.12.2013(8.17.1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" descr="http://onlinetestpad.com/filestest/0010000-0010500/10096/18.12.2013(8.17.1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0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br/>
            </w:r>
          </w:p>
        </w:tc>
      </w:tr>
    </w:tbl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Контрольная работа за </w:t>
      </w:r>
      <w:r w:rsidRPr="000709E5">
        <w:rPr>
          <w:rFonts w:cs="Times New Roman"/>
          <w:sz w:val="28"/>
          <w:szCs w:val="28"/>
          <w:lang w:val="en-US"/>
        </w:rPr>
        <w:t>II</w:t>
      </w:r>
      <w:r w:rsidRPr="000709E5">
        <w:rPr>
          <w:rFonts w:cs="Times New Roman"/>
          <w:sz w:val="28"/>
          <w:szCs w:val="28"/>
        </w:rPr>
        <w:t xml:space="preserve"> период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 xml:space="preserve">1. В один пакет насыпали </w:t>
      </w:r>
      <w:r w:rsidRPr="000709E5">
        <w:rPr>
          <w:rFonts w:cs="Times New Roman"/>
          <w:position w:val="-24"/>
          <w:sz w:val="28"/>
          <w:szCs w:val="28"/>
        </w:rPr>
        <w:object w:dxaOrig="380" w:dyaOrig="620">
          <v:shape id="_x0000_i1071" type="#_x0000_t75" style="width:18.75pt;height:30.75pt" o:ole="">
            <v:imagedata r:id="rId60" o:title=""/>
          </v:shape>
          <o:OLEObject Type="Embed" ProgID="Equation.3" ShapeID="_x0000_i1071" DrawAspect="Content" ObjectID="_1556552724" r:id="rId61"/>
        </w:object>
      </w:r>
      <w:r w:rsidRPr="000709E5">
        <w:rPr>
          <w:rFonts w:cs="Times New Roman"/>
          <w:sz w:val="28"/>
          <w:szCs w:val="28"/>
        </w:rPr>
        <w:t xml:space="preserve"> </w:t>
      </w:r>
      <w:proofErr w:type="gramStart"/>
      <w:r w:rsidRPr="000709E5">
        <w:rPr>
          <w:rFonts w:cs="Times New Roman"/>
          <w:sz w:val="28"/>
          <w:szCs w:val="28"/>
        </w:rPr>
        <w:t>кг</w:t>
      </w:r>
      <w:proofErr w:type="gramEnd"/>
      <w:r w:rsidRPr="000709E5">
        <w:rPr>
          <w:rFonts w:cs="Times New Roman"/>
          <w:sz w:val="28"/>
          <w:szCs w:val="28"/>
        </w:rPr>
        <w:t xml:space="preserve"> пшена, а в другой </w:t>
      </w:r>
      <w:r w:rsidRPr="000709E5">
        <w:rPr>
          <w:rFonts w:cs="Times New Roman"/>
          <w:position w:val="-24"/>
          <w:sz w:val="28"/>
          <w:szCs w:val="28"/>
        </w:rPr>
        <w:object w:dxaOrig="240" w:dyaOrig="620">
          <v:shape id="_x0000_i1072" type="#_x0000_t75" style="width:12pt;height:30.75pt" o:ole="">
            <v:imagedata r:id="rId62" o:title=""/>
          </v:shape>
          <o:OLEObject Type="Embed" ProgID="Equation.3" ShapeID="_x0000_i1072" DrawAspect="Content" ObjectID="_1556552725" r:id="rId63"/>
        </w:object>
      </w:r>
      <w:r w:rsidRPr="000709E5">
        <w:rPr>
          <w:rFonts w:cs="Times New Roman"/>
          <w:sz w:val="28"/>
          <w:szCs w:val="28"/>
        </w:rPr>
        <w:t xml:space="preserve"> этого количества. </w:t>
      </w:r>
      <w:proofErr w:type="gramStart"/>
      <w:r w:rsidRPr="000709E5">
        <w:rPr>
          <w:rFonts w:cs="Times New Roman"/>
          <w:sz w:val="28"/>
          <w:szCs w:val="28"/>
        </w:rPr>
        <w:t>На сколько</w:t>
      </w:r>
      <w:proofErr w:type="gramEnd"/>
      <w:r w:rsidRPr="000709E5">
        <w:rPr>
          <w:rFonts w:cs="Times New Roman"/>
          <w:sz w:val="28"/>
          <w:szCs w:val="28"/>
        </w:rPr>
        <w:t xml:space="preserve"> меньше пшена насыпали во второй пакет, чем в первый?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2. В овощехранилище привезли 320 т овощей. 75% привезенных овощей составлял картофель, а </w:t>
      </w:r>
      <w:r w:rsidRPr="000709E5">
        <w:rPr>
          <w:rFonts w:cs="Times New Roman"/>
          <w:position w:val="-24"/>
          <w:sz w:val="28"/>
          <w:szCs w:val="28"/>
        </w:rPr>
        <w:object w:dxaOrig="320" w:dyaOrig="620">
          <v:shape id="_x0000_i1073" type="#_x0000_t75" style="width:15.75pt;height:30.75pt" o:ole="">
            <v:imagedata r:id="rId64" o:title=""/>
          </v:shape>
          <o:OLEObject Type="Embed" ProgID="Equation.3" ShapeID="_x0000_i1073" DrawAspect="Content" ObjectID="_1556552726" r:id="rId65"/>
        </w:object>
      </w:r>
      <w:r w:rsidRPr="000709E5">
        <w:rPr>
          <w:rFonts w:cs="Times New Roman"/>
          <w:sz w:val="28"/>
          <w:szCs w:val="28"/>
        </w:rPr>
        <w:t xml:space="preserve"> остатка – капуста. Сколько тонн капусты привезли в овощехранилище?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3. 0,9 от 20% числа </w:t>
      </w:r>
      <w:proofErr w:type="gramStart"/>
      <w:r w:rsidRPr="000709E5">
        <w:rPr>
          <w:rFonts w:cs="Times New Roman"/>
          <w:sz w:val="28"/>
          <w:szCs w:val="28"/>
        </w:rPr>
        <w:t>р</w:t>
      </w:r>
      <w:proofErr w:type="gramEnd"/>
      <w:r w:rsidRPr="000709E5">
        <w:rPr>
          <w:rFonts w:cs="Times New Roman"/>
          <w:sz w:val="28"/>
          <w:szCs w:val="28"/>
        </w:rPr>
        <w:t xml:space="preserve"> равны 5,49. Найдите число р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4. Расстояние между двумя пунктами на карте равно </w:t>
      </w:r>
      <w:smartTag w:uri="urn:schemas-microsoft-com:office:smarttags" w:element="metricconverter">
        <w:smartTagPr>
          <w:attr w:name="ProductID" w:val="8,2 см"/>
        </w:smartTagPr>
        <w:r w:rsidRPr="000709E5">
          <w:rPr>
            <w:rFonts w:cs="Times New Roman"/>
            <w:sz w:val="28"/>
            <w:szCs w:val="28"/>
          </w:rPr>
          <w:t>8,2 см</w:t>
        </w:r>
      </w:smartTag>
      <w:r w:rsidRPr="000709E5">
        <w:rPr>
          <w:rFonts w:cs="Times New Roman"/>
          <w:sz w:val="28"/>
          <w:szCs w:val="28"/>
        </w:rPr>
        <w:t>. Определите расстояние между этими пунктами на местности, если масштаб карты 1:10 000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5. Из </w:t>
      </w:r>
      <w:smartTag w:uri="urn:schemas-microsoft-com:office:smarttags" w:element="metricconverter">
        <w:smartTagPr>
          <w:attr w:name="ProductID" w:val="6 кг"/>
        </w:smartTagPr>
        <w:r w:rsidRPr="000709E5">
          <w:rPr>
            <w:rFonts w:cs="Times New Roman"/>
            <w:sz w:val="28"/>
            <w:szCs w:val="28"/>
          </w:rPr>
          <w:t>6 кг</w:t>
        </w:r>
      </w:smartTag>
      <w:r w:rsidRPr="000709E5">
        <w:rPr>
          <w:rFonts w:cs="Times New Roman"/>
          <w:sz w:val="28"/>
          <w:szCs w:val="28"/>
        </w:rPr>
        <w:t xml:space="preserve"> льняного семени получается </w:t>
      </w:r>
      <w:smartTag w:uri="urn:schemas-microsoft-com:office:smarttags" w:element="metricconverter">
        <w:smartTagPr>
          <w:attr w:name="ProductID" w:val="2,7 кг"/>
        </w:smartTagPr>
        <w:r w:rsidRPr="000709E5">
          <w:rPr>
            <w:rFonts w:cs="Times New Roman"/>
            <w:sz w:val="28"/>
            <w:szCs w:val="28"/>
          </w:rPr>
          <w:t>2,7 кг</w:t>
        </w:r>
      </w:smartTag>
      <w:r w:rsidRPr="000709E5">
        <w:rPr>
          <w:rFonts w:cs="Times New Roman"/>
          <w:sz w:val="28"/>
          <w:szCs w:val="28"/>
        </w:rPr>
        <w:t xml:space="preserve"> масла. Сколько масла получится из </w:t>
      </w:r>
      <w:smartTag w:uri="urn:schemas-microsoft-com:office:smarttags" w:element="metricconverter">
        <w:smartTagPr>
          <w:attr w:name="ProductID" w:val="34 кг"/>
        </w:smartTagPr>
        <w:r w:rsidRPr="000709E5">
          <w:rPr>
            <w:rFonts w:cs="Times New Roman"/>
            <w:sz w:val="28"/>
            <w:szCs w:val="28"/>
          </w:rPr>
          <w:t>34 кг</w:t>
        </w:r>
      </w:smartTag>
      <w:r w:rsidRPr="000709E5">
        <w:rPr>
          <w:rFonts w:cs="Times New Roman"/>
          <w:sz w:val="28"/>
          <w:szCs w:val="28"/>
        </w:rPr>
        <w:t xml:space="preserve"> семян льна?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1. В книге 240 страниц. Повесть занимает 60% книги, а рассказы </w:t>
      </w:r>
      <w:r w:rsidRPr="000709E5">
        <w:rPr>
          <w:rFonts w:cs="Times New Roman"/>
          <w:position w:val="-24"/>
          <w:sz w:val="28"/>
          <w:szCs w:val="28"/>
        </w:rPr>
        <w:object w:dxaOrig="360" w:dyaOrig="620">
          <v:shape id="_x0000_i1074" type="#_x0000_t75" style="width:18pt;height:30.75pt" o:ole="">
            <v:imagedata r:id="rId66" o:title=""/>
          </v:shape>
          <o:OLEObject Type="Embed" ProgID="Equation.3" ShapeID="_x0000_i1074" DrawAspect="Content" ObjectID="_1556552727" r:id="rId67"/>
        </w:object>
      </w:r>
      <w:r w:rsidRPr="000709E5">
        <w:rPr>
          <w:rFonts w:cs="Times New Roman"/>
          <w:sz w:val="28"/>
          <w:szCs w:val="28"/>
        </w:rPr>
        <w:t xml:space="preserve"> остатка. Сколько страниц в книге занимают рассказы? 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2. Площадь одного участка земли </w:t>
      </w:r>
      <w:r w:rsidRPr="000709E5">
        <w:rPr>
          <w:rFonts w:cs="Times New Roman"/>
          <w:position w:val="-24"/>
          <w:sz w:val="28"/>
          <w:szCs w:val="28"/>
        </w:rPr>
        <w:object w:dxaOrig="380" w:dyaOrig="620">
          <v:shape id="_x0000_i1075" type="#_x0000_t75" style="width:18.75pt;height:30.75pt" o:ole="">
            <v:imagedata r:id="rId68" o:title=""/>
          </v:shape>
          <o:OLEObject Type="Embed" ProgID="Equation.3" ShapeID="_x0000_i1075" DrawAspect="Content" ObjectID="_1556552728" r:id="rId69"/>
        </w:object>
      </w:r>
      <w:r w:rsidRPr="000709E5">
        <w:rPr>
          <w:rFonts w:cs="Times New Roman"/>
          <w:sz w:val="28"/>
          <w:szCs w:val="28"/>
        </w:rPr>
        <w:t xml:space="preserve">га, а другого – </w:t>
      </w:r>
      <w:proofErr w:type="gramStart"/>
      <w:r w:rsidRPr="000709E5">
        <w:rPr>
          <w:rFonts w:cs="Times New Roman"/>
          <w:sz w:val="28"/>
          <w:szCs w:val="28"/>
        </w:rPr>
        <w:t>в</w:t>
      </w:r>
      <w:proofErr w:type="gramEnd"/>
      <w:r w:rsidRPr="000709E5">
        <w:rPr>
          <w:rFonts w:cs="Times New Roman"/>
          <w:sz w:val="28"/>
          <w:szCs w:val="28"/>
        </w:rPr>
        <w:t xml:space="preserve"> </w:t>
      </w:r>
      <w:r w:rsidRPr="000709E5">
        <w:rPr>
          <w:rFonts w:cs="Times New Roman"/>
          <w:position w:val="-24"/>
          <w:sz w:val="28"/>
          <w:szCs w:val="28"/>
        </w:rPr>
        <w:object w:dxaOrig="420" w:dyaOrig="620">
          <v:shape id="_x0000_i1076" type="#_x0000_t75" style="width:21pt;height:30.75pt" o:ole="">
            <v:imagedata r:id="rId70" o:title=""/>
          </v:shape>
          <o:OLEObject Type="Embed" ProgID="Equation.3" ShapeID="_x0000_i1076" DrawAspect="Content" ObjectID="_1556552729" r:id="rId71"/>
        </w:object>
      </w:r>
      <w:r w:rsidRPr="000709E5">
        <w:rPr>
          <w:rFonts w:cs="Times New Roman"/>
          <w:sz w:val="28"/>
          <w:szCs w:val="28"/>
        </w:rPr>
        <w:t xml:space="preserve"> раза больше. На сколько гектаров площадь первого участка меньше площади второго?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3. 0,7 от 40% числа </w:t>
      </w:r>
      <w:r w:rsidRPr="000709E5">
        <w:rPr>
          <w:rFonts w:cs="Times New Roman"/>
          <w:sz w:val="28"/>
          <w:szCs w:val="28"/>
          <w:lang w:val="en-US"/>
        </w:rPr>
        <w:t>d</w:t>
      </w:r>
      <w:r w:rsidRPr="000709E5">
        <w:rPr>
          <w:rFonts w:cs="Times New Roman"/>
          <w:sz w:val="28"/>
          <w:szCs w:val="28"/>
        </w:rPr>
        <w:t xml:space="preserve"> равны 2,94. Найдите число </w:t>
      </w:r>
      <w:r w:rsidRPr="000709E5">
        <w:rPr>
          <w:rFonts w:cs="Times New Roman"/>
          <w:sz w:val="28"/>
          <w:szCs w:val="28"/>
          <w:lang w:val="en-US"/>
        </w:rPr>
        <w:t>d</w:t>
      </w:r>
      <w:r w:rsidRPr="000709E5">
        <w:rPr>
          <w:rFonts w:cs="Times New Roman"/>
          <w:sz w:val="28"/>
          <w:szCs w:val="28"/>
        </w:rPr>
        <w:t>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4. Расстояние между двумя пунктами на карте равно </w:t>
      </w:r>
      <w:smartTag w:uri="urn:schemas-microsoft-com:office:smarttags" w:element="metricconverter">
        <w:smartTagPr>
          <w:attr w:name="ProductID" w:val="3,8 см"/>
        </w:smartTagPr>
        <w:r w:rsidRPr="000709E5">
          <w:rPr>
            <w:rFonts w:cs="Times New Roman"/>
            <w:sz w:val="28"/>
            <w:szCs w:val="28"/>
          </w:rPr>
          <w:t>3,8 см</w:t>
        </w:r>
      </w:smartTag>
      <w:r w:rsidRPr="000709E5">
        <w:rPr>
          <w:rFonts w:cs="Times New Roman"/>
          <w:sz w:val="28"/>
          <w:szCs w:val="28"/>
        </w:rPr>
        <w:t>. Определите расстояние между этими пунктами на местности, если масштаб карты 1:100 000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5. В </w:t>
      </w:r>
      <w:smartTag w:uri="urn:schemas-microsoft-com:office:smarttags" w:element="metricconverter">
        <w:smartTagPr>
          <w:attr w:name="ProductID" w:val="8 кг"/>
        </w:smartTagPr>
        <w:r w:rsidRPr="000709E5">
          <w:rPr>
            <w:rFonts w:cs="Times New Roman"/>
            <w:sz w:val="28"/>
            <w:szCs w:val="28"/>
          </w:rPr>
          <w:t>8 кг</w:t>
        </w:r>
      </w:smartTag>
      <w:r w:rsidRPr="000709E5">
        <w:rPr>
          <w:rFonts w:cs="Times New Roman"/>
          <w:sz w:val="28"/>
          <w:szCs w:val="28"/>
        </w:rPr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 w:rsidRPr="000709E5">
          <w:rPr>
            <w:rFonts w:cs="Times New Roman"/>
            <w:sz w:val="28"/>
            <w:szCs w:val="28"/>
          </w:rPr>
          <w:t>1,4 кг</w:t>
        </w:r>
      </w:smartTag>
      <w:r w:rsidRPr="000709E5">
        <w:rPr>
          <w:rFonts w:cs="Times New Roman"/>
          <w:sz w:val="28"/>
          <w:szCs w:val="28"/>
        </w:rPr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 w:rsidRPr="000709E5">
          <w:rPr>
            <w:rFonts w:cs="Times New Roman"/>
            <w:sz w:val="28"/>
            <w:szCs w:val="28"/>
          </w:rPr>
          <w:t>28 кг</w:t>
        </w:r>
      </w:smartTag>
      <w:r w:rsidRPr="000709E5">
        <w:rPr>
          <w:rFonts w:cs="Times New Roman"/>
          <w:sz w:val="28"/>
          <w:szCs w:val="28"/>
        </w:rPr>
        <w:t xml:space="preserve"> картофеля?</w:t>
      </w:r>
    </w:p>
    <w:p w:rsidR="00F968E3" w:rsidRPr="000709E5" w:rsidRDefault="00F968E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: «Сложение чисел с помощью координатной прямой»</w:t>
      </w:r>
    </w:p>
    <w:p w:rsidR="00F968E3" w:rsidRPr="000709E5" w:rsidRDefault="00F968E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1. Сложите числа -5 и 3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77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-8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78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-2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79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2.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2. Сложите числа -5 и-3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80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-8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81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8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82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-2.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3. Сложите числа -5 и 9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83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-4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84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4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85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-14.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4. Сложите числа -9 и 0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lastRenderedPageBreak/>
        <w:pict>
          <v:shape id="_x0000_i1086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0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87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9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88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-9.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5. Сложите числа -18 и 18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89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-36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90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36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91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0.</w:t>
      </w:r>
    </w:p>
    <w:p w:rsidR="00F968E3" w:rsidRPr="000709E5" w:rsidRDefault="00F968E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1. Сложите числа -2 и 4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92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-6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93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-2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94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2.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2. Сложите числа -2 и - 4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95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-6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96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2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97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-2.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3. Сложите числа -8 и 11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098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-3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099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3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00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-19.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4. Сложите числа -13 и 0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01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0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02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13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03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-13.</w:t>
      </w:r>
    </w:p>
    <w:p w:rsidR="00F968E3" w:rsidRPr="000709E5" w:rsidRDefault="00F968E3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5. Сложите числа -7 и 7 (используйте 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координатную</w:t>
      </w:r>
      <w:proofErr w:type="gramEnd"/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 прямую):</w:t>
      </w:r>
    </w:p>
    <w:p w:rsidR="00F968E3" w:rsidRPr="000709E5" w:rsidRDefault="008A2975" w:rsidP="000709E5">
      <w:pPr>
        <w:shd w:val="clear" w:color="auto" w:fill="FFFFFF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04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a) -14;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05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b) 14 </w: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06" type="#_x0000_t75" style="width:20.25pt;height:18pt">
            <v:imagedata r:id="rId6" o:title=""/>
          </v:shape>
        </w:pict>
      </w:r>
      <w:r w:rsidR="00F968E3" w:rsidRPr="000709E5">
        <w:rPr>
          <w:rFonts w:eastAsia="Times New Roman" w:cs="Times New Roman"/>
          <w:sz w:val="28"/>
          <w:szCs w:val="28"/>
          <w:lang w:eastAsia="ru-RU"/>
        </w:rPr>
        <w:t> c) 0.</w:t>
      </w:r>
    </w:p>
    <w:p w:rsidR="00793F45" w:rsidRPr="000709E5" w:rsidRDefault="00793F4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: «Рациональные числа»</w:t>
      </w:r>
    </w:p>
    <w:p w:rsidR="00793F45" w:rsidRPr="000709E5" w:rsidRDefault="00793F4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p w:rsidR="00793F45" w:rsidRPr="000709E5" w:rsidRDefault="00793F45" w:rsidP="000709E5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ыберите правильный вариант ответа:</w:t>
      </w:r>
    </w:p>
    <w:tbl>
      <w:tblPr>
        <w:tblW w:w="766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5"/>
        <w:gridCol w:w="7298"/>
      </w:tblGrid>
      <w:tr w:rsidR="00793F45" w:rsidRPr="000709E5" w:rsidTr="00793F45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2925" cy="1390650"/>
                  <wp:effectExtent l="19050" t="0" r="9525" b="0"/>
                  <wp:docPr id="14" name="Рисунок 1159" descr="http://onlinetestpad.com/filestest/0013000-0013500/13369/10.04.2014(15.09.3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9" descr="http://onlinetestpad.com/filestest/0013000-0013500/13369/10.04.2014(15.09.3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lastRenderedPageBreak/>
              <w:t>2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81500" cy="1571625"/>
                  <wp:effectExtent l="19050" t="0" r="0" b="0"/>
                  <wp:docPr id="39" name="Рисунок 1160" descr="http://onlinetestpad.com/filestest/0013000-0013500/13369/10.04.2014(15.10.00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0" descr="http://onlinetestpad.com/filestest/0013000-0013500/13369/10.04.2014(15.10.00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2925" cy="885825"/>
                  <wp:effectExtent l="19050" t="0" r="9525" b="0"/>
                  <wp:docPr id="42" name="Рисунок 1161" descr="http://onlinetestpad.com/filestest/0013000-0013500/13369/10.04.2014(15.10.10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1" descr="http://onlinetestpad.com/filestest/0013000-0013500/13369/10.04.2014(15.10.10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24350" cy="933450"/>
                  <wp:effectExtent l="19050" t="0" r="0" b="0"/>
                  <wp:docPr id="43" name="Рисунок 1162" descr="http://onlinetestpad.com/filestest/0013000-0013500/13369/10.04.2014(15.10.5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2" descr="http://onlinetestpad.com/filestest/0013000-0013500/13369/10.04.2014(15.10.5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0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5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33875" cy="1228725"/>
                  <wp:effectExtent l="19050" t="0" r="9525" b="0"/>
                  <wp:docPr id="44" name="Рисунок 1163" descr="http://onlinetestpad.com/filestest/0013000-0013500/13369/10.04.2014(15.11.1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3" descr="http://onlinetestpad.com/filestest/0013000-0013500/13369/10.04.2014(15.11.1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1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6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6735" cy="1398270"/>
                  <wp:effectExtent l="19050" t="0" r="5715" b="0"/>
                  <wp:docPr id="45" name="Рисунок 1184" descr="http://onlinetestpad.com/filestest/0013000-0013500/13369/10.04.2014(15.11.2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4" descr="http://onlinetestpad.com/filestest/0013000-0013500/13369/10.04.2014(15.11.2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735" cy="1398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1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7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70070" cy="1384935"/>
                  <wp:effectExtent l="19050" t="0" r="0" b="0"/>
                  <wp:docPr id="46" name="Рисунок 1185" descr="http://onlinetestpad.com/filestest/0013000-0013500/13369/10.04.2014(15.11.3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5" descr="http://onlinetestpad.com/filestest/0013000-0013500/13369/10.04.2014(15.11.3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0070" cy="1384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1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8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70070" cy="1546225"/>
                  <wp:effectExtent l="19050" t="0" r="0" b="0"/>
                  <wp:docPr id="896" name="Рисунок 1186" descr="http://onlinetestpad.com/filestest/0013000-0013500/13369/10.04.2014(15.11.4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6" descr="http://onlinetestpad.com/filestest/0013000-0013500/13369/10.04.2014(15.11.4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0070" cy="154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1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lastRenderedPageBreak/>
              <w:t>9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6735" cy="1223645"/>
                  <wp:effectExtent l="19050" t="0" r="5715" b="0"/>
                  <wp:docPr id="897" name="Рисунок 1187" descr="http://onlinetestpad.com/filestest/0013000-0013500/13369/10.04.2014(15.11.55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7" descr="http://onlinetestpad.com/filestest/0013000-0013500/13369/10.04.2014(15.11.55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735" cy="1223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793F45">
        <w:tc>
          <w:tcPr>
            <w:tcW w:w="19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10.</w:t>
            </w:r>
          </w:p>
        </w:tc>
        <w:tc>
          <w:tcPr>
            <w:tcW w:w="746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289425" cy="847090"/>
                  <wp:effectExtent l="19050" t="0" r="0" b="0"/>
                  <wp:docPr id="902" name="Рисунок 1188" descr="http://onlinetestpad.com/filestest/0013000-0013500/13369/10.04.2014(15.12.0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8" descr="http://onlinetestpad.com/filestest/0013000-0013500/13369/10.04.2014(15.12.0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9425" cy="847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F45" w:rsidRPr="000709E5" w:rsidRDefault="00793F4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</w:p>
    <w:p w:rsidR="00793F45" w:rsidRPr="000709E5" w:rsidRDefault="00793F45" w:rsidP="000709E5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ыберите правильный вариант ответа:</w:t>
      </w:r>
    </w:p>
    <w:tbl>
      <w:tblPr>
        <w:tblW w:w="726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5"/>
        <w:gridCol w:w="6945"/>
      </w:tblGrid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1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2925" cy="1333500"/>
                  <wp:effectExtent l="19050" t="0" r="9525" b="0"/>
                  <wp:docPr id="903" name="Рисунок 1209" descr="http://onlinetestpad.com/filestest/0013000-0013500/13369/10.04.2014(15.12.2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9" descr="http://onlinetestpad.com/filestest/0013000-0013500/13369/10.04.2014(15.12.2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43400" cy="2428875"/>
                  <wp:effectExtent l="19050" t="0" r="0" b="0"/>
                  <wp:docPr id="904" name="Рисунок 1210" descr="http://onlinetestpad.com/filestest/0013000-0013500/13369/10.04.2014(15.12.3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0" descr="http://onlinetestpad.com/filestest/0013000-0013500/13369/10.04.2014(15.12.3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0" cy="2428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62450" cy="962025"/>
                  <wp:effectExtent l="19050" t="0" r="0" b="0"/>
                  <wp:docPr id="905" name="Рисунок 1211" descr="http://onlinetestpad.com/filestest/0013000-0013500/13369/10.04.2014(15.12.45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1" descr="http://onlinetestpad.com/filestest/0013000-0013500/13369/10.04.2014(15.12.45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4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2925" cy="914400"/>
                  <wp:effectExtent l="19050" t="0" r="9525" b="0"/>
                  <wp:docPr id="906" name="Рисунок 1212" descr="http://onlinetestpad.com/filestest/0013000-0013500/13369/10.04.2014(15.13.2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2" descr="http://onlinetestpad.com/filestest/0013000-0013500/13369/10.04.2014(15.13.2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lastRenderedPageBreak/>
              <w:t>5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33875" cy="1181100"/>
                  <wp:effectExtent l="19050" t="0" r="9525" b="0"/>
                  <wp:docPr id="907" name="Рисунок 1213" descr="http://onlinetestpad.com/filestest/0013000-0013500/13369/10.04.2014(15.13.3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3" descr="http://onlinetestpad.com/filestest/0013000-0013500/13369/10.04.2014(15.13.3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6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62450" cy="1400175"/>
                  <wp:effectExtent l="19050" t="0" r="0" b="0"/>
                  <wp:docPr id="908" name="Рисунок 1234" descr="http://onlinetestpad.com/filestest/0013000-0013500/13369/10.04.2014(15.13.4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4" descr="http://onlinetestpad.com/filestest/0013000-0013500/13369/10.04.2014(15.13.4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140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7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81500" cy="1419225"/>
                  <wp:effectExtent l="19050" t="0" r="0" b="0"/>
                  <wp:docPr id="909" name="Рисунок 1235" descr="http://onlinetestpad.com/filestest/0013000-0013500/13369/10.04.2014(15.13.5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5" descr="http://onlinetestpad.com/filestest/0013000-0013500/13369/10.04.2014(15.13.5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0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8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71975" cy="1619250"/>
                  <wp:effectExtent l="19050" t="0" r="9525" b="0"/>
                  <wp:docPr id="910" name="Рисунок 1236" descr="http://onlinetestpad.com/filestest/0013000-0013500/13369/10.04.2014(15.14.1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6" descr="http://onlinetestpad.com/filestest/0013000-0013500/13369/10.04.2014(15.14.1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1975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9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52925" cy="1247775"/>
                  <wp:effectExtent l="19050" t="0" r="9525" b="0"/>
                  <wp:docPr id="911" name="Рисунок 1237" descr="http://onlinetestpad.com/filestest/0013000-0013500/13369/10.04.2014(15.14.2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7" descr="http://onlinetestpad.com/filestest/0013000-0013500/13369/10.04.2014(15.14.2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3F45" w:rsidRPr="000709E5" w:rsidTr="00CB58A6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>10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793F45" w:rsidRPr="000709E5" w:rsidRDefault="00793F45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286250" cy="876300"/>
                  <wp:effectExtent l="19050" t="0" r="0" b="0"/>
                  <wp:docPr id="912" name="Рисунок 1238" descr="http://onlinetestpad.com/filestest/0013000-0013500/13369/10.04.2014(15.14.3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8" descr="http://onlinetestpad.com/filestest/0013000-0013500/13369/10.04.2014(15.14.3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Контрольная работа за </w:t>
      </w:r>
      <w:r w:rsidRPr="000709E5">
        <w:rPr>
          <w:rFonts w:cs="Times New Roman"/>
          <w:sz w:val="28"/>
          <w:szCs w:val="28"/>
          <w:lang w:val="en-US"/>
        </w:rPr>
        <w:t>III</w:t>
      </w:r>
      <w:r w:rsidRPr="000709E5">
        <w:rPr>
          <w:rFonts w:cs="Times New Roman"/>
          <w:sz w:val="28"/>
          <w:szCs w:val="28"/>
        </w:rPr>
        <w:t xml:space="preserve"> период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1. </w:t>
      </w:r>
      <w:proofErr w:type="gramStart"/>
      <w:r w:rsidRPr="000709E5">
        <w:rPr>
          <w:rFonts w:cs="Times New Roman"/>
          <w:sz w:val="28"/>
          <w:szCs w:val="28"/>
        </w:rPr>
        <w:t xml:space="preserve">Отметьте на координатной прямой точки </w:t>
      </w:r>
      <w:r w:rsidRPr="000709E5">
        <w:rPr>
          <w:rFonts w:cs="Times New Roman"/>
          <w:sz w:val="28"/>
          <w:szCs w:val="28"/>
          <w:lang w:val="en-US"/>
        </w:rPr>
        <w:t>B</w:t>
      </w:r>
      <w:r w:rsidRPr="000709E5">
        <w:rPr>
          <w:rFonts w:cs="Times New Roman"/>
          <w:sz w:val="28"/>
          <w:szCs w:val="28"/>
        </w:rPr>
        <w:t xml:space="preserve">(-6), </w:t>
      </w:r>
      <w:r w:rsidRPr="000709E5">
        <w:rPr>
          <w:rFonts w:cs="Times New Roman"/>
          <w:sz w:val="28"/>
          <w:szCs w:val="28"/>
          <w:lang w:val="en-US"/>
        </w:rPr>
        <w:t>D</w:t>
      </w:r>
      <w:r w:rsidRPr="000709E5">
        <w:rPr>
          <w:rFonts w:cs="Times New Roman"/>
          <w:sz w:val="28"/>
          <w:szCs w:val="28"/>
        </w:rPr>
        <w:t xml:space="preserve">(-3,5), </w:t>
      </w:r>
      <w:r w:rsidRPr="000709E5">
        <w:rPr>
          <w:rFonts w:cs="Times New Roman"/>
          <w:sz w:val="28"/>
          <w:szCs w:val="28"/>
          <w:lang w:val="en-US"/>
        </w:rPr>
        <w:t>F</w:t>
      </w:r>
      <w:r w:rsidRPr="000709E5">
        <w:rPr>
          <w:rFonts w:cs="Times New Roman"/>
          <w:sz w:val="28"/>
          <w:szCs w:val="28"/>
        </w:rPr>
        <w:t xml:space="preserve">(4), </w:t>
      </w:r>
      <w:r w:rsidRPr="000709E5">
        <w:rPr>
          <w:rFonts w:cs="Times New Roman"/>
          <w:sz w:val="28"/>
          <w:szCs w:val="28"/>
          <w:lang w:val="en-US"/>
        </w:rPr>
        <w:t>M</w:t>
      </w:r>
      <w:r w:rsidRPr="000709E5">
        <w:rPr>
          <w:rFonts w:cs="Times New Roman"/>
          <w:sz w:val="28"/>
          <w:szCs w:val="28"/>
        </w:rPr>
        <w:t xml:space="preserve">(0,5), </w:t>
      </w:r>
      <w:r w:rsidRPr="000709E5">
        <w:rPr>
          <w:rFonts w:cs="Times New Roman"/>
          <w:sz w:val="28"/>
          <w:szCs w:val="28"/>
          <w:lang w:val="en-US"/>
        </w:rPr>
        <w:t>P</w:t>
      </w:r>
      <w:r w:rsidRPr="000709E5">
        <w:rPr>
          <w:rFonts w:cs="Times New Roman"/>
          <w:sz w:val="28"/>
          <w:szCs w:val="28"/>
        </w:rPr>
        <w:t xml:space="preserve">(-4), </w:t>
      </w:r>
      <w:r w:rsidRPr="000709E5">
        <w:rPr>
          <w:rFonts w:cs="Times New Roman"/>
          <w:sz w:val="28"/>
          <w:szCs w:val="28"/>
          <w:lang w:val="en-US"/>
        </w:rPr>
        <w:t>T</w:t>
      </w:r>
      <w:r w:rsidRPr="000709E5">
        <w:rPr>
          <w:rFonts w:cs="Times New Roman"/>
          <w:sz w:val="28"/>
          <w:szCs w:val="28"/>
        </w:rPr>
        <w:t>(5).</w:t>
      </w:r>
      <w:proofErr w:type="gramEnd"/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а) Какие из точек имеют противоположные координаты?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б) В какую точку перейдет точка </w:t>
      </w:r>
      <w:r w:rsidRPr="000709E5">
        <w:rPr>
          <w:rFonts w:cs="Times New Roman"/>
          <w:sz w:val="28"/>
          <w:szCs w:val="28"/>
          <w:lang w:val="en-US"/>
        </w:rPr>
        <w:t>F</w:t>
      </w:r>
      <w:r w:rsidRPr="000709E5">
        <w:rPr>
          <w:rFonts w:cs="Times New Roman"/>
          <w:sz w:val="28"/>
          <w:szCs w:val="28"/>
        </w:rPr>
        <w:t xml:space="preserve"> при перемещении по </w:t>
      </w:r>
      <w:proofErr w:type="gramStart"/>
      <w:r w:rsidRPr="000709E5">
        <w:rPr>
          <w:rFonts w:cs="Times New Roman"/>
          <w:sz w:val="28"/>
          <w:szCs w:val="28"/>
        </w:rPr>
        <w:t>координатной</w:t>
      </w:r>
      <w:proofErr w:type="gramEnd"/>
      <w:r w:rsidRPr="000709E5">
        <w:rPr>
          <w:rFonts w:cs="Times New Roman"/>
          <w:sz w:val="28"/>
          <w:szCs w:val="28"/>
        </w:rPr>
        <w:t xml:space="preserve"> прямой на -10? На +1?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. Найдите расстояние между точками координатной прямой: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>а) М(-13) и</w:t>
      </w:r>
      <w:proofErr w:type="gramStart"/>
      <w:r w:rsidRPr="000709E5">
        <w:rPr>
          <w:rFonts w:cs="Times New Roman"/>
          <w:sz w:val="28"/>
          <w:szCs w:val="28"/>
        </w:rPr>
        <w:t xml:space="preserve"> К</w:t>
      </w:r>
      <w:proofErr w:type="gramEnd"/>
      <w:r w:rsidRPr="000709E5">
        <w:rPr>
          <w:rFonts w:cs="Times New Roman"/>
          <w:sz w:val="28"/>
          <w:szCs w:val="28"/>
        </w:rPr>
        <w:t>(-7);                                       б) В(2,6) и Т(-1,2);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3. Выполните действия: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63</w:t>
      </w:r>
      <w:proofErr w:type="gramStart"/>
      <w:r w:rsidRPr="000709E5">
        <w:rPr>
          <w:rFonts w:cs="Times New Roman"/>
          <w:sz w:val="28"/>
          <w:szCs w:val="28"/>
        </w:rPr>
        <w:t xml:space="preserve"> :</w:t>
      </w:r>
      <w:proofErr w:type="gramEnd"/>
      <w:r w:rsidRPr="000709E5">
        <w:rPr>
          <w:rFonts w:cs="Times New Roman"/>
          <w:sz w:val="28"/>
          <w:szCs w:val="28"/>
        </w:rPr>
        <w:t xml:space="preserve"> (-21);                        в) 0,8 ∙ (-2,6);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б) -14 ∙ (-11);                       г) </w:t>
      </w:r>
      <w:r w:rsidRPr="000709E5">
        <w:rPr>
          <w:rFonts w:cs="Times New Roman"/>
          <w:position w:val="-28"/>
          <w:sz w:val="28"/>
          <w:szCs w:val="28"/>
        </w:rPr>
        <w:object w:dxaOrig="1320" w:dyaOrig="680">
          <v:shape id="_x0000_i1107" type="#_x0000_t75" style="width:66pt;height:33.75pt" o:ole="">
            <v:imagedata r:id="rId92" o:title=""/>
          </v:shape>
          <o:OLEObject Type="Embed" ProgID="Equation.DSMT4" ShapeID="_x0000_i1107" DrawAspect="Content" ObjectID="_1556552730" r:id="rId93"/>
        </w:object>
      </w:r>
      <w:r w:rsidRPr="000709E5">
        <w:rPr>
          <w:rFonts w:cs="Times New Roman"/>
          <w:sz w:val="28"/>
          <w:szCs w:val="28"/>
        </w:rPr>
        <w:t>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. Найдите значение выражения, раскрыв скобки: 34,4 – (18,1 – 5,6) + (-11,9 + 8)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. Отметьте на координатной прямой точки</w:t>
      </w:r>
      <w:proofErr w:type="gramStart"/>
      <w:r w:rsidRPr="000709E5">
        <w:rPr>
          <w:rFonts w:cs="Times New Roman"/>
          <w:sz w:val="28"/>
          <w:szCs w:val="28"/>
        </w:rPr>
        <w:t xml:space="preserve"> А</w:t>
      </w:r>
      <w:proofErr w:type="gramEnd"/>
      <w:r w:rsidRPr="000709E5">
        <w:rPr>
          <w:rFonts w:cs="Times New Roman"/>
          <w:sz w:val="28"/>
          <w:szCs w:val="28"/>
        </w:rPr>
        <w:t xml:space="preserve">(-5), С(3), Е(4,5), К(-3), </w:t>
      </w:r>
      <w:r w:rsidRPr="000709E5">
        <w:rPr>
          <w:rFonts w:cs="Times New Roman"/>
          <w:sz w:val="28"/>
          <w:szCs w:val="28"/>
          <w:lang w:val="en-US"/>
        </w:rPr>
        <w:t>N</w:t>
      </w:r>
      <w:r w:rsidRPr="000709E5">
        <w:rPr>
          <w:rFonts w:cs="Times New Roman"/>
          <w:sz w:val="28"/>
          <w:szCs w:val="28"/>
        </w:rPr>
        <w:t xml:space="preserve">(-0,5), </w:t>
      </w:r>
      <w:r w:rsidRPr="000709E5">
        <w:rPr>
          <w:rFonts w:cs="Times New Roman"/>
          <w:sz w:val="28"/>
          <w:szCs w:val="28"/>
          <w:lang w:val="en-US"/>
        </w:rPr>
        <w:t>S</w:t>
      </w:r>
      <w:r w:rsidRPr="000709E5">
        <w:rPr>
          <w:rFonts w:cs="Times New Roman"/>
          <w:sz w:val="28"/>
          <w:szCs w:val="28"/>
        </w:rPr>
        <w:t>(6)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а) Какие из точек имеют противоположные координаты?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б) В какую точку перейдет точка</w:t>
      </w:r>
      <w:proofErr w:type="gramStart"/>
      <w:r w:rsidRPr="000709E5">
        <w:rPr>
          <w:rFonts w:cs="Times New Roman"/>
          <w:sz w:val="28"/>
          <w:szCs w:val="28"/>
        </w:rPr>
        <w:t xml:space="preserve"> С</w:t>
      </w:r>
      <w:proofErr w:type="gramEnd"/>
      <w:r w:rsidRPr="000709E5">
        <w:rPr>
          <w:rFonts w:cs="Times New Roman"/>
          <w:sz w:val="28"/>
          <w:szCs w:val="28"/>
        </w:rPr>
        <w:t xml:space="preserve"> при перемещении по координатной прямой на -8? На +3?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. . Найдите расстояние между точками координатной прямой: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) </w:t>
      </w:r>
      <w:r w:rsidRPr="000709E5">
        <w:rPr>
          <w:rFonts w:cs="Times New Roman"/>
          <w:sz w:val="28"/>
          <w:szCs w:val="28"/>
          <w:lang w:val="en-US"/>
        </w:rPr>
        <w:t>N</w:t>
      </w:r>
      <w:r w:rsidRPr="000709E5">
        <w:rPr>
          <w:rFonts w:cs="Times New Roman"/>
          <w:sz w:val="28"/>
          <w:szCs w:val="28"/>
        </w:rPr>
        <w:t xml:space="preserve">(-4) и С(-9);                б) А(-6,2) и </w:t>
      </w:r>
      <w:proofErr w:type="gramStart"/>
      <w:r w:rsidRPr="000709E5">
        <w:rPr>
          <w:rFonts w:cs="Times New Roman"/>
          <w:sz w:val="28"/>
          <w:szCs w:val="28"/>
        </w:rPr>
        <w:t>Р</w:t>
      </w:r>
      <w:proofErr w:type="gramEnd"/>
      <w:r w:rsidRPr="000709E5">
        <w:rPr>
          <w:rFonts w:cs="Times New Roman"/>
          <w:sz w:val="28"/>
          <w:szCs w:val="28"/>
        </w:rPr>
        <w:t>(0,7)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3. Выполните действия: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-69</w:t>
      </w:r>
      <w:proofErr w:type="gramStart"/>
      <w:r w:rsidRPr="000709E5">
        <w:rPr>
          <w:rFonts w:cs="Times New Roman"/>
          <w:sz w:val="28"/>
          <w:szCs w:val="28"/>
        </w:rPr>
        <w:t xml:space="preserve"> :</w:t>
      </w:r>
      <w:proofErr w:type="gramEnd"/>
      <w:r w:rsidRPr="000709E5">
        <w:rPr>
          <w:rFonts w:cs="Times New Roman"/>
          <w:sz w:val="28"/>
          <w:szCs w:val="28"/>
        </w:rPr>
        <w:t xml:space="preserve"> 23;                                  в) -0,7 ∙ 3,2;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-35</w:t>
      </w:r>
      <w:proofErr w:type="gramStart"/>
      <w:r w:rsidRPr="000709E5">
        <w:rPr>
          <w:rFonts w:cs="Times New Roman"/>
          <w:sz w:val="28"/>
          <w:szCs w:val="28"/>
        </w:rPr>
        <w:t xml:space="preserve"> :</w:t>
      </w:r>
      <w:proofErr w:type="gramEnd"/>
      <w:r w:rsidRPr="000709E5">
        <w:rPr>
          <w:rFonts w:cs="Times New Roman"/>
          <w:sz w:val="28"/>
          <w:szCs w:val="28"/>
        </w:rPr>
        <w:t xml:space="preserve"> (-7);                               г) </w:t>
      </w:r>
      <w:r w:rsidRPr="000709E5">
        <w:rPr>
          <w:rFonts w:cs="Times New Roman"/>
          <w:position w:val="-28"/>
          <w:sz w:val="28"/>
          <w:szCs w:val="28"/>
        </w:rPr>
        <w:object w:dxaOrig="1280" w:dyaOrig="680">
          <v:shape id="_x0000_i1108" type="#_x0000_t75" style="width:63.75pt;height:33.75pt" o:ole="">
            <v:imagedata r:id="rId94" o:title=""/>
          </v:shape>
          <o:OLEObject Type="Embed" ProgID="Equation.DSMT4" ShapeID="_x0000_i1108" DrawAspect="Content" ObjectID="_1556552731" r:id="rId95"/>
        </w:object>
      </w:r>
      <w:r w:rsidRPr="000709E5">
        <w:rPr>
          <w:rFonts w:cs="Times New Roman"/>
          <w:sz w:val="28"/>
          <w:szCs w:val="28"/>
        </w:rPr>
        <w:t>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. Найдите значение выражения, раскрыв скобки: 28,3 + (-1,8 + 6) – (18,2 - 11,7).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Итоговая контрольная работа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p w:rsidR="000776B5" w:rsidRPr="000709E5" w:rsidRDefault="000776B5" w:rsidP="000709E5">
      <w:pPr>
        <w:tabs>
          <w:tab w:val="center" w:pos="7285"/>
          <w:tab w:val="left" w:pos="8205"/>
        </w:tabs>
        <w:spacing w:after="0" w:line="240" w:lineRule="auto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1. Выполните действия: -45-(4,5 + 18).  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. Какие числа являются противоположными для чисел: -45; 4,74; -18.</w:t>
      </w:r>
    </w:p>
    <w:p w:rsidR="000776B5" w:rsidRPr="000709E5" w:rsidRDefault="000776B5" w:rsidP="000709E5">
      <w:pPr>
        <w:tabs>
          <w:tab w:val="center" w:pos="7285"/>
          <w:tab w:val="left" w:pos="8205"/>
        </w:tabs>
        <w:spacing w:after="0" w:line="240" w:lineRule="auto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3. Масштаб карты 1:200. Каковы длина и ширина прямоугольной площадки, если на карте они равны 3 и 5 см?  </w:t>
      </w:r>
    </w:p>
    <w:p w:rsidR="000776B5" w:rsidRPr="000709E5" w:rsidRDefault="000776B5" w:rsidP="000709E5">
      <w:pPr>
        <w:tabs>
          <w:tab w:val="center" w:pos="7285"/>
          <w:tab w:val="left" w:pos="8205"/>
        </w:tabs>
        <w:spacing w:after="0" w:line="240" w:lineRule="auto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4. </w:t>
      </w:r>
      <w:proofErr w:type="gramStart"/>
      <w:r w:rsidRPr="000709E5">
        <w:rPr>
          <w:rFonts w:cs="Times New Roman"/>
          <w:sz w:val="28"/>
          <w:szCs w:val="28"/>
        </w:rPr>
        <w:t>В спортивной секций 15% ребят играют в футбол, 35% ребят играют в теннис, остальные – занимаются легкой атлетикой.</w:t>
      </w:r>
      <w:proofErr w:type="gramEnd"/>
      <w:r w:rsidRPr="000709E5">
        <w:rPr>
          <w:rFonts w:cs="Times New Roman"/>
          <w:sz w:val="28"/>
          <w:szCs w:val="28"/>
        </w:rPr>
        <w:t xml:space="preserve"> Всего в секции занимается 200 человек. Постройте круговую и столбчатую диаграммы так, чтобы выполнялось соответствие: 10 ребят – 5 мм.   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. Выполните действия: 15 -</w:t>
      </w:r>
      <w:proofErr w:type="gramStart"/>
      <w:r w:rsidRPr="000709E5">
        <w:rPr>
          <w:rFonts w:cs="Times New Roman"/>
          <w:sz w:val="28"/>
          <w:szCs w:val="28"/>
        </w:rPr>
        <w:t xml:space="preserve">( </w:t>
      </w:r>
      <w:proofErr w:type="gramEnd"/>
      <w:r w:rsidRPr="000709E5">
        <w:rPr>
          <w:rFonts w:cs="Times New Roman"/>
          <w:sz w:val="28"/>
          <w:szCs w:val="28"/>
        </w:rPr>
        <w:t xml:space="preserve">-4 - 8).  </w:t>
      </w:r>
    </w:p>
    <w:p w:rsidR="000776B5" w:rsidRPr="000709E5" w:rsidRDefault="000776B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2. Какие числа являются противоположными для чисел: 71; -3,67; -90.  </w:t>
      </w:r>
    </w:p>
    <w:p w:rsidR="000776B5" w:rsidRPr="000709E5" w:rsidRDefault="000776B5" w:rsidP="000709E5">
      <w:pPr>
        <w:tabs>
          <w:tab w:val="center" w:pos="7285"/>
          <w:tab w:val="left" w:pos="8205"/>
        </w:tabs>
        <w:spacing w:after="0" w:line="240" w:lineRule="auto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3. Масштаб карты 1:300. Каковы длина и ширина прямоугольной площадки, если на карте они равны 4 и 6 см?  </w:t>
      </w:r>
    </w:p>
    <w:p w:rsidR="000776B5" w:rsidRPr="000709E5" w:rsidRDefault="000776B5" w:rsidP="000709E5">
      <w:pPr>
        <w:tabs>
          <w:tab w:val="center" w:pos="7285"/>
          <w:tab w:val="left" w:pos="8205"/>
        </w:tabs>
        <w:spacing w:after="0" w:line="240" w:lineRule="auto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4. В 6 классе учится 25 учеников. 20% учеников – отличники, 40% – ударники; остальные – троечники. Постройте столбчатую и круговую диаграммы успеваемости в классе так, чтобы выполнялось соответствие: 1 ученик – 5 мм.   </w:t>
      </w:r>
    </w:p>
    <w:p w:rsidR="00454936" w:rsidRPr="000709E5" w:rsidRDefault="00AF1C80" w:rsidP="000709E5">
      <w:pPr>
        <w:spacing w:after="0" w:line="240" w:lineRule="auto"/>
        <w:jc w:val="center"/>
        <w:rPr>
          <w:rStyle w:val="c22c13"/>
          <w:rFonts w:cs="Times New Roman"/>
          <w:b/>
          <w:sz w:val="28"/>
          <w:szCs w:val="28"/>
        </w:rPr>
      </w:pPr>
      <w:r w:rsidRPr="000709E5">
        <w:rPr>
          <w:rStyle w:val="c22c13"/>
          <w:rFonts w:cs="Times New Roman"/>
          <w:b/>
          <w:sz w:val="28"/>
          <w:szCs w:val="28"/>
        </w:rPr>
        <w:t>7 класс</w:t>
      </w:r>
    </w:p>
    <w:p w:rsidR="00D11EC7" w:rsidRPr="000709E5" w:rsidRDefault="00D11EC7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  <w:r w:rsidRPr="000709E5">
        <w:rPr>
          <w:rStyle w:val="c22c13"/>
          <w:rFonts w:cs="Times New Roman"/>
          <w:sz w:val="28"/>
          <w:szCs w:val="28"/>
        </w:rPr>
        <w:t>Входное тестирование</w:t>
      </w:r>
    </w:p>
    <w:p w:rsidR="00D11EC7" w:rsidRPr="000709E5" w:rsidRDefault="00D11EC7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  <w:r w:rsidRPr="000709E5">
        <w:rPr>
          <w:rStyle w:val="c22c13"/>
          <w:rFonts w:cs="Times New Roman"/>
          <w:sz w:val="28"/>
          <w:szCs w:val="28"/>
        </w:rPr>
        <w:t>1 вариант</w:t>
      </w:r>
    </w:p>
    <w:tbl>
      <w:tblPr>
        <w:tblW w:w="6954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245"/>
        <w:gridCol w:w="709"/>
      </w:tblGrid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924300" cy="619125"/>
                  <wp:effectExtent l="0" t="0" r="0" b="0"/>
                  <wp:docPr id="4" name="Рисунок 4" descr="http://onlinetestpad.com/filestest/0017500-0018000/17811/10.10.2014(14.32.1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 descr="http://onlinetestpad.com/filestest/0017500-0018000/17811/10.10.2014(14.32.1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430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3924300" cy="790575"/>
                  <wp:effectExtent l="0" t="0" r="0" b="0"/>
                  <wp:docPr id="3" name="Рисунок 3" descr="http://onlinetestpad.com/filestest/0017500-0018000/17811/10.10.2014(14.32.2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 descr="http://onlinetestpad.com/filestest/0017500-0018000/17811/10.10.2014(14.32.2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4300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857625" cy="466725"/>
                  <wp:effectExtent l="0" t="0" r="0" b="0"/>
                  <wp:docPr id="2" name="Рисунок 2" descr="http://onlinetestpad.com/filestest/0017500-0018000/17811/10.10.2014(14.32.2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 descr="http://onlinetestpad.com/filestest/0017500-0018000/17811/10.10.2014(14.32.2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76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838575" cy="657225"/>
                  <wp:effectExtent l="0" t="0" r="0" b="0"/>
                  <wp:docPr id="1" name="Рисунок 1" descr="http://onlinetestpad.com/filestest/0017500-0018000/17811/10.10.2014(14.32.35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 descr="http://onlinetestpad.com/filestest/0017500-0018000/17811/10.10.2014(14.32.35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57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br/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t>.</w:t>
            </w:r>
            <w:r w:rsidRPr="000709E5">
              <w:rPr>
                <w:rFonts w:eastAsia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733800" cy="695325"/>
                  <wp:effectExtent l="0" t="0" r="0" b="0"/>
                  <wp:docPr id="15" name="Рисунок 15" descr="http://onlinetestpad.com/filestest/0017500-0018000/17811/10.10.2014(14.32.4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 descr="http://onlinetestpad.com/filestest/0017500-0018000/17811/10.10.2014(14.32.4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</w:tbl>
    <w:p w:rsidR="00D11EC7" w:rsidRPr="000709E5" w:rsidRDefault="00D11EC7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</w:p>
    <w:p w:rsidR="00D11EC7" w:rsidRPr="000709E5" w:rsidRDefault="00D11EC7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819525" cy="257175"/>
            <wp:effectExtent l="0" t="0" r="0" b="0"/>
            <wp:docPr id="6" name="Рисунок 6" descr="http://onlinetestpad.com/filestest/0017500-0018000/17811/10.10.2014(14.35.3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http://onlinetestpad.com/filestest/0017500-0018000/17811/10.10.2014(14.35.30)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09" type="#_x0000_t75" style="width:60.75pt;height:18pt">
            <v:imagedata r:id="rId102" o:title=""/>
          </v:shape>
        </w:pict>
      </w:r>
      <w:proofErr w:type="gramStart"/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362450" cy="781050"/>
            <wp:effectExtent l="0" t="0" r="0" b="0"/>
            <wp:docPr id="5" name="Рисунок 5" descr="http://onlinetestpad.com/filestest/0017500-0018000/17811/10.10.2014(14.35.3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http://onlinetestpad.com/filestest/0017500-0018000/17811/10.10.2014(14.35.33).jp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10" type="#_x0000_t75" style="width:60.75pt;height:18pt">
            <v:imagedata r:id="rId102" o:title=""/>
          </v:shape>
        </w:pic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км.</w:t>
      </w:r>
    </w:p>
    <w:p w:rsidR="00D11EC7" w:rsidRPr="000709E5" w:rsidRDefault="00D11EC7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sz w:val="28"/>
          <w:szCs w:val="28"/>
          <w:shd w:val="clear" w:color="auto" w:fill="FFFFFF"/>
        </w:rPr>
        <w:t>2 вариант</w:t>
      </w:r>
    </w:p>
    <w:p w:rsidR="00D11EC7" w:rsidRPr="000709E5" w:rsidRDefault="00D11EC7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</w:p>
    <w:tbl>
      <w:tblPr>
        <w:tblW w:w="6954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245"/>
        <w:gridCol w:w="709"/>
      </w:tblGrid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838575" cy="590550"/>
                  <wp:effectExtent l="0" t="0" r="0" b="0"/>
                  <wp:docPr id="11" name="Рисунок 11" descr="http://onlinetestpad.com/filestest/0017500-0018000/17811/10.10.2014(14.34.50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" descr="http://onlinetestpad.com/filestest/0017500-0018000/17811/10.10.2014(14.34.50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57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867150" cy="809625"/>
                  <wp:effectExtent l="0" t="0" r="0" b="0"/>
                  <wp:docPr id="10" name="Рисунок 10" descr="http://onlinetestpad.com/filestest/0017500-0018000/17811/10.10.2014(14.34.5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" descr="http://onlinetestpad.com/filestest/0017500-0018000/17811/10.10.2014(14.34.5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0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810000" cy="485775"/>
                  <wp:effectExtent l="0" t="0" r="0" b="0"/>
                  <wp:docPr id="9" name="Рисунок 9" descr="http://onlinetestpad.com/filestest/0017500-0018000/17811/10.10.2014(14.35.0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4" descr="http://onlinetestpad.com/filestest/0017500-0018000/17811/10.10.2014(14.35.0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781425" cy="666750"/>
                  <wp:effectExtent l="0" t="0" r="0" b="0"/>
                  <wp:docPr id="8" name="Рисунок 8" descr="http://onlinetestpad.com/filestest/0017500-0018000/17811/10.10.2014(14.35.17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5" descr="http://onlinetestpad.com/filestest/0017500-0018000/17811/10.10.2014(14.35.17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142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D11EC7" w:rsidRPr="000709E5" w:rsidTr="00D11EC7">
        <w:tc>
          <w:tcPr>
            <w:tcW w:w="62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771900" cy="647700"/>
                  <wp:effectExtent l="0" t="0" r="0" b="0"/>
                  <wp:docPr id="7" name="Рисунок 7" descr="http://onlinetestpad.com/filestest/0017500-0018000/17811/10.10.2014(14.35.2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6" descr="http://onlinetestpad.com/filestest/0017500-0018000/17811/10.10.2014(14.35.2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D11EC7" w:rsidRPr="000709E5" w:rsidRDefault="00D11EC7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</w:tbl>
    <w:p w:rsidR="00D11EC7" w:rsidRPr="000709E5" w:rsidRDefault="00D11EC7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0" cy="257175"/>
            <wp:effectExtent l="0" t="0" r="0" b="0"/>
            <wp:docPr id="13" name="Рисунок 13" descr="http://onlinetestpad.com/filestest/0017500-0018000/17811/10.10.2014(14.35.3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http://onlinetestpad.com/filestest/0017500-0018000/17811/10.10.2014(14.35.36).jpg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11" type="#_x0000_t75" style="width:60.75pt;height:18pt">
            <v:imagedata r:id="rId102" o:title=""/>
          </v:shape>
        </w:pict>
      </w:r>
      <w:proofErr w:type="gramStart"/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lastRenderedPageBreak/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305300" cy="800100"/>
            <wp:effectExtent l="0" t="0" r="0" b="0"/>
            <wp:docPr id="12" name="Рисунок 12" descr="http://onlinetestpad.com/filestest/0017500-0018000/17811/10.10.2014(14.35.4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http://onlinetestpad.com/filestest/0017500-0018000/17811/10.10.2014(14.35.46)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12" type="#_x0000_t75" style="width:60.75pt;height:18pt">
            <v:imagedata r:id="rId102" o:title=""/>
          </v:shape>
        </w:pic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мин.</w:t>
      </w:r>
    </w:p>
    <w:p w:rsidR="007955E0" w:rsidRPr="000709E5" w:rsidRDefault="007955E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 «Преобразование выражений»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1 вариант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1 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sz w:val="28"/>
          <w:szCs w:val="28"/>
          <w:lang w:eastAsia="ru-RU"/>
        </w:rPr>
        <w:t>Какое свойство действий над числами позволяет утверждать, что верно равенство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543 + 379 = 379 + 543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 xml:space="preserve"> ?</w:t>
      </w:r>
      <w:proofErr w:type="gramEnd"/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13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переместительное свойство сложения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14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сочетательное свойство сложения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15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распределительное свойство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2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П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риведите подобные слагаемые 2а + 7а + 4а – 11а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16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+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17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18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19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4а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3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П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риведите подобные слагаемые 13х – 4 – 4х + 2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20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9х – 6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21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9х –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22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17х +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23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7х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4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Р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скройте скобки: За + (2b – с).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24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За- 2b + с</w:t>
      </w:r>
      <w:proofErr w:type="gramStart"/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25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З</w:t>
      </w:r>
      <w:proofErr w:type="gramEnd"/>
      <w:r w:rsidR="007955E0" w:rsidRPr="000709E5">
        <w:rPr>
          <w:rFonts w:eastAsia="Times New Roman" w:cs="Times New Roman"/>
          <w:sz w:val="28"/>
          <w:szCs w:val="28"/>
          <w:lang w:eastAsia="ru-RU"/>
        </w:rPr>
        <w:t>а – 2b –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26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За + 2b +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27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За + 2b – с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5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Р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скройте скобки: 2а – (ЗЬ – с).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28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– 3b +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29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– 3b –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30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+ 3b +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31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+3b – с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lastRenderedPageBreak/>
        <w:t>Вопрос № 6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С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оставьте выражение по условию задачи и упростите его.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 xml:space="preserve">На трёх полках стоят книги. На первой полке 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>стоит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 xml:space="preserve"> а книг, на второй – на 3 книги больше, чем на первой, а на третьей – на 5 книг меньше, чем на второй. Сколько книг стоит на трёх полках?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32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а –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33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3а –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34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3а + 1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35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a – 5</w:t>
      </w:r>
    </w:p>
    <w:p w:rsidR="007955E0" w:rsidRPr="000709E5" w:rsidRDefault="007955E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1 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sz w:val="28"/>
          <w:szCs w:val="28"/>
          <w:lang w:eastAsia="ru-RU"/>
        </w:rPr>
        <w:t>Приведите подобные слагаемые 13х – 4 – 4х + 2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36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9х – 6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37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9х –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38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17х +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39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7х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2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С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оставьте выражение по условию задачи и упростите его.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 xml:space="preserve">На трёх полках стоят книги. На первой полке 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>стоит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 xml:space="preserve"> а книг, на второй – на 3 книги больше, чем на первой, а на третьей – на 5 книг меньше, чем на второй. Сколько книг стоит на трёх полках?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40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а –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41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3а –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42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3а + 1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43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a – 5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3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Какое свойство действий над числами позволяет утверждать, что верно равенство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543 + 379 = 379 + 543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 xml:space="preserve"> ?</w:t>
      </w:r>
      <w:proofErr w:type="gramEnd"/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44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переместительное свойство сложения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45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сочетательное свойство сложения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46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распределительное свойство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4 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sz w:val="28"/>
          <w:szCs w:val="28"/>
          <w:lang w:eastAsia="ru-RU"/>
        </w:rPr>
        <w:t>Приведите подобные слагаемые 2а + 7а + 4а – 11а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47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+ 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48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49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50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4а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5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Р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скройте скобки: За + (2b – с).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lastRenderedPageBreak/>
        <w:pict>
          <v:shape id="_x0000_i1151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За- 2b + с</w:t>
      </w:r>
      <w:proofErr w:type="gramStart"/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52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З</w:t>
      </w:r>
      <w:proofErr w:type="gramEnd"/>
      <w:r w:rsidR="007955E0" w:rsidRPr="000709E5">
        <w:rPr>
          <w:rFonts w:eastAsia="Times New Roman" w:cs="Times New Roman"/>
          <w:sz w:val="28"/>
          <w:szCs w:val="28"/>
          <w:lang w:eastAsia="ru-RU"/>
        </w:rPr>
        <w:t>а – 2b –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53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За + 2b +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54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За + 2b – с</w:t>
      </w:r>
    </w:p>
    <w:p w:rsidR="007955E0" w:rsidRPr="000709E5" w:rsidRDefault="007955E0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6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Р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скройте скобки: 2а – (ЗЬ – с).</w:t>
      </w:r>
    </w:p>
    <w:p w:rsidR="007955E0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55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– 3b +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56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– 3b –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57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+ 3b + с</w: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58" type="#_x0000_t75" style="width:20.25pt;height:18pt">
            <v:imagedata r:id="rId6" o:title=""/>
          </v:shape>
        </w:pict>
      </w:r>
      <w:r w:rsidR="007955E0" w:rsidRPr="000709E5">
        <w:rPr>
          <w:rFonts w:eastAsia="Times New Roman" w:cs="Times New Roman"/>
          <w:sz w:val="28"/>
          <w:szCs w:val="28"/>
          <w:lang w:eastAsia="ru-RU"/>
        </w:rPr>
        <w:t> 2а +3b – с</w:t>
      </w:r>
    </w:p>
    <w:p w:rsidR="007955E0" w:rsidRPr="000709E5" w:rsidRDefault="007955E0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</w:p>
    <w:p w:rsidR="006B235E" w:rsidRPr="000709E5" w:rsidRDefault="006B235E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sz w:val="28"/>
          <w:szCs w:val="28"/>
          <w:shd w:val="clear" w:color="auto" w:fill="FFFFFF"/>
        </w:rPr>
        <w:t>Тест «Линейное уравнение с одной переменной»</w:t>
      </w:r>
    </w:p>
    <w:p w:rsidR="006B235E" w:rsidRPr="000709E5" w:rsidRDefault="006B235E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  <w:shd w:val="clear" w:color="auto" w:fill="FFFFFF"/>
        </w:rPr>
        <w:t>1 вариант</w:t>
      </w:r>
    </w:p>
    <w:tbl>
      <w:tblPr>
        <w:tblW w:w="648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790"/>
        <w:gridCol w:w="690"/>
      </w:tblGrid>
      <w:tr w:rsidR="006B235E" w:rsidRPr="000709E5" w:rsidTr="006B235E">
        <w:tc>
          <w:tcPr>
            <w:tcW w:w="5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543300" cy="1038225"/>
                  <wp:effectExtent l="0" t="0" r="0" b="0"/>
                  <wp:docPr id="20" name="Рисунок 20" descr="http://onlinetestpad.com/filestest/0017500-0018000/17813/10.10.2014(14.56.3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5" descr="http://onlinetestpad.com/filestest/0017500-0018000/17813/10.10.2014(14.56.3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33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6B235E" w:rsidRPr="000709E5" w:rsidTr="006B235E">
        <w:tc>
          <w:tcPr>
            <w:tcW w:w="5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505200" cy="981075"/>
                  <wp:effectExtent l="0" t="0" r="0" b="0"/>
                  <wp:docPr id="19" name="Рисунок 19" descr="http://onlinetestpad.com/filestest/0017500-0018000/17813/10.10.2014(14.56.40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6" descr="http://onlinetestpad.com/filestest/0017500-0018000/17813/10.10.2014(14.56.40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6B235E" w:rsidRPr="000709E5" w:rsidTr="006B235E">
        <w:tc>
          <w:tcPr>
            <w:tcW w:w="5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505200" cy="1047750"/>
                  <wp:effectExtent l="0" t="0" r="0" b="0"/>
                  <wp:docPr id="18" name="Рисунок 18" descr="http://onlinetestpad.com/filestest/0017500-0018000/17813/10.10.2014(14.56.4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7" descr="http://onlinetestpad.com/filestest/0017500-0018000/17813/10.10.2014(14.56.4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6B235E" w:rsidRPr="000709E5" w:rsidTr="006B235E">
        <w:tc>
          <w:tcPr>
            <w:tcW w:w="5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657600" cy="981075"/>
                  <wp:effectExtent l="0" t="0" r="0" b="0"/>
                  <wp:docPr id="17" name="Рисунок 17" descr="http://onlinetestpad.com/filestest/0017500-0018000/17813/10.10.2014(14.56.55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8" descr="http://onlinetestpad.com/filestest/0017500-0018000/17813/10.10.2014(14.56.55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6B235E" w:rsidRPr="000709E5" w:rsidTr="006B235E">
        <w:tc>
          <w:tcPr>
            <w:tcW w:w="57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667125" cy="981075"/>
                  <wp:effectExtent l="0" t="0" r="0" b="0"/>
                  <wp:docPr id="16" name="Рисунок 16" descr="http://onlinetestpad.com/filestest/0017500-0018000/17813/10.10.2014(14.57.02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9" descr="http://onlinetestpad.com/filestest/0017500-0018000/17813/10.10.2014(14.57.02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712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</w:tbl>
    <w:p w:rsidR="006B235E" w:rsidRPr="000709E5" w:rsidRDefault="006B235E" w:rsidP="000709E5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0" cy="276225"/>
            <wp:effectExtent l="0" t="0" r="0" b="0"/>
            <wp:docPr id="22" name="Рисунок 22" descr="http://onlinetestpad.com/filestest/0017500-0018000/17813/10.10.2014(14.57.2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ttp://onlinetestpad.com/filestest/0017500-0018000/17813/10.10.2014(14.57.23).jpg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1. 3 целых 1/7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2. 3 целых 3/35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3. 3 целых 3/12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0709E5">
        <w:rPr>
          <w:rFonts w:eastAsia="Times New Roman" w:cs="Times New Roman"/>
          <w:sz w:val="28"/>
          <w:szCs w:val="28"/>
          <w:lang w:eastAsia="ru-RU"/>
        </w:rPr>
        <w:lastRenderedPageBreak/>
        <w:t>Верный вариант: </w:t>
      </w:r>
      <w:r w:rsidR="008A2975" w:rsidRPr="008A2975">
        <w:rPr>
          <w:rFonts w:eastAsia="Times New Roman" w:cs="Times New Roman"/>
          <w:sz w:val="28"/>
          <w:szCs w:val="28"/>
        </w:rPr>
        <w:pict>
          <v:shape id="_x0000_i1159" type="#_x0000_t75" style="width:60.75pt;height:18pt">
            <v:imagedata r:id="rId102" o:title=""/>
          </v:shape>
        </w:pic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> .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0709E5">
        <w:rPr>
          <w:rFonts w:eastAsia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38575" cy="400050"/>
            <wp:effectExtent l="0" t="0" r="0" b="0"/>
            <wp:docPr id="21" name="Рисунок 21" descr="http://onlinetestpad.com/filestest/0017500-0018000/17813/10.10.2014(14.57.3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 descr="http://onlinetestpad.com/filestest/0017500-0018000/17813/10.10.2014(14.57.34).jpg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Ответ: </w:t>
      </w:r>
      <w:r w:rsidR="008A2975" w:rsidRPr="008A2975">
        <w:rPr>
          <w:rFonts w:eastAsia="Times New Roman" w:cs="Times New Roman"/>
          <w:sz w:val="28"/>
          <w:szCs w:val="28"/>
        </w:rPr>
        <w:pict>
          <v:shape id="_x0000_i1160" type="#_x0000_t75" style="width:60.75pt;height:18pt">
            <v:imagedata r:id="rId102" o:title=""/>
          </v:shape>
        </w:pict>
      </w:r>
      <w:r w:rsidRPr="000709E5">
        <w:rPr>
          <w:rFonts w:eastAsia="Times New Roman" w:cs="Times New Roman"/>
          <w:sz w:val="28"/>
          <w:szCs w:val="28"/>
          <w:lang w:eastAsia="ru-RU"/>
        </w:rPr>
        <w:t> .</w:t>
      </w:r>
    </w:p>
    <w:p w:rsidR="00D11EC7" w:rsidRPr="000709E5" w:rsidRDefault="006B235E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  <w:r w:rsidRPr="000709E5">
        <w:rPr>
          <w:rStyle w:val="c22c13"/>
          <w:rFonts w:cs="Times New Roman"/>
          <w:sz w:val="28"/>
          <w:szCs w:val="28"/>
        </w:rPr>
        <w:t>2 вариант</w:t>
      </w:r>
    </w:p>
    <w:tbl>
      <w:tblPr>
        <w:tblW w:w="676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090"/>
        <w:gridCol w:w="673"/>
      </w:tblGrid>
      <w:tr w:rsidR="006B235E" w:rsidRPr="000709E5" w:rsidTr="006B235E">
        <w:tc>
          <w:tcPr>
            <w:tcW w:w="6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609975" cy="1000125"/>
                  <wp:effectExtent l="0" t="0" r="0" b="0"/>
                  <wp:docPr id="27" name="Рисунок 27" descr="http://onlinetestpad.com/filestest/0017500-0018000/17813/10.10.2014(14.57.54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7" descr="http://onlinetestpad.com/filestest/0017500-0018000/17813/10.10.2014(14.57.54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997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6B235E" w:rsidRPr="000709E5" w:rsidTr="006B235E">
        <w:tc>
          <w:tcPr>
            <w:tcW w:w="6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362325" cy="1019175"/>
                  <wp:effectExtent l="0" t="0" r="0" b="0"/>
                  <wp:docPr id="26" name="Рисунок 26" descr="http://onlinetestpad.com/filestest/0017500-0018000/17813/10.10.2014(14.58.0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8" descr="http://onlinetestpad.com/filestest/0017500-0018000/17813/10.10.2014(14.58.0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232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6B235E" w:rsidRPr="000709E5" w:rsidTr="006B235E">
        <w:tc>
          <w:tcPr>
            <w:tcW w:w="6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314700" cy="1362075"/>
                  <wp:effectExtent l="0" t="0" r="0" b="0"/>
                  <wp:docPr id="25" name="Рисунок 25" descr="http://onlinetestpad.com/filestest/0017500-0018000/17813/10.10.2014(14.58.0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9" descr="http://onlinetestpad.com/filestest/0017500-0018000/17813/10.10.2014(14.58.0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6B235E" w:rsidRPr="000709E5" w:rsidTr="006B235E">
        <w:tc>
          <w:tcPr>
            <w:tcW w:w="6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686175" cy="1028700"/>
                  <wp:effectExtent l="0" t="0" r="0" b="0"/>
                  <wp:docPr id="24" name="Рисунок 24" descr="http://onlinetestpad.com/filestest/0017500-0018000/17813/10.10.2014(14.58.1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0" descr="http://onlinetestpad.com/filestest/0017500-0018000/17813/10.10.2014(14.58.1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617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6B235E" w:rsidRPr="000709E5" w:rsidTr="006B235E">
        <w:tc>
          <w:tcPr>
            <w:tcW w:w="6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3857625" cy="1190625"/>
                  <wp:effectExtent l="0" t="0" r="0" b="0"/>
                  <wp:docPr id="23" name="Рисунок 23" descr="http://onlinetestpad.com/filestest/0017500-0018000/17813/10.10.2014(14.58.27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1" descr="http://onlinetestpad.com/filestest/0017500-0018000/17813/10.10.2014(14.58.27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762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6B235E" w:rsidRPr="000709E5" w:rsidRDefault="006B235E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</w:tbl>
    <w:p w:rsidR="006B235E" w:rsidRPr="000709E5" w:rsidRDefault="006B235E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648075" cy="266700"/>
            <wp:effectExtent l="0" t="0" r="0" b="0"/>
            <wp:docPr id="29" name="Рисунок 29" descr="http://onlinetestpad.com/filestest/0017500-0018000/17813/10.10.2014(14.58.3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http://onlinetestpad.com/filestest/0017500-0018000/17813/10.10.2014(14.58.37).jpg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61" type="#_x0000_t75" style="width:60.75pt;height:18pt">
            <v:imagedata r:id="rId102" o:title=""/>
          </v:shape>
        </w:pict>
      </w:r>
      <w:proofErr w:type="gramStart"/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829050" cy="390525"/>
            <wp:effectExtent l="0" t="0" r="0" b="0"/>
            <wp:docPr id="28" name="Рисунок 28" descr="http://onlinetestpad.com/filestest/0017500-0018000/17813/10.10.2014(14.58.4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http://onlinetestpad.com/filestest/0017500-0018000/17813/10.10.2014(14.58.46)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color w:val="373A3C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62" type="#_x0000_t75" style="width:60.75pt;height:18pt">
            <v:imagedata r:id="rId102" o:title=""/>
          </v:shape>
        </w:pic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 (в виде десятичной дроби).</w:t>
      </w:r>
    </w:p>
    <w:p w:rsidR="006B235E" w:rsidRPr="000709E5" w:rsidRDefault="006B235E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sz w:val="28"/>
          <w:szCs w:val="28"/>
          <w:shd w:val="clear" w:color="auto" w:fill="FFFFFF"/>
        </w:rPr>
        <w:t>Тест «Решение задач с помощью уравнений»</w:t>
      </w:r>
    </w:p>
    <w:p w:rsidR="006B235E" w:rsidRPr="000709E5" w:rsidRDefault="006B235E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sz w:val="28"/>
          <w:szCs w:val="28"/>
          <w:shd w:val="clear" w:color="auto" w:fill="FFFFFF"/>
        </w:rPr>
        <w:t>1 вариант</w:t>
      </w:r>
    </w:p>
    <w:tbl>
      <w:tblPr>
        <w:tblW w:w="7521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840"/>
        <w:gridCol w:w="681"/>
      </w:tblGrid>
      <w:tr w:rsidR="00AA66A2" w:rsidRPr="000709E5" w:rsidTr="00AA66A2">
        <w:tc>
          <w:tcPr>
            <w:tcW w:w="68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4333875" cy="1390650"/>
                  <wp:effectExtent l="0" t="0" r="0" b="0"/>
                  <wp:docPr id="34" name="Рисунок 34" descr="http://onlinetestpad.com/filestest/0017500-0018000/17815/10.10.2014(15.22.18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6" descr="http://onlinetestpad.com/filestest/0017500-0018000/17815/10.10.2014(15.22.18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AA66A2" w:rsidRPr="000709E5" w:rsidTr="00AA66A2">
        <w:tc>
          <w:tcPr>
            <w:tcW w:w="68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14825" cy="1371600"/>
                  <wp:effectExtent l="0" t="0" r="0" b="0"/>
                  <wp:docPr id="33" name="Рисунок 33" descr="http://onlinetestpad.com/filestest/0017500-0018000/17815/10.10.2014(15.22.29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7" descr="http://onlinetestpad.com/filestest/0017500-0018000/17815/10.10.2014(15.22.29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48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AA66A2" w:rsidRPr="000709E5" w:rsidTr="00AA66A2">
        <w:tc>
          <w:tcPr>
            <w:tcW w:w="68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24350" cy="1171575"/>
                  <wp:effectExtent l="0" t="0" r="0" b="0"/>
                  <wp:docPr id="32" name="Рисунок 32" descr="http://onlinetestpad.com/filestest/0017500-0018000/17815/10.10.2014(15.22.36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8" descr="http://onlinetestpad.com/filestest/0017500-0018000/17815/10.10.2014(15.22.36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AA66A2" w:rsidRPr="000709E5" w:rsidTr="00AA66A2">
        <w:tc>
          <w:tcPr>
            <w:tcW w:w="68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295775" cy="1143000"/>
                  <wp:effectExtent l="0" t="0" r="0" b="0"/>
                  <wp:docPr id="31" name="Рисунок 31" descr="http://onlinetestpad.com/filestest/0017500-0018000/17815/10.10.2014(15.22.4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9" descr="http://onlinetestpad.com/filestest/0017500-0018000/17815/10.10.2014(15.22.4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77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  <w:tr w:rsidR="00AA66A2" w:rsidRPr="000709E5" w:rsidTr="00AA66A2">
        <w:tc>
          <w:tcPr>
            <w:tcW w:w="68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0709E5"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4324350" cy="1171575"/>
                  <wp:effectExtent l="0" t="0" r="0" b="0"/>
                  <wp:docPr id="30" name="Рисунок 30" descr="http://onlinetestpad.com/filestest/0017500-0018000/17815/10.10.2014(15.22.55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0" descr="http://onlinetestpad.com/filestest/0017500-0018000/17815/10.10.2014(15.22.55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AA66A2" w:rsidRPr="000709E5" w:rsidRDefault="00AA66A2" w:rsidP="000709E5">
            <w:pPr>
              <w:spacing w:after="0" w:line="240" w:lineRule="auto"/>
              <w:rPr>
                <w:rFonts w:eastAsia="Times New Roman" w:cs="Times New Roman"/>
                <w:noProof/>
                <w:sz w:val="28"/>
                <w:szCs w:val="28"/>
                <w:lang w:eastAsia="ru-RU"/>
              </w:rPr>
            </w:pPr>
          </w:p>
        </w:tc>
      </w:tr>
    </w:tbl>
    <w:p w:rsidR="006B235E" w:rsidRPr="000709E5" w:rsidRDefault="00AA66A2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257675" cy="619125"/>
            <wp:effectExtent l="0" t="0" r="0" b="0"/>
            <wp:docPr id="36" name="Рисунок 36" descr="http://onlinetestpad.com/filestest/0017500-0018000/17815/10.10.2014(15.23.0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 descr="http://onlinetestpad.com/filestest/0017500-0018000/17815/10.10.2014(15.23.05).jpg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1. 5 целых 3/8 км/ч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2. 5 целых 3/4 км/ч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3. 5 целых 1/3 км/ч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Верный вариан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63" type="#_x0000_t75" style="width:60.75pt;height:18pt">
            <v:imagedata r:id="rId102" o:title=""/>
          </v:shape>
        </w:pict>
      </w:r>
      <w:proofErr w:type="gramStart"/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333875" cy="809625"/>
            <wp:effectExtent l="0" t="0" r="0" b="0"/>
            <wp:docPr id="35" name="Рисунок 35" descr="http://onlinetestpad.com/filestest/0017500-0018000/17815/10.10.2014(15.23.1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 descr="http://onlinetestpad.com/filestest/0017500-0018000/17815/10.10.2014(15.23.15).jpg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 в 1-ю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64" type="#_x0000_t75" style="width:60.75pt;height:18pt">
            <v:imagedata r:id="rId102" o:title=""/>
          </v:shape>
        </w:pic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т, во 2-ю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65" type="#_x0000_t75" style="width:60.75pt;height:18pt">
            <v:imagedata r:id="rId102" o:title=""/>
          </v:shape>
        </w:pic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т.</w:t>
      </w:r>
    </w:p>
    <w:p w:rsidR="00AA66A2" w:rsidRPr="000709E5" w:rsidRDefault="00AA66A2" w:rsidP="000709E5">
      <w:pPr>
        <w:spacing w:after="0" w:line="240" w:lineRule="auto"/>
        <w:rPr>
          <w:rFonts w:cs="Times New Roman"/>
          <w:sz w:val="28"/>
          <w:szCs w:val="28"/>
          <w:shd w:val="clear" w:color="auto" w:fill="FFFFFF"/>
        </w:rPr>
      </w:pPr>
      <w:r w:rsidRPr="000709E5">
        <w:rPr>
          <w:rFonts w:cs="Times New Roman"/>
          <w:sz w:val="28"/>
          <w:szCs w:val="28"/>
          <w:shd w:val="clear" w:color="auto" w:fill="FFFFFF"/>
        </w:rPr>
        <w:lastRenderedPageBreak/>
        <w:t>2 вариант</w:t>
      </w:r>
    </w:p>
    <w:p w:rsidR="00AA66A2" w:rsidRPr="000709E5" w:rsidRDefault="00AA66A2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257675" cy="800100"/>
            <wp:effectExtent l="0" t="0" r="0" b="0"/>
            <wp:docPr id="38" name="Рисунок 38" descr="http://onlinetestpad.com/filestest/0017500-0018000/17815/10.10.2014(15.25.26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 descr="http://onlinetestpad.com/filestest/0017500-0018000/17815/10.10.2014(15.25.26).jpg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66" type="#_x0000_t75" style="width:60.75pt;height:18pt">
            <v:imagedata r:id="rId102" o:title=""/>
          </v:shape>
        </w:pic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proofErr w:type="gramStart"/>
      <w:r w:rsidRPr="000709E5">
        <w:rPr>
          <w:rFonts w:cs="Times New Roman"/>
          <w:sz w:val="28"/>
          <w:szCs w:val="28"/>
          <w:shd w:val="clear" w:color="auto" w:fill="FFFFFF"/>
        </w:rPr>
        <w:t>км</w:t>
      </w:r>
      <w:proofErr w:type="gramEnd"/>
      <w:r w:rsidRPr="000709E5">
        <w:rPr>
          <w:rFonts w:cs="Times New Roman"/>
          <w:sz w:val="28"/>
          <w:szCs w:val="28"/>
          <w:shd w:val="clear" w:color="auto" w:fill="FFFFFF"/>
        </w:rPr>
        <w:t>/ч (в виде десятичной дроби).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257675" cy="781050"/>
            <wp:effectExtent l="0" t="0" r="0" b="0"/>
            <wp:docPr id="37" name="Рисунок 37" descr="http://onlinetestpad.com/filestest/0017500-0018000/17815/10.10.2014(15.25.3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 descr="http://onlinetestpad.com/filestest/0017500-0018000/17815/10.10.2014(15.25.37).jpg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sz w:val="28"/>
          <w:szCs w:val="28"/>
          <w:shd w:val="clear" w:color="auto" w:fill="FFFFFF"/>
        </w:rPr>
        <w:t>Ответ:</w:t>
      </w:r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="008A2975" w:rsidRPr="008A2975">
        <w:rPr>
          <w:rFonts w:cs="Times New Roman"/>
          <w:sz w:val="28"/>
          <w:szCs w:val="28"/>
        </w:rPr>
        <w:pict>
          <v:shape id="_x0000_i1167" type="#_x0000_t75" style="width:60.75pt;height:18pt">
            <v:imagedata r:id="rId102" o:title=""/>
          </v:shape>
        </w:pict>
      </w:r>
      <w:proofErr w:type="gramStart"/>
      <w:r w:rsidRPr="000709E5">
        <w:rPr>
          <w:rStyle w:val="apple-converted-space"/>
          <w:rFonts w:cs="Times New Roman"/>
          <w:sz w:val="28"/>
          <w:szCs w:val="28"/>
          <w:shd w:val="clear" w:color="auto" w:fill="FFFFFF"/>
        </w:rPr>
        <w:t> </w:t>
      </w:r>
      <w:r w:rsidRPr="000709E5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</w:p>
    <w:p w:rsidR="00026847" w:rsidRPr="000709E5" w:rsidRDefault="00026847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</w:p>
    <w:p w:rsidR="00D11EC7" w:rsidRPr="000709E5" w:rsidRDefault="00D11EC7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</w:p>
    <w:p w:rsidR="00AF1C80" w:rsidRPr="000709E5" w:rsidRDefault="00454936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  <w:r w:rsidRPr="000709E5">
        <w:rPr>
          <w:rStyle w:val="c22c13"/>
          <w:rFonts w:cs="Times New Roman"/>
          <w:sz w:val="28"/>
          <w:szCs w:val="28"/>
        </w:rPr>
        <w:t>Тест «Статистические характеристики»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.</w:t>
      </w:r>
    </w:p>
    <w:p w:rsidR="00AF1C80" w:rsidRPr="000709E5" w:rsidRDefault="00AF1C80" w:rsidP="000709E5">
      <w:pPr>
        <w:spacing w:after="0" w:line="240" w:lineRule="auto"/>
        <w:rPr>
          <w:rStyle w:val="c13c2"/>
          <w:rFonts w:cs="Times New Roman"/>
          <w:sz w:val="28"/>
          <w:szCs w:val="28"/>
        </w:rPr>
      </w:pPr>
      <w:r w:rsidRPr="000709E5">
        <w:rPr>
          <w:rStyle w:val="c13c2"/>
          <w:rFonts w:cs="Times New Roman"/>
          <w:sz w:val="28"/>
          <w:szCs w:val="28"/>
        </w:rPr>
        <w:t>Часть</w:t>
      </w:r>
      <w:r w:rsidRPr="000709E5">
        <w:rPr>
          <w:rStyle w:val="c13c2"/>
          <w:rFonts w:cs="Times New Roman"/>
          <w:bCs/>
          <w:color w:val="444444"/>
          <w:sz w:val="28"/>
          <w:szCs w:val="28"/>
        </w:rPr>
        <w:t xml:space="preserve"> 1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Fonts w:cs="Times New Roman"/>
          <w:color w:val="000000"/>
          <w:sz w:val="28"/>
          <w:szCs w:val="28"/>
        </w:rPr>
        <w:t>1.</w:t>
      </w:r>
      <w:r w:rsidRPr="000709E5">
        <w:rPr>
          <w:rStyle w:val="c2"/>
          <w:rFonts w:cs="Times New Roman"/>
          <w:color w:val="000000"/>
          <w:sz w:val="28"/>
          <w:szCs w:val="28"/>
        </w:rPr>
        <w:t xml:space="preserve"> Найдите среднее арифметическое  ряда чисел:   16,14,25,16,21,22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1) 14,5                                   </w:t>
      </w:r>
      <w:r w:rsidRPr="000709E5">
        <w:rPr>
          <w:rStyle w:val="c2"/>
          <w:rFonts w:cs="Times New Roman"/>
          <w:color w:val="FF0000"/>
          <w:sz w:val="28"/>
          <w:szCs w:val="28"/>
        </w:rPr>
        <w:t>2) 19</w:t>
      </w:r>
      <w:r w:rsidRPr="000709E5">
        <w:rPr>
          <w:rStyle w:val="c2"/>
          <w:rFonts w:cs="Times New Roman"/>
          <w:color w:val="000080"/>
          <w:sz w:val="28"/>
          <w:szCs w:val="28"/>
        </w:rPr>
        <w:t xml:space="preserve"> </w:t>
      </w:r>
      <w:r w:rsidRPr="000709E5">
        <w:rPr>
          <w:rStyle w:val="c2"/>
          <w:rFonts w:cs="Times New Roman"/>
          <w:color w:val="000000"/>
          <w:sz w:val="28"/>
          <w:szCs w:val="28"/>
        </w:rPr>
        <w:t>                               3)19,5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Fonts w:cs="Times New Roman"/>
          <w:color w:val="000000"/>
          <w:sz w:val="28"/>
          <w:szCs w:val="28"/>
        </w:rPr>
        <w:t>2.</w:t>
      </w:r>
      <w:r w:rsidRPr="000709E5">
        <w:rPr>
          <w:rStyle w:val="c2"/>
          <w:rFonts w:cs="Times New Roman"/>
          <w:color w:val="000000"/>
          <w:sz w:val="28"/>
          <w:szCs w:val="28"/>
        </w:rPr>
        <w:t xml:space="preserve"> Укажите моду ряда чисел: 17, 13, 24, 17, 20, 21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1)20                                       2)19                                 </w:t>
      </w:r>
      <w:r w:rsidRPr="000709E5">
        <w:rPr>
          <w:rStyle w:val="c2"/>
          <w:rFonts w:cs="Times New Roman"/>
          <w:color w:val="FF0000"/>
          <w:sz w:val="28"/>
          <w:szCs w:val="28"/>
        </w:rPr>
        <w:t>3)17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3.Найдите медиану ряда чисел: 16, 20, 26, 18, 22, 24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1)26                                       </w:t>
      </w:r>
      <w:r w:rsidRPr="000709E5">
        <w:rPr>
          <w:rStyle w:val="c2"/>
          <w:rFonts w:cs="Times New Roman"/>
          <w:color w:val="FF0000"/>
          <w:sz w:val="28"/>
          <w:szCs w:val="28"/>
        </w:rPr>
        <w:t>2)21</w:t>
      </w:r>
      <w:r w:rsidRPr="000709E5">
        <w:rPr>
          <w:rStyle w:val="c2"/>
          <w:rFonts w:cs="Times New Roman"/>
          <w:color w:val="000000"/>
          <w:sz w:val="28"/>
          <w:szCs w:val="28"/>
        </w:rPr>
        <w:t xml:space="preserve">                                  3)22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4.Укажите размах (</w:t>
      </w:r>
      <w:r w:rsidRPr="000709E5">
        <w:rPr>
          <w:rStyle w:val="c2c25"/>
          <w:rFonts w:cs="Times New Roman"/>
          <w:color w:val="000000"/>
          <w:sz w:val="28"/>
          <w:szCs w:val="28"/>
        </w:rPr>
        <w:t>А</w:t>
      </w:r>
      <w:r w:rsidRPr="000709E5">
        <w:rPr>
          <w:rStyle w:val="c2"/>
          <w:rFonts w:cs="Times New Roman"/>
          <w:color w:val="000000"/>
          <w:sz w:val="28"/>
          <w:szCs w:val="28"/>
        </w:rPr>
        <w:t>) ряда чисел:   14, 13, 24, 14, 20, 21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1)13                                       2)24                                 </w:t>
      </w:r>
      <w:r w:rsidRPr="000709E5">
        <w:rPr>
          <w:rStyle w:val="c2"/>
          <w:rFonts w:cs="Times New Roman"/>
          <w:color w:val="FF0000"/>
          <w:sz w:val="28"/>
          <w:szCs w:val="28"/>
        </w:rPr>
        <w:t>3)11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5</w:t>
      </w:r>
      <w:r w:rsidRPr="000709E5">
        <w:rPr>
          <w:rStyle w:val="c2"/>
          <w:rFonts w:cs="Times New Roman"/>
          <w:sz w:val="28"/>
          <w:szCs w:val="28"/>
        </w:rPr>
        <w:t>.  Задача.  Сергей получил четыре тройки, пять четверок и одну двойку. Какую статистическую характеристику он бы предпочел при выставлении четвертной оценки?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sz w:val="28"/>
          <w:szCs w:val="28"/>
        </w:rPr>
      </w:pPr>
      <w:r w:rsidRPr="000709E5">
        <w:rPr>
          <w:rStyle w:val="c2"/>
          <w:rFonts w:cs="Times New Roman"/>
          <w:sz w:val="28"/>
          <w:szCs w:val="28"/>
        </w:rPr>
        <w:t xml:space="preserve">а) среднее арифметическое        </w:t>
      </w:r>
      <w:r w:rsidRPr="000709E5">
        <w:rPr>
          <w:rStyle w:val="c2"/>
          <w:rFonts w:cs="Times New Roman"/>
          <w:color w:val="FF0000"/>
          <w:sz w:val="28"/>
          <w:szCs w:val="28"/>
        </w:rPr>
        <w:t>б) мода </w:t>
      </w:r>
      <w:r w:rsidRPr="000709E5">
        <w:rPr>
          <w:rStyle w:val="c2"/>
          <w:rFonts w:cs="Times New Roman"/>
          <w:sz w:val="28"/>
          <w:szCs w:val="28"/>
        </w:rPr>
        <w:t xml:space="preserve">                   в) размах 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Style w:val="c13c2"/>
          <w:rFonts w:cs="Times New Roman"/>
          <w:color w:val="000000"/>
          <w:sz w:val="28"/>
          <w:szCs w:val="28"/>
        </w:rPr>
        <w:t>Часть 2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6.</w:t>
      </w:r>
      <w:r w:rsidRPr="000709E5">
        <w:rPr>
          <w:rFonts w:cs="Times New Roman"/>
          <w:sz w:val="28"/>
          <w:szCs w:val="28"/>
        </w:rPr>
        <w:t xml:space="preserve"> </w:t>
      </w:r>
      <w:r w:rsidRPr="000709E5">
        <w:rPr>
          <w:rStyle w:val="c2"/>
          <w:rFonts w:cs="Times New Roman"/>
          <w:color w:val="000000"/>
          <w:sz w:val="28"/>
          <w:szCs w:val="28"/>
        </w:rPr>
        <w:t>Сколько чисел в ряду, если его медианой служит девятнадцатый   член?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Ответ:__ </w:t>
      </w:r>
      <w:r w:rsidRPr="000709E5">
        <w:rPr>
          <w:rStyle w:val="c2"/>
          <w:rFonts w:cs="Times New Roman"/>
          <w:color w:val="FF0000"/>
          <w:sz w:val="28"/>
          <w:szCs w:val="28"/>
        </w:rPr>
        <w:t>37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_________________________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 7. </w:t>
      </w:r>
      <w:r w:rsidRPr="000709E5">
        <w:rPr>
          <w:rFonts w:cs="Times New Roman"/>
          <w:sz w:val="28"/>
          <w:szCs w:val="28"/>
        </w:rPr>
        <w:t>Сумма четырех чисел 9,36, а среднее арифметическое семи других чисел 1,9. Найдите среднее арифметическое всех этих одиннадцати чисел.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Ответ:___ </w:t>
      </w:r>
      <w:r w:rsidRPr="000709E5">
        <w:rPr>
          <w:rStyle w:val="c2"/>
          <w:rFonts w:cs="Times New Roman"/>
          <w:color w:val="FF0000"/>
          <w:sz w:val="28"/>
          <w:szCs w:val="28"/>
        </w:rPr>
        <w:t>2,06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________________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8. В ряду чисел  5, 10, 18, 40, ___, 32 пропущено одно число. Найдите его, если: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а) размах ряда равен 41;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б) мода ряда равна 32.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Ответ:  ___а) </w:t>
      </w:r>
      <w:r w:rsidRPr="000709E5">
        <w:rPr>
          <w:rStyle w:val="c2"/>
          <w:rFonts w:cs="Times New Roman"/>
          <w:color w:val="FF0000"/>
          <w:sz w:val="28"/>
          <w:szCs w:val="28"/>
        </w:rPr>
        <w:t>46 или -1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б)____</w:t>
      </w:r>
      <w:r w:rsidRPr="000709E5">
        <w:rPr>
          <w:rStyle w:val="c2"/>
          <w:rFonts w:cs="Times New Roman"/>
          <w:color w:val="FF0000"/>
          <w:sz w:val="28"/>
          <w:szCs w:val="28"/>
        </w:rPr>
        <w:t>32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 вариант.</w:t>
      </w:r>
    </w:p>
    <w:p w:rsidR="00AF1C80" w:rsidRPr="000709E5" w:rsidRDefault="00AF1C80" w:rsidP="000709E5">
      <w:pPr>
        <w:spacing w:after="0" w:line="240" w:lineRule="auto"/>
        <w:rPr>
          <w:rStyle w:val="c13c2"/>
          <w:rFonts w:cs="Times New Roman"/>
          <w:sz w:val="28"/>
          <w:szCs w:val="28"/>
        </w:rPr>
      </w:pPr>
      <w:r w:rsidRPr="000709E5">
        <w:rPr>
          <w:rStyle w:val="c13c2"/>
          <w:rFonts w:cs="Times New Roman"/>
          <w:sz w:val="28"/>
          <w:szCs w:val="28"/>
        </w:rPr>
        <w:t>Часть</w:t>
      </w:r>
      <w:r w:rsidRPr="000709E5">
        <w:rPr>
          <w:rStyle w:val="c13c2"/>
          <w:rFonts w:cs="Times New Roman"/>
          <w:bCs/>
          <w:color w:val="444444"/>
          <w:sz w:val="28"/>
          <w:szCs w:val="28"/>
        </w:rPr>
        <w:t xml:space="preserve"> 1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.Найти среднее арифметическое ряда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2,  15 , 14, 10, 17, 16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) 13           б)  11            в) </w:t>
      </w:r>
      <w:r w:rsidRPr="000709E5">
        <w:rPr>
          <w:rFonts w:cs="Times New Roman"/>
          <w:color w:val="FF0000"/>
          <w:sz w:val="28"/>
          <w:szCs w:val="28"/>
        </w:rPr>
        <w:t>14</w:t>
      </w:r>
      <w:r w:rsidRPr="000709E5">
        <w:rPr>
          <w:rFonts w:cs="Times New Roman"/>
          <w:sz w:val="28"/>
          <w:szCs w:val="28"/>
        </w:rPr>
        <w:t>                    г) 15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 xml:space="preserve">2. Найти </w:t>
      </w:r>
      <w:r w:rsidRPr="000709E5">
        <w:rPr>
          <w:rStyle w:val="c2"/>
          <w:rFonts w:cs="Times New Roman"/>
          <w:color w:val="000000"/>
          <w:sz w:val="28"/>
          <w:szCs w:val="28"/>
        </w:rPr>
        <w:t>медиану</w:t>
      </w:r>
      <w:r w:rsidRPr="000709E5">
        <w:rPr>
          <w:rFonts w:cs="Times New Roman"/>
          <w:sz w:val="28"/>
          <w:szCs w:val="28"/>
        </w:rPr>
        <w:t xml:space="preserve"> ряда.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1, 45, 44, 22, 23, 44, 43,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) 33                         б) 45                           в) </w:t>
      </w:r>
      <w:r w:rsidRPr="000709E5">
        <w:rPr>
          <w:rFonts w:cs="Times New Roman"/>
          <w:color w:val="FF0000"/>
          <w:sz w:val="28"/>
          <w:szCs w:val="28"/>
        </w:rPr>
        <w:t>43</w:t>
      </w:r>
      <w:r w:rsidRPr="000709E5">
        <w:rPr>
          <w:rFonts w:cs="Times New Roman"/>
          <w:sz w:val="28"/>
          <w:szCs w:val="28"/>
        </w:rPr>
        <w:t>                   г) 23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3. Найти размах ряда.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73,  43,  13, 222,  62, 30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) 238           б)   63              в)  </w:t>
      </w:r>
      <w:r w:rsidRPr="000709E5">
        <w:rPr>
          <w:rFonts w:cs="Times New Roman"/>
          <w:color w:val="FF0000"/>
          <w:sz w:val="28"/>
          <w:szCs w:val="28"/>
        </w:rPr>
        <w:t>260 </w:t>
      </w:r>
      <w:r w:rsidRPr="000709E5">
        <w:rPr>
          <w:rFonts w:cs="Times New Roman"/>
          <w:sz w:val="28"/>
          <w:szCs w:val="28"/>
        </w:rPr>
        <w:t>        г) 12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. Найдите моду ряда чисел: 11, 55, 5, 10, 500, 60, 90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) </w:t>
      </w:r>
      <w:r w:rsidRPr="000709E5">
        <w:rPr>
          <w:rFonts w:cs="Times New Roman"/>
          <w:color w:val="FF0000"/>
          <w:sz w:val="28"/>
          <w:szCs w:val="28"/>
        </w:rPr>
        <w:t>нет моды</w:t>
      </w:r>
      <w:r w:rsidRPr="000709E5">
        <w:rPr>
          <w:rFonts w:cs="Times New Roman"/>
          <w:sz w:val="28"/>
          <w:szCs w:val="28"/>
        </w:rPr>
        <w:t>   б)   60  в)  0      г)30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5. Задача.  Марина получила пять пятерок, четыре четверки и одну тройку. Какую статистическую характеристику она бы предпочла при выставлении четвертной оценки?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среднее арифметическое        б</w:t>
      </w:r>
      <w:r w:rsidRPr="000709E5">
        <w:rPr>
          <w:rFonts w:cs="Times New Roman"/>
          <w:color w:val="FF0000"/>
          <w:sz w:val="28"/>
          <w:szCs w:val="28"/>
        </w:rPr>
        <w:t>) мода  </w:t>
      </w:r>
      <w:r w:rsidRPr="000709E5">
        <w:rPr>
          <w:rFonts w:cs="Times New Roman"/>
          <w:sz w:val="28"/>
          <w:szCs w:val="28"/>
        </w:rPr>
        <w:t>                  в) размах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Style w:val="c13c2"/>
          <w:rFonts w:cs="Times New Roman"/>
          <w:color w:val="000000"/>
          <w:sz w:val="28"/>
          <w:szCs w:val="28"/>
        </w:rPr>
        <w:t>Часть 2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6.</w:t>
      </w:r>
      <w:r w:rsidRPr="000709E5">
        <w:rPr>
          <w:rFonts w:cs="Times New Roman"/>
          <w:sz w:val="28"/>
          <w:szCs w:val="28"/>
        </w:rPr>
        <w:t xml:space="preserve"> </w:t>
      </w:r>
      <w:r w:rsidRPr="000709E5">
        <w:rPr>
          <w:rStyle w:val="c2"/>
          <w:rFonts w:cs="Times New Roman"/>
          <w:color w:val="000000"/>
          <w:sz w:val="28"/>
          <w:szCs w:val="28"/>
        </w:rPr>
        <w:t xml:space="preserve">Сколько чисел в ряду, если его медианой служит </w:t>
      </w:r>
      <w:r w:rsidRPr="000709E5">
        <w:rPr>
          <w:rFonts w:cs="Times New Roman"/>
          <w:sz w:val="28"/>
          <w:szCs w:val="28"/>
        </w:rPr>
        <w:t>среднее арифметическое семнадцатого и восемнадцатого членов</w:t>
      </w:r>
      <w:r w:rsidRPr="000709E5">
        <w:rPr>
          <w:rStyle w:val="c2"/>
          <w:rFonts w:cs="Times New Roman"/>
          <w:color w:val="000000"/>
          <w:sz w:val="28"/>
          <w:szCs w:val="28"/>
        </w:rPr>
        <w:t>?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Ответ:__ __</w:t>
      </w:r>
      <w:r w:rsidRPr="000709E5">
        <w:rPr>
          <w:rFonts w:cs="Times New Roman"/>
          <w:color w:val="FF0000"/>
          <w:sz w:val="28"/>
          <w:szCs w:val="28"/>
        </w:rPr>
        <w:t>34</w:t>
      </w:r>
      <w:r w:rsidRPr="000709E5">
        <w:rPr>
          <w:rFonts w:cs="Times New Roman"/>
          <w:sz w:val="28"/>
          <w:szCs w:val="28"/>
        </w:rPr>
        <w:t xml:space="preserve"> 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_______________________</w:t>
      </w:r>
    </w:p>
    <w:p w:rsidR="00AF1C80" w:rsidRPr="000709E5" w:rsidRDefault="00AF1C80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 7. </w:t>
      </w:r>
      <w:r w:rsidRPr="000709E5">
        <w:rPr>
          <w:rFonts w:cs="Times New Roman"/>
          <w:sz w:val="28"/>
          <w:szCs w:val="28"/>
        </w:rPr>
        <w:t>Среднее арифметическое трех чисел 7,6, а сумма четырех других чисел 12,69. Найдите среднее арифметическое всех этих семи чисел.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Ответ:___</w:t>
      </w:r>
      <w:r w:rsidRPr="000709E5">
        <w:rPr>
          <w:rStyle w:val="c2"/>
          <w:rFonts w:cs="Times New Roman"/>
          <w:color w:val="FF0000"/>
          <w:sz w:val="28"/>
          <w:szCs w:val="28"/>
        </w:rPr>
        <w:t>5,07</w:t>
      </w:r>
      <w:r w:rsidRPr="000709E5">
        <w:rPr>
          <w:rStyle w:val="c2"/>
          <w:rFonts w:cs="Times New Roman"/>
          <w:color w:val="000000"/>
          <w:sz w:val="28"/>
          <w:szCs w:val="28"/>
        </w:rPr>
        <w:t xml:space="preserve"> ____________________________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8. В ряду чисел  4, 9, 16, 31, ___, 25 пропущено одно число. Найдите его, если: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а) размах ряда равен 30;</w:t>
      </w:r>
    </w:p>
    <w:p w:rsidR="00AF1C80" w:rsidRPr="000709E5" w:rsidRDefault="00AF1C80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б) мода ряда равна 25.</w:t>
      </w:r>
    </w:p>
    <w:p w:rsidR="00AF1C80" w:rsidRPr="000709E5" w:rsidRDefault="00AF1C80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Ответ:  ___а) </w:t>
      </w:r>
      <w:r w:rsidRPr="000709E5">
        <w:rPr>
          <w:rStyle w:val="c2"/>
          <w:rFonts w:cs="Times New Roman"/>
          <w:color w:val="FF0000"/>
          <w:sz w:val="28"/>
          <w:szCs w:val="28"/>
        </w:rPr>
        <w:t>34 или 1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б)____</w:t>
      </w:r>
      <w:r w:rsidRPr="000709E5">
        <w:rPr>
          <w:rStyle w:val="c2"/>
          <w:rFonts w:cs="Times New Roman"/>
          <w:color w:val="FF0000"/>
          <w:sz w:val="28"/>
          <w:szCs w:val="28"/>
        </w:rPr>
        <w:t>25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</w:t>
      </w:r>
    </w:p>
    <w:p w:rsidR="00F2246F" w:rsidRPr="000709E5" w:rsidRDefault="00F17C27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sz w:val="28"/>
          <w:szCs w:val="28"/>
          <w:lang w:eastAsia="ru-RU"/>
        </w:rPr>
        <w:t>Тест «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Линейная функция и ее график</w:t>
      </w:r>
      <w:r w:rsidRPr="000709E5">
        <w:rPr>
          <w:rFonts w:eastAsia="Times New Roman" w:cs="Times New Roman"/>
          <w:sz w:val="28"/>
          <w:szCs w:val="28"/>
          <w:lang w:eastAsia="ru-RU"/>
        </w:rPr>
        <w:t>»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bCs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1 вариант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1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Н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йти значение функции у = 2х+1, если значение аргумента равно 5.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Cs/>
          <w:sz w:val="28"/>
          <w:szCs w:val="28"/>
          <w:lang w:eastAsia="ru-RU"/>
        </w:rPr>
        <w:t>Укаж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</w:rPr>
        <w:pict>
          <v:shape id="_x0000_i1168" type="#_x0000_t75" style="width:60.75pt;height:18pt">
            <v:imagedata r:id="rId102" o:title=""/>
          </v:shape>
        </w:pic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2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П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ри каком значении аргумента значение функции у=8х-5 равно -3.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Cs/>
          <w:sz w:val="28"/>
          <w:szCs w:val="28"/>
          <w:lang w:eastAsia="ru-RU"/>
        </w:rPr>
        <w:t>Укаж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</w:rPr>
        <w:pict>
          <v:shape id="_x0000_i1169" type="#_x0000_t75" style="width:60.75pt;height:18pt">
            <v:imagedata r:id="rId102" o:title=""/>
          </v:shape>
        </w:pic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3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 xml:space="preserve">Укажите координаты точки пересечения графика функции у = 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>-х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+13 с осью ОУ.</w:t>
      </w:r>
    </w:p>
    <w:p w:rsidR="00833D8B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70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(-13;0)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71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(0;-13)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72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(13;0)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73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(0;13)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4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К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кие из данных функций являются линейными?</w:t>
      </w:r>
    </w:p>
    <w:p w:rsidR="00833D8B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74" type="#_x0000_t75" style="width:20.25pt;height:18pt">
            <v:imagedata r:id="rId134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у=5х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75" type="#_x0000_t75" style="width:20.25pt;height:18pt">
            <v:imagedata r:id="rId134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у=х</w:t>
      </w:r>
      <w:proofErr w:type="gramStart"/>
      <w:r w:rsidR="00833D8B" w:rsidRPr="000709E5">
        <w:rPr>
          <w:rFonts w:eastAsia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76" type="#_x0000_t75" style="width:20.25pt;height:18pt">
            <v:imagedata r:id="rId134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у=-2х+5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lastRenderedPageBreak/>
        <w:pict>
          <v:shape id="_x0000_i1177" type="#_x0000_t75" style="width:20.25pt;height:18pt">
            <v:imagedata r:id="rId134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у=4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78" type="#_x0000_t75" style="width:20.25pt;height:18pt">
            <v:imagedata r:id="rId134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у=-5х</w:t>
      </w:r>
      <w:r w:rsidR="00833D8B" w:rsidRPr="000709E5">
        <w:rPr>
          <w:rFonts w:eastAsia="Times New Roman" w:cs="Times New Roman"/>
          <w:sz w:val="28"/>
          <w:szCs w:val="28"/>
          <w:vertAlign w:val="superscript"/>
          <w:lang w:eastAsia="ru-RU"/>
        </w:rPr>
        <w:t>2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5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И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спользуя график данной функции, определите знак к.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0709E5">
        <w:rPr>
          <w:rFonts w:eastAsia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95450" cy="1533525"/>
            <wp:effectExtent l="0" t="0" r="0" b="0"/>
            <wp:docPr id="41" name="Рисунок 41" descr="http://u.jimdo.com/www48/o/sa9cc4bd5325ca813/img/i60454addf2603bce/1420225671/std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 descr="http://u.jimdo.com/www48/o/sa9cc4bd5325ca813/img/i60454addf2603bce/1420225671/std/image.png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D8B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79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положительный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80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отрицательный</w:t>
      </w:r>
    </w:p>
    <w:p w:rsidR="00F17C27" w:rsidRPr="000709E5" w:rsidRDefault="00F17C27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sz w:val="28"/>
          <w:szCs w:val="28"/>
          <w:lang w:eastAsia="ru-RU"/>
        </w:rPr>
        <w:t>2 вариант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1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У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кажите функцию, задающую прямую пропорциональность: 1) у = х</w:t>
      </w:r>
      <w:r w:rsidRPr="000709E5">
        <w:rPr>
          <w:rFonts w:eastAsia="Times New Roman" w:cs="Times New Roman"/>
          <w:sz w:val="28"/>
          <w:szCs w:val="28"/>
          <w:vertAlign w:val="superscript"/>
          <w:lang w:eastAsia="ru-RU"/>
        </w:rPr>
        <w:t>2</w:t>
      </w:r>
      <w:r w:rsidRPr="000709E5">
        <w:rPr>
          <w:rFonts w:eastAsia="Times New Roman" w:cs="Times New Roman"/>
          <w:sz w:val="28"/>
          <w:szCs w:val="28"/>
          <w:lang w:eastAsia="ru-RU"/>
        </w:rPr>
        <w:t>; 2) у =-2х-5; 3) у = 3х; 4) у = 3х+3. В ответе запишите номер такой функции.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Cs/>
          <w:sz w:val="28"/>
          <w:szCs w:val="28"/>
          <w:lang w:eastAsia="ru-RU"/>
        </w:rPr>
        <w:t>Укаж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</w:rPr>
        <w:pict>
          <v:shape id="_x0000_i1181" type="#_x0000_t75" style="width:60.75pt;height:18pt">
            <v:imagedata r:id="rId102" o:title=""/>
          </v:shape>
        </w:pic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2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В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ыберите функцию, график которой изображён на рисунке.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1) у=-1,5х-3; 2) у = 1,5х+3; 3) у = -1,5х+3; 4)у = 1,5х-3. В ответе запишите её номер.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0709E5">
        <w:rPr>
          <w:rFonts w:eastAsia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47800" cy="1790700"/>
            <wp:effectExtent l="0" t="0" r="0" b="0"/>
            <wp:docPr id="40" name="Рисунок 40" descr="http://u.jimdo.com/www48/o/sa9cc4bd5325ca813/img/i70fca904af64214c/1420228192/std/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 descr="http://u.jimdo.com/www48/o/sa9cc4bd5325ca813/img/i70fca904af64214c/1420228192/std/image.png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Cs/>
          <w:sz w:val="28"/>
          <w:szCs w:val="28"/>
          <w:lang w:eastAsia="ru-RU"/>
        </w:rPr>
        <w:t>Укаж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</w:rPr>
        <w:pict>
          <v:shape id="_x0000_i1182" type="#_x0000_t75" style="width:60.75pt;height:18pt">
            <v:imagedata r:id="rId102" o:title=""/>
          </v:shape>
        </w:pic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3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У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кажите точку, график которой НЕ принадлежит графику функции у = 2х-9.</w:t>
      </w:r>
    </w:p>
    <w:p w:rsidR="00833D8B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</w:rPr>
        <w:pict>
          <v:shape id="_x0000_i1183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(0;-9)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84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(5;-1)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85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(2;-5)</w: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</w:rPr>
        <w:pict>
          <v:shape id="_x0000_i1186" type="#_x0000_t75" style="width:20.25pt;height:18pt">
            <v:imagedata r:id="rId6" o:title=""/>
          </v:shape>
        </w:pict>
      </w:r>
      <w:r w:rsidR="00833D8B" w:rsidRPr="000709E5">
        <w:rPr>
          <w:rFonts w:eastAsia="Times New Roman" w:cs="Times New Roman"/>
          <w:sz w:val="28"/>
          <w:szCs w:val="28"/>
          <w:lang w:eastAsia="ru-RU"/>
        </w:rPr>
        <w:t> (1;-7)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4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Н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йдите значении функции у = -0,5х-1 при х= 6.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Cs/>
          <w:sz w:val="28"/>
          <w:szCs w:val="28"/>
          <w:lang w:eastAsia="ru-RU"/>
        </w:rPr>
        <w:t>Укаж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</w:rPr>
        <w:pict>
          <v:shape id="_x0000_i1187" type="#_x0000_t75" style="width:60.75pt;height:18pt">
            <v:imagedata r:id="rId102" o:title=""/>
          </v:shape>
        </w:pic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lastRenderedPageBreak/>
        <w:t>Вопрос № 5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Н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йдите значение аргумента, при котором значении функции у = 2х+3 равно -1.</w:t>
      </w:r>
    </w:p>
    <w:p w:rsidR="00833D8B" w:rsidRPr="000709E5" w:rsidRDefault="00833D8B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Cs/>
          <w:sz w:val="28"/>
          <w:szCs w:val="28"/>
          <w:lang w:eastAsia="ru-RU"/>
        </w:rPr>
        <w:t>Укаж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</w:p>
    <w:p w:rsidR="00F2246F" w:rsidRPr="000709E5" w:rsidRDefault="00F2246F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EF017E" w:rsidRPr="000709E5" w:rsidRDefault="00EF1BFC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8 класс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 по теме: «Свойства числовых неравенств»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Задание 1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айдите наибольшее целое число a, удовлетворяющее неравенству a&lt;4a&lt;4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88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5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89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3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90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0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91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4   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Задание 2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верное неравенство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92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−3334&lt;−3435−3334&lt;−3435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93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37−−√&lt;637&lt;6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94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|−12|&lt;0|−12|&lt;0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95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−102&lt;0−102&lt;0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96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0,18&lt;0,1100,18&lt;0,110   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Задание 3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выражение, которое всегда принимает значение, меньшее нуля, если известно, что a&gt;0a&gt;0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197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a+7a+7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198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(−6a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)2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(−6a)2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199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(a−4)2(a−4)2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0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a8a8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1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−7a−7a   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0709E5">
        <w:rPr>
          <w:rFonts w:cs="Times New Roman"/>
          <w:sz w:val="28"/>
          <w:szCs w:val="28"/>
        </w:rPr>
        <w:t>Задание</w:t>
      </w:r>
      <w:r w:rsidRPr="000709E5">
        <w:rPr>
          <w:rFonts w:cs="Times New Roman"/>
          <w:sz w:val="28"/>
          <w:szCs w:val="28"/>
          <w:lang w:val="en-US"/>
        </w:rPr>
        <w:t xml:space="preserve"> 4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Если a−4≥b−4a−4≥b−4, то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2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a≥ba≥b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3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a=ba=b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4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a&gt;ba&gt;b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5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a≤ba≤b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6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a&lt;ba&lt;b   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0709E5">
        <w:rPr>
          <w:rFonts w:cs="Times New Roman"/>
          <w:sz w:val="28"/>
          <w:szCs w:val="28"/>
        </w:rPr>
        <w:t>Задание</w:t>
      </w:r>
      <w:r w:rsidRPr="000709E5">
        <w:rPr>
          <w:rFonts w:cs="Times New Roman"/>
          <w:sz w:val="28"/>
          <w:szCs w:val="28"/>
          <w:lang w:val="en-US"/>
        </w:rPr>
        <w:t xml:space="preserve"> 5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>О числах aa и cc известно, что a&lt;ca&lt;c. Какое из следующих неравенств неверно?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07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a24&lt;c24a24&lt;c24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8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−a4&lt;−c4−a4&lt;−c4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09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a+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50&lt;c+50a+50&lt;c+50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10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a−12&lt;c−12a−12&lt;c−12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11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7a&lt;7c7a&lt;7c   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Задание 6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Какое из приведенных неравенств является верным при любых значениях aa и bb, удовлетворяющих условию a&gt;−ba&gt;−b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12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 a−b&gt;1a−b&gt;1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13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 b+a&gt;1b+a&gt;1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14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 b+a&lt;2b+a&lt;2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15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a+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b&gt;−3a+b&gt;−3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16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 b−a&gt;−1b−a&gt;−1   </w:t>
      </w:r>
    </w:p>
    <w:p w:rsidR="00EF1BFC" w:rsidRPr="00B21EA4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Задание</w:t>
      </w:r>
      <w:r w:rsidRPr="00B21EA4">
        <w:rPr>
          <w:rFonts w:cs="Times New Roman"/>
          <w:sz w:val="28"/>
          <w:szCs w:val="28"/>
        </w:rPr>
        <w:t xml:space="preserve"> 7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тметить неверное следствие из неравенства a&gt;8a&gt;8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17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нет правильного ответа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18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разность a−5a−5 есть число положительное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19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разность a−9a−9 есть число положительное   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Задание 9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верное неравенство, полученное в результате почленного умножения неравенств 4&lt;64&lt;6 и 7&lt;97&lt;9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20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54&gt;2854&gt;28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21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10&lt;1610&lt;16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22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36&lt;4236&lt;42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23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11&lt;1511&lt;15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24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24&lt;6324&lt;63   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Задание 10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Расположите в порядке возрастания числа aa, bb и cc, если a−b&lt;0a−b&lt;0; c−b&gt;0c−b&gt;0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25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c, b, ac, b, a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26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b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, a, cb, a, c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27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a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, b, ca, b, c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28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c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, a, bc, a, b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lastRenderedPageBreak/>
        <w:pict>
          <v:shape id="_x0000_i1229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b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, c, ab, c, a   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Задание 11 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Расположите в порядке убывания числа a+3, b−5, ba+3, b−5, b, если известно, что a&gt;ba&gt;b</w:t>
      </w:r>
    </w:p>
    <w:p w:rsidR="00EF1BFC" w:rsidRPr="000709E5" w:rsidRDefault="00EF1BFC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30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</w:rPr>
        <w:t> b−5, a+3, bb−5, a+3, b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31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b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, a+3, b−5b, a+3, b−5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32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b−5, b, a+3b−5, b, a+3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33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a+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3, b, b−5a+3, b, b−5   </w:t>
      </w:r>
    </w:p>
    <w:p w:rsidR="00EF1BFC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234" type="#_x0000_t75" style="width:20.25pt;height:18pt">
            <v:imagedata r:id="rId6" o:title=""/>
          </v:shape>
        </w:pict>
      </w:r>
      <w:r w:rsidR="00EF1BFC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F1BFC" w:rsidRPr="000709E5">
        <w:rPr>
          <w:rFonts w:cs="Times New Roman"/>
          <w:sz w:val="28"/>
          <w:szCs w:val="28"/>
          <w:lang w:val="en-US"/>
        </w:rPr>
        <w:t>a+</w:t>
      </w:r>
      <w:proofErr w:type="gramEnd"/>
      <w:r w:rsidR="00EF1BFC" w:rsidRPr="000709E5">
        <w:rPr>
          <w:rFonts w:cs="Times New Roman"/>
          <w:sz w:val="28"/>
          <w:szCs w:val="28"/>
          <w:lang w:val="en-US"/>
        </w:rPr>
        <w:t>3, b−5, ba+3, b−5, b   </w:t>
      </w:r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: «Числовые промежутки»</w:t>
      </w:r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</w:t>
      </w:r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1. </w:t>
      </w:r>
      <w:proofErr w:type="gramStart"/>
      <w:r w:rsidRPr="000709E5">
        <w:rPr>
          <w:rFonts w:cs="Times New Roman"/>
          <w:sz w:val="28"/>
          <w:szCs w:val="28"/>
        </w:rPr>
        <w:t>Какие положительные числа принадлежат данному интервалу? [−4;4)</w:t>
      </w:r>
      <w:proofErr w:type="gramEnd"/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35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2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36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4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37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1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38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1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39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4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40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3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41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5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42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5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43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2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44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3</w:t>
      </w:r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. Найди изображение интервала x&gt;4 на оси, если a=4.</w:t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245" type="#_x0000_t75" style="width:20.25pt;height:18pt">
            <v:imagedata r:id="rId6" o:title=""/>
          </v:shape>
        </w:pic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899" name="Рисунок 376" descr="x_ass_t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x_ass_tpM.PNG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46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900" name="Рисунок 377" descr="x_ass_tp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x_ass_tpL.PNG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47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901" name="Рисунок 378" descr="x_ass_pp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x_ass_ppL.PNG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48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913" name="Рисунок 379" descr="x_ass_p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x_ass_ppM.PNG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3. Найди решение неравенства. Начерти его на оси координат.</w:t>
      </w:r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0709E5">
        <w:rPr>
          <w:rFonts w:cs="Times New Roman"/>
          <w:sz w:val="28"/>
          <w:szCs w:val="28"/>
        </w:rPr>
        <w:t>x≥9,1</w:t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249" type="#_x0000_t75" style="width:20.25pt;height:18pt">
            <v:imagedata r:id="rId6" o:title=""/>
          </v:shape>
        </w:pict>
      </w:r>
      <w:r w:rsidRPr="000709E5">
        <w:rPr>
          <w:rFonts w:cs="Times New Roman"/>
          <w:sz w:val="28"/>
          <w:szCs w:val="28"/>
        </w:rPr>
        <w:t>x</w:t>
      </w:r>
      <w:r w:rsidRPr="000709E5">
        <w:rPr>
          <w:rFonts w:ascii="Cambria Math" w:hAnsi="Cambria Math" w:cs="Times New Roman"/>
          <w:sz w:val="28"/>
          <w:szCs w:val="28"/>
        </w:rPr>
        <w:t>∈</w:t>
      </w:r>
      <w:r w:rsidRPr="000709E5">
        <w:rPr>
          <w:rFonts w:cs="Times New Roman"/>
          <w:sz w:val="28"/>
          <w:szCs w:val="28"/>
        </w:rPr>
        <w:t>(−∞;9,1]</w:t>
      </w:r>
      <w:proofErr w:type="gramEnd"/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0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sz w:val="28"/>
          <w:szCs w:val="28"/>
        </w:rPr>
        <w:t>x</w:t>
      </w:r>
      <w:r w:rsidR="00B73065" w:rsidRPr="000709E5">
        <w:rPr>
          <w:rFonts w:ascii="Cambria Math" w:hAnsi="Cambria Math" w:cs="Times New Roman"/>
          <w:sz w:val="28"/>
          <w:szCs w:val="28"/>
        </w:rPr>
        <w:t>∈</w:t>
      </w:r>
      <w:r w:rsidR="00B73065" w:rsidRPr="000709E5">
        <w:rPr>
          <w:rFonts w:cs="Times New Roman"/>
          <w:sz w:val="28"/>
          <w:szCs w:val="28"/>
        </w:rPr>
        <w:t>[9,1;+∞]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1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sz w:val="28"/>
          <w:szCs w:val="28"/>
        </w:rPr>
        <w:t>x</w:t>
      </w:r>
      <w:r w:rsidR="00B73065" w:rsidRPr="000709E5">
        <w:rPr>
          <w:rFonts w:ascii="Cambria Math" w:hAnsi="Cambria Math" w:cs="Times New Roman"/>
          <w:sz w:val="28"/>
          <w:szCs w:val="28"/>
        </w:rPr>
        <w:t>∈</w:t>
      </w:r>
      <w:r w:rsidR="00B73065" w:rsidRPr="000709E5">
        <w:rPr>
          <w:rFonts w:cs="Times New Roman"/>
          <w:sz w:val="28"/>
          <w:szCs w:val="28"/>
        </w:rPr>
        <w:t>(9,1;+∞)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2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sz w:val="28"/>
          <w:szCs w:val="28"/>
        </w:rPr>
        <w:t>x</w:t>
      </w:r>
      <w:r w:rsidR="00B73065" w:rsidRPr="000709E5">
        <w:rPr>
          <w:rFonts w:ascii="Cambria Math" w:hAnsi="Cambria Math" w:cs="Times New Roman"/>
          <w:sz w:val="28"/>
          <w:szCs w:val="28"/>
        </w:rPr>
        <w:t>∈</w:t>
      </w:r>
      <w:r w:rsidR="00B73065" w:rsidRPr="000709E5">
        <w:rPr>
          <w:rFonts w:cs="Times New Roman"/>
          <w:sz w:val="28"/>
          <w:szCs w:val="28"/>
        </w:rPr>
        <w:t>(−∞;9,1)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3" type="#_x0000_t75" style="width:20.25pt;height:18pt">
            <v:imagedata r:id="rId6" o:title=""/>
          </v:shape>
        </w:pict>
      </w:r>
      <w:proofErr w:type="gramStart"/>
      <w:r w:rsidR="00B73065" w:rsidRPr="000709E5">
        <w:rPr>
          <w:rFonts w:cs="Times New Roman"/>
          <w:sz w:val="28"/>
          <w:szCs w:val="28"/>
        </w:rPr>
        <w:t>x</w:t>
      </w:r>
      <w:r w:rsidR="00B73065" w:rsidRPr="000709E5">
        <w:rPr>
          <w:rFonts w:ascii="Cambria Math" w:hAnsi="Cambria Math" w:cs="Times New Roman"/>
          <w:sz w:val="28"/>
          <w:szCs w:val="28"/>
        </w:rPr>
        <w:t>∈</w:t>
      </w:r>
      <w:r w:rsidR="00B73065" w:rsidRPr="000709E5">
        <w:rPr>
          <w:rFonts w:cs="Times New Roman"/>
          <w:sz w:val="28"/>
          <w:szCs w:val="28"/>
        </w:rPr>
        <w:t>[9,1;+∞)</w:t>
      </w:r>
      <w:proofErr w:type="gramEnd"/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4. </w:t>
      </w:r>
      <w:proofErr w:type="gramStart"/>
      <w:r w:rsidRPr="000709E5">
        <w:rPr>
          <w:rFonts w:cs="Times New Roman"/>
          <w:sz w:val="28"/>
          <w:szCs w:val="28"/>
        </w:rPr>
        <w:t>Какие положительные числа принадлежат данному интервалу? [−2;7)</w:t>
      </w:r>
      <w:proofErr w:type="gramEnd"/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lastRenderedPageBreak/>
        <w:pict>
          <v:shape id="_x0000_i1254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3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5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7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6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0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7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6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8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7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59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9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60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8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61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5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62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2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63" type="#_x0000_t75" style="width:20.25pt;height:18pt">
            <v:imagedata r:id="rId134" o:title=""/>
          </v:shape>
        </w:pict>
      </w:r>
      <w:r w:rsidR="00B73065" w:rsidRPr="000709E5">
        <w:rPr>
          <w:rFonts w:cs="Times New Roman"/>
          <w:sz w:val="28"/>
          <w:szCs w:val="28"/>
        </w:rPr>
        <w:t>-3</w:t>
      </w:r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5. Найди изображение интервала 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cs="Times New Roman"/>
            <w:sz w:val="28"/>
            <w:szCs w:val="28"/>
          </w:rPr>
          <m:t>≥-</m:t>
        </m:r>
        <m:r>
          <w:rPr>
            <w:rFonts w:ascii="Cambria Math" w:cs="Times New Roman"/>
            <w:sz w:val="28"/>
            <w:szCs w:val="28"/>
          </w:rPr>
          <m:t>7</m:t>
        </m:r>
      </m:oMath>
      <w:r w:rsidRPr="000709E5">
        <w:rPr>
          <w:rFonts w:cs="Times New Roman"/>
          <w:sz w:val="28"/>
          <w:szCs w:val="28"/>
        </w:rPr>
        <w:t> на оси, если a=-7.</w:t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264" type="#_x0000_t75" style="width:20.25pt;height:18pt">
            <v:imagedata r:id="rId6" o:title=""/>
          </v:shape>
        </w:pic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225" name="Рисунок 376" descr="x_ass_t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x_ass_tpM.PNG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65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226" name="Рисунок 377" descr="x_ass_tp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x_ass_tpL.PNG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66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227" name="Рисунок 378" descr="x_ass_pp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x_ass_ppL.PNG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67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228" name="Рисунок 379" descr="x_ass_p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x_ass_ppM.PNG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065" w:rsidRPr="000709E5" w:rsidRDefault="00B73065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6. Найди решение неравенства. </w:t>
      </w:r>
      <w:proofErr w:type="gramStart"/>
      <w:r w:rsidRPr="000709E5">
        <w:rPr>
          <w:rFonts w:cs="Times New Roman"/>
          <w:sz w:val="28"/>
          <w:szCs w:val="28"/>
        </w:rPr>
        <w:t xml:space="preserve">Начерти его на оси координат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cs="Times New Roman"/>
            <w:sz w:val="28"/>
            <w:szCs w:val="28"/>
          </w:rPr>
          <m:t>&lt;</m:t>
        </m:r>
        <m:r>
          <w:rPr>
            <w:rFonts w:ascii="Cambria Math" w:cs="Times New Roman"/>
            <w:sz w:val="28"/>
            <w:szCs w:val="28"/>
          </w:rPr>
          <m:t>-</m:t>
        </m:r>
        <m:r>
          <w:rPr>
            <w:rFonts w:ascii="Cambria Math" w:cs="Times New Roman"/>
            <w:sz w:val="28"/>
            <w:szCs w:val="28"/>
          </w:rPr>
          <m:t>5,2</m:t>
        </m:r>
      </m:oMath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268" type="#_x0000_t75" style="width:20.25pt;height:18pt">
            <v:imagedata r:id="rId6" o:title=""/>
          </v:shape>
        </w:pict>
      </w:r>
      <w:r w:rsidRPr="000709E5">
        <w:rPr>
          <w:rFonts w:cs="Times New Roman"/>
          <w:sz w:val="28"/>
          <w:szCs w:val="28"/>
        </w:rPr>
        <w:t>x</w:t>
      </w:r>
      <w:r w:rsidRPr="000709E5">
        <w:rPr>
          <w:rFonts w:ascii="Cambria Math" w:hAnsi="Cambria Math" w:cs="Times New Roman"/>
          <w:sz w:val="28"/>
          <w:szCs w:val="28"/>
        </w:rPr>
        <w:t>∈</w:t>
      </w:r>
      <w:r w:rsidRPr="000709E5">
        <w:rPr>
          <w:rFonts w:cs="Times New Roman"/>
          <w:sz w:val="28"/>
          <w:szCs w:val="28"/>
        </w:rPr>
        <w:t>(−∞;-5,2]</w:t>
      </w:r>
      <w:proofErr w:type="gramEnd"/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69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sz w:val="28"/>
          <w:szCs w:val="28"/>
        </w:rPr>
        <w:t>x</w:t>
      </w:r>
      <w:r w:rsidR="00B73065" w:rsidRPr="000709E5">
        <w:rPr>
          <w:rFonts w:ascii="Cambria Math" w:hAnsi="Cambria Math" w:cs="Times New Roman"/>
          <w:sz w:val="28"/>
          <w:szCs w:val="28"/>
        </w:rPr>
        <w:t>∈</w:t>
      </w:r>
      <w:r w:rsidR="00B73065" w:rsidRPr="000709E5">
        <w:rPr>
          <w:rFonts w:cs="Times New Roman"/>
          <w:sz w:val="28"/>
          <w:szCs w:val="28"/>
        </w:rPr>
        <w:t>[-5,2;+∞]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70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sz w:val="28"/>
          <w:szCs w:val="28"/>
        </w:rPr>
        <w:t>x</w:t>
      </w:r>
      <w:r w:rsidR="00B73065" w:rsidRPr="000709E5">
        <w:rPr>
          <w:rFonts w:ascii="Cambria Math" w:hAnsi="Cambria Math" w:cs="Times New Roman"/>
          <w:sz w:val="28"/>
          <w:szCs w:val="28"/>
        </w:rPr>
        <w:t>∈</w:t>
      </w:r>
      <w:r w:rsidR="00B73065" w:rsidRPr="000709E5">
        <w:rPr>
          <w:rFonts w:cs="Times New Roman"/>
          <w:sz w:val="28"/>
          <w:szCs w:val="28"/>
        </w:rPr>
        <w:t>(-5,2;+∞)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71" type="#_x0000_t75" style="width:20.25pt;height:18pt">
            <v:imagedata r:id="rId6" o:title=""/>
          </v:shape>
        </w:pict>
      </w:r>
      <w:r w:rsidR="00B73065" w:rsidRPr="000709E5">
        <w:rPr>
          <w:rFonts w:cs="Times New Roman"/>
          <w:sz w:val="28"/>
          <w:szCs w:val="28"/>
        </w:rPr>
        <w:t>x</w:t>
      </w:r>
      <w:r w:rsidR="00B73065" w:rsidRPr="000709E5">
        <w:rPr>
          <w:rFonts w:ascii="Cambria Math" w:hAnsi="Cambria Math" w:cs="Times New Roman"/>
          <w:sz w:val="28"/>
          <w:szCs w:val="28"/>
        </w:rPr>
        <w:t>∈</w:t>
      </w:r>
      <w:r w:rsidR="00B73065" w:rsidRPr="000709E5">
        <w:rPr>
          <w:rFonts w:cs="Times New Roman"/>
          <w:sz w:val="28"/>
          <w:szCs w:val="28"/>
        </w:rPr>
        <w:t>(−∞;-5,2)</w:t>
      </w:r>
    </w:p>
    <w:p w:rsidR="00B73065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272" type="#_x0000_t75" style="width:20.25pt;height:18pt">
            <v:imagedata r:id="rId6" o:title=""/>
          </v:shape>
        </w:pict>
      </w:r>
      <w:proofErr w:type="gramStart"/>
      <w:r w:rsidR="00B73065" w:rsidRPr="000709E5">
        <w:rPr>
          <w:rFonts w:cs="Times New Roman"/>
          <w:sz w:val="28"/>
          <w:szCs w:val="28"/>
        </w:rPr>
        <w:t>x</w:t>
      </w:r>
      <w:r w:rsidR="00B73065" w:rsidRPr="000709E5">
        <w:rPr>
          <w:rFonts w:ascii="Cambria Math" w:hAnsi="Cambria Math" w:cs="Times New Roman"/>
          <w:sz w:val="28"/>
          <w:szCs w:val="28"/>
        </w:rPr>
        <w:t>∈</w:t>
      </w:r>
      <w:r w:rsidR="00B73065" w:rsidRPr="000709E5">
        <w:rPr>
          <w:rFonts w:cs="Times New Roman"/>
          <w:sz w:val="28"/>
          <w:szCs w:val="28"/>
        </w:rPr>
        <w:t>[-5,2;+∞)</w:t>
      </w:r>
      <w:proofErr w:type="gramEnd"/>
    </w:p>
    <w:p w:rsidR="00B73065" w:rsidRPr="000709E5" w:rsidRDefault="00B73065" w:rsidP="000709E5">
      <w:pPr>
        <w:pStyle w:val="1"/>
        <w:spacing w:before="0" w:line="240" w:lineRule="auto"/>
        <w:rPr>
          <w:rFonts w:ascii="Times New Roman" w:hAnsi="Times New Roman" w:cs="Times New Roman"/>
          <w:b w:val="0"/>
          <w:bCs w:val="0"/>
          <w:color w:val="auto"/>
        </w:rPr>
      </w:pPr>
      <w:r w:rsidRPr="000709E5">
        <w:rPr>
          <w:rFonts w:ascii="Times New Roman" w:hAnsi="Times New Roman" w:cs="Times New Roman"/>
          <w:b w:val="0"/>
          <w:bCs w:val="0"/>
          <w:color w:val="auto"/>
        </w:rPr>
        <w:t>Тест по теме:</w:t>
      </w:r>
      <w:r w:rsidRPr="000709E5">
        <w:rPr>
          <w:rFonts w:ascii="Times New Roman" w:hAnsi="Times New Roman" w:cs="Times New Roman"/>
          <w:bCs w:val="0"/>
          <w:color w:val="auto"/>
        </w:rPr>
        <w:t xml:space="preserve"> «</w:t>
      </w:r>
      <w:r w:rsidRPr="000709E5">
        <w:rPr>
          <w:rFonts w:ascii="Times New Roman" w:hAnsi="Times New Roman" w:cs="Times New Roman"/>
          <w:b w:val="0"/>
          <w:bCs w:val="0"/>
          <w:color w:val="auto"/>
        </w:rPr>
        <w:t>Решение неравенств с одной переменной</w:t>
      </w:r>
      <w:r w:rsidRPr="000709E5">
        <w:rPr>
          <w:rFonts w:ascii="Times New Roman" w:hAnsi="Times New Roman" w:cs="Times New Roman"/>
          <w:bCs w:val="0"/>
          <w:color w:val="auto"/>
        </w:rPr>
        <w:t>»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1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 xml:space="preserve">Решите неравенство 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>-х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&lt;24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73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-бесконечность; 24)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74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24; +бесконечность)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75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-24; +бесконечность)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76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-бесконечность; -24)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2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Н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йдите наименьшее целое число, удовлетворяющее неравенству 1/3*х&gt;2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77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1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78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5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79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6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0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7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lastRenderedPageBreak/>
        <w:t>Вопрос № 3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Н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йдите количество целых значений неравенства -9*х&gt;1,3, принадлежащих промежутку [-5; 5].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1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-5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2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5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3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6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4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4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4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У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кажите все значения х, при которых функция y=(7-2*x)/3 принимает значения больше 0.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5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x&gt;3,5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6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x&lt;3,5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7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x&lt;-3,5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8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x&gt;-3,5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5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Н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йдите все значения х, при которых значение выражения 4*(1+х) больше соответствующего значения выражения х-2.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89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x&gt;-2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0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x&lt;-2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1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x&gt;-1/2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2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x&lt;-1/2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6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Н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йдите множество решений неравенства 5*x/12-(x-2)/4+(x+1)/3&lt;0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/>
          <w:iCs/>
          <w:sz w:val="28"/>
          <w:szCs w:val="28"/>
          <w:lang w:eastAsia="ru-RU"/>
        </w:rPr>
        <w:t>Введ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3" type="#_x0000_t75" style="width:60.75pt;height:18pt">
            <v:imagedata r:id="rId102" o:title=""/>
          </v:shape>
        </w:pic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7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П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ри каких значениях b уравнение 5-2*х=b-1 имеет положительный корень?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/>
          <w:iCs/>
          <w:sz w:val="28"/>
          <w:szCs w:val="28"/>
          <w:lang w:eastAsia="ru-RU"/>
        </w:rPr>
        <w:t>Введ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4" type="#_x0000_t75" style="width:60.75pt;height:18pt">
            <v:imagedata r:id="rId102" o:title=""/>
          </v:shape>
        </w:pic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8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П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ри каких значениях b неравенство b*х&gt;6 имеет такое же множество решений, что и неравенство x&gt;6/b?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/>
          <w:iCs/>
          <w:sz w:val="28"/>
          <w:szCs w:val="28"/>
          <w:lang w:eastAsia="ru-RU"/>
        </w:rPr>
        <w:t>Введ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</w:p>
    <w:p w:rsidR="00B73065" w:rsidRPr="000709E5" w:rsidRDefault="00B73065" w:rsidP="000709E5">
      <w:pPr>
        <w:pStyle w:val="1"/>
        <w:spacing w:before="0" w:line="240" w:lineRule="auto"/>
        <w:rPr>
          <w:rFonts w:ascii="Times New Roman" w:hAnsi="Times New Roman" w:cs="Times New Roman"/>
          <w:bCs w:val="0"/>
          <w:color w:val="auto"/>
        </w:rPr>
      </w:pPr>
      <w:r w:rsidRPr="000709E5">
        <w:rPr>
          <w:rFonts w:ascii="Times New Roman" w:hAnsi="Times New Roman" w:cs="Times New Roman"/>
          <w:b w:val="0"/>
          <w:bCs w:val="0"/>
          <w:color w:val="auto"/>
        </w:rPr>
        <w:t>Тест по теме:</w:t>
      </w:r>
      <w:r w:rsidRPr="000709E5">
        <w:rPr>
          <w:rFonts w:ascii="Times New Roman" w:hAnsi="Times New Roman" w:cs="Times New Roman"/>
          <w:bCs w:val="0"/>
          <w:color w:val="auto"/>
        </w:rPr>
        <w:t xml:space="preserve"> «</w:t>
      </w:r>
      <w:r w:rsidRPr="000709E5">
        <w:rPr>
          <w:rFonts w:ascii="Times New Roman" w:hAnsi="Times New Roman" w:cs="Times New Roman"/>
          <w:b w:val="0"/>
          <w:bCs w:val="0"/>
          <w:color w:val="auto"/>
        </w:rPr>
        <w:t>Решение систем неравенств с одной переменной</w:t>
      </w:r>
      <w:r w:rsidRPr="000709E5">
        <w:rPr>
          <w:rFonts w:ascii="Times New Roman" w:hAnsi="Times New Roman" w:cs="Times New Roman"/>
          <w:bCs w:val="0"/>
          <w:color w:val="auto"/>
        </w:rPr>
        <w:t>»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1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К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кое число является решением системы неравенств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 {3*x&lt;17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2*x+1&gt;3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5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-4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6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корень40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lastRenderedPageBreak/>
        <w:pict>
          <v:shape id="_x0000_i1297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6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8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4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2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Р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ешите систему неравенств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 {1/7*x&lt;2,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-5*x&lt; или =-75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299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-бесконечность; 14)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0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[15; +бесконечность)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1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пустое множество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2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14; 15]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3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У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кажите количество целых чисел, являющихся решениями системы неравенств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0,5*x+2&gt;1,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3*x-1,6&lt;0,8.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3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1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4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2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5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3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6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0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4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Н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айдите множество решений системы неравенств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2*x&gt;15,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3*x&lt;1,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7*x&gt;21.</w:t>
      </w:r>
    </w:p>
    <w:p w:rsidR="00B73065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7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пустое множество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8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1/3; 3)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09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3; 7,5)</w: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10" type="#_x0000_t75" style="width:20.25pt;height:18pt">
            <v:imagedata r:id="rId6" o:title=""/>
          </v:shape>
        </w:pict>
      </w:r>
      <w:r w:rsidR="00B73065" w:rsidRPr="000709E5">
        <w:rPr>
          <w:rFonts w:eastAsia="Times New Roman" w:cs="Times New Roman"/>
          <w:sz w:val="28"/>
          <w:szCs w:val="28"/>
          <w:lang w:eastAsia="ru-RU"/>
        </w:rPr>
        <w:t> (1/3; 7,5)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5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П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ри каких х обе функции y=-0,3*x-3 и y=-0,1*x+5 принимают положительные значения?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/>
          <w:iCs/>
          <w:sz w:val="28"/>
          <w:szCs w:val="28"/>
          <w:lang w:eastAsia="ru-RU"/>
        </w:rPr>
        <w:t>Напиш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  <w:lang w:eastAsia="ru-RU"/>
        </w:rPr>
        <w:pict>
          <v:shape id="_x0000_i1311" type="#_x0000_t75" style="width:60.75pt;height:18pt">
            <v:imagedata r:id="rId102" o:title=""/>
          </v:shape>
        </w:pic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6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П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ри каких значениях a система неравенств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3*x&gt;12,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x &lt; a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 не имеет решений?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/>
          <w:iCs/>
          <w:sz w:val="28"/>
          <w:szCs w:val="28"/>
          <w:lang w:eastAsia="ru-RU"/>
        </w:rPr>
        <w:t>Напиш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  <w:r w:rsidR="008A2975" w:rsidRPr="008A2975">
        <w:rPr>
          <w:rFonts w:eastAsia="Times New Roman" w:cs="Times New Roman"/>
          <w:sz w:val="28"/>
          <w:szCs w:val="28"/>
          <w:lang w:eastAsia="ru-RU"/>
        </w:rPr>
        <w:pict>
          <v:shape id="_x0000_i1312" type="#_x0000_t75" style="width:60.75pt;height:18pt">
            <v:imagedata r:id="rId102" o:title=""/>
          </v:shape>
        </w:pic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Вопрос № 7</w:t>
      </w:r>
      <w:proofErr w:type="gramStart"/>
      <w:r w:rsidRPr="000709E5">
        <w:rPr>
          <w:rFonts w:eastAsia="Times New Roman" w:cs="Times New Roman"/>
          <w:bCs/>
          <w:sz w:val="28"/>
          <w:szCs w:val="28"/>
          <w:lang w:eastAsia="ru-RU"/>
        </w:rPr>
        <w:t>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О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дна сторона треугольника равна 12 м, а другая- 16 м. Какой может быть длина у третьей стороны при условии, что периметр треугольника больше 48 м?</w:t>
      </w:r>
    </w:p>
    <w:p w:rsidR="00B73065" w:rsidRPr="000709E5" w:rsidRDefault="00B7306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i/>
          <w:iCs/>
          <w:sz w:val="28"/>
          <w:szCs w:val="28"/>
          <w:lang w:eastAsia="ru-RU"/>
        </w:rPr>
        <w:lastRenderedPageBreak/>
        <w:t>Напишите ответ:</w:t>
      </w:r>
      <w:r w:rsidRPr="000709E5">
        <w:rPr>
          <w:rFonts w:eastAsia="Times New Roman" w:cs="Times New Roman"/>
          <w:sz w:val="28"/>
          <w:szCs w:val="28"/>
          <w:lang w:eastAsia="ru-RU"/>
        </w:rPr>
        <w:t> 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Контрольная работа по теме: «Неравенства»</w:t>
      </w:r>
    </w:p>
    <w:p w:rsidR="00EB67F3" w:rsidRPr="000709E5" w:rsidRDefault="00EB67F3" w:rsidP="000709E5">
      <w:pPr>
        <w:tabs>
          <w:tab w:val="left" w:pos="1335"/>
        </w:tabs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ab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954745" cy="1466850"/>
            <wp:effectExtent l="19050" t="0" r="7655" b="0"/>
            <wp:docPr id="229" name="Рисунок 14" descr="kr08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kr08v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6728" cy="1475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67F3" w:rsidRPr="000709E5" w:rsidRDefault="00EB67F3" w:rsidP="000709E5">
      <w:pPr>
        <w:tabs>
          <w:tab w:val="left" w:pos="1335"/>
        </w:tabs>
        <w:spacing w:after="0" w:line="240" w:lineRule="auto"/>
        <w:rPr>
          <w:rFonts w:cs="Times New Roman"/>
          <w:sz w:val="28"/>
          <w:szCs w:val="28"/>
        </w:rPr>
      </w:pPr>
    </w:p>
    <w:p w:rsidR="00EB67F3" w:rsidRPr="000709E5" w:rsidRDefault="00EB67F3" w:rsidP="000709E5">
      <w:pPr>
        <w:spacing w:after="0" w:line="240" w:lineRule="auto"/>
        <w:rPr>
          <w:rFonts w:cs="Times New Roman"/>
          <w:bCs/>
          <w:sz w:val="28"/>
          <w:szCs w:val="28"/>
        </w:rPr>
      </w:pPr>
      <w:r w:rsidRPr="000709E5">
        <w:rPr>
          <w:rFonts w:cs="Times New Roman"/>
          <w:bCs/>
          <w:sz w:val="28"/>
          <w:szCs w:val="28"/>
        </w:rPr>
        <w:t>Тест по теме «Степень с натуральным и целым показателем».</w:t>
      </w:r>
    </w:p>
    <w:p w:rsidR="00EB67F3" w:rsidRPr="000709E5" w:rsidRDefault="00EB67F3" w:rsidP="000709E5">
      <w:pPr>
        <w:numPr>
          <w:ilvl w:val="0"/>
          <w:numId w:val="1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При любом а…….0,  в….…0, и любых натуральных  </w:t>
      </w:r>
      <w:r w:rsidRPr="000709E5">
        <w:rPr>
          <w:rFonts w:cs="Times New Roman"/>
          <w:sz w:val="28"/>
          <w:szCs w:val="28"/>
          <w:lang w:val="en-US"/>
        </w:rPr>
        <w:t>n</w:t>
      </w:r>
      <w:r w:rsidRPr="000709E5">
        <w:rPr>
          <w:rFonts w:cs="Times New Roman"/>
          <w:sz w:val="28"/>
          <w:szCs w:val="28"/>
        </w:rPr>
        <w:t xml:space="preserve">  и  </w:t>
      </w:r>
      <w:r w:rsidRPr="000709E5">
        <w:rPr>
          <w:rFonts w:cs="Times New Roman"/>
          <w:sz w:val="28"/>
          <w:szCs w:val="28"/>
          <w:lang w:val="en-US"/>
        </w:rPr>
        <w:t>m</w:t>
      </w:r>
      <w:r w:rsidRPr="000709E5">
        <w:rPr>
          <w:rFonts w:cs="Times New Roman"/>
          <w:sz w:val="28"/>
          <w:szCs w:val="28"/>
        </w:rPr>
        <w:t xml:space="preserve"> справедливы равенства: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  <w:lang w:val="en-US"/>
        </w:rPr>
      </w:pPr>
      <w:r w:rsidRPr="000709E5">
        <w:rPr>
          <w:rFonts w:cs="Times New Roman"/>
          <w:sz w:val="28"/>
          <w:szCs w:val="28"/>
        </w:rPr>
        <w:t xml:space="preserve">        </w:t>
      </w:r>
      <w:r w:rsidRPr="000709E5">
        <w:rPr>
          <w:rFonts w:cs="Times New Roman"/>
          <w:sz w:val="28"/>
          <w:szCs w:val="28"/>
          <w:lang w:val="en-US"/>
        </w:rPr>
        <w:t xml:space="preserve">1. </w:t>
      </w:r>
      <w:proofErr w:type="gramStart"/>
      <w:r w:rsidRPr="000709E5">
        <w:rPr>
          <w:rFonts w:cs="Times New Roman"/>
          <w:sz w:val="28"/>
          <w:szCs w:val="28"/>
          <w:lang w:val="en-US"/>
        </w:rPr>
        <w:t>a</w:t>
      </w:r>
      <w:r w:rsidRPr="000709E5">
        <w:rPr>
          <w:rFonts w:cs="Times New Roman"/>
          <w:sz w:val="28"/>
          <w:szCs w:val="28"/>
          <w:vertAlign w:val="superscript"/>
          <w:lang w:val="en-US"/>
        </w:rPr>
        <w:t>n</w:t>
      </w:r>
      <w:r w:rsidRPr="000709E5">
        <w:rPr>
          <w:rFonts w:cs="Times New Roman"/>
          <w:sz w:val="28"/>
          <w:szCs w:val="28"/>
          <w:lang w:val="en-US"/>
        </w:rPr>
        <w:t>a</w:t>
      </w:r>
      <w:r w:rsidRPr="000709E5">
        <w:rPr>
          <w:rFonts w:cs="Times New Roman"/>
          <w:sz w:val="28"/>
          <w:szCs w:val="28"/>
          <w:vertAlign w:val="superscript"/>
          <w:lang w:val="en-US"/>
        </w:rPr>
        <w:t>m</w:t>
      </w:r>
      <w:proofErr w:type="gramEnd"/>
      <w:r w:rsidRPr="000709E5">
        <w:rPr>
          <w:rFonts w:cs="Times New Roman"/>
          <w:sz w:val="28"/>
          <w:szCs w:val="28"/>
          <w:lang w:val="en-US"/>
        </w:rPr>
        <w:t xml:space="preserve">=…………..;  2. </w:t>
      </w:r>
      <w:r w:rsidRPr="000709E5">
        <w:rPr>
          <w:rFonts w:cs="Times New Roman"/>
          <w:position w:val="-24"/>
          <w:sz w:val="28"/>
          <w:szCs w:val="28"/>
          <w:lang w:val="en-US"/>
        </w:rPr>
        <w:object w:dxaOrig="380" w:dyaOrig="660">
          <v:shape id="_x0000_i1313" type="#_x0000_t75" style="width:18.75pt;height:33pt" o:ole="">
            <v:imagedata r:id="rId142" o:title=""/>
          </v:shape>
          <o:OLEObject Type="Embed" ProgID="Equation.3" ShapeID="_x0000_i1313" DrawAspect="Content" ObjectID="_1556552732" r:id="rId143"/>
        </w:object>
      </w:r>
      <w:r w:rsidRPr="000709E5">
        <w:rPr>
          <w:rFonts w:cs="Times New Roman"/>
          <w:sz w:val="28"/>
          <w:szCs w:val="28"/>
          <w:lang w:val="en-US"/>
        </w:rPr>
        <w:t>=…………....</w:t>
      </w:r>
      <w:proofErr w:type="gramStart"/>
      <w:r w:rsidRPr="000709E5">
        <w:rPr>
          <w:rFonts w:cs="Times New Roman"/>
          <w:sz w:val="28"/>
          <w:szCs w:val="28"/>
          <w:lang w:val="en-US"/>
        </w:rPr>
        <w:t>;  3</w:t>
      </w:r>
      <w:proofErr w:type="gramEnd"/>
      <w:r w:rsidRPr="000709E5">
        <w:rPr>
          <w:rFonts w:cs="Times New Roman"/>
          <w:sz w:val="28"/>
          <w:szCs w:val="28"/>
          <w:lang w:val="en-US"/>
        </w:rPr>
        <w:t>. (</w:t>
      </w:r>
      <w:proofErr w:type="gramStart"/>
      <w:r w:rsidRPr="000709E5">
        <w:rPr>
          <w:rFonts w:cs="Times New Roman"/>
          <w:sz w:val="28"/>
          <w:szCs w:val="28"/>
          <w:lang w:val="en-US"/>
        </w:rPr>
        <w:t>a</w:t>
      </w:r>
      <w:r w:rsidRPr="000709E5">
        <w:rPr>
          <w:rFonts w:cs="Times New Roman"/>
          <w:sz w:val="28"/>
          <w:szCs w:val="28"/>
          <w:vertAlign w:val="superscript"/>
          <w:lang w:val="en-US"/>
        </w:rPr>
        <w:t>n</w:t>
      </w:r>
      <w:r w:rsidRPr="000709E5">
        <w:rPr>
          <w:rFonts w:cs="Times New Roman"/>
          <w:sz w:val="28"/>
          <w:szCs w:val="28"/>
          <w:lang w:val="en-US"/>
        </w:rPr>
        <w:t>)</w:t>
      </w:r>
      <w:proofErr w:type="gramEnd"/>
      <w:r w:rsidRPr="000709E5">
        <w:rPr>
          <w:rFonts w:cs="Times New Roman"/>
          <w:sz w:val="28"/>
          <w:szCs w:val="28"/>
          <w:vertAlign w:val="superscript"/>
          <w:lang w:val="en-US"/>
        </w:rPr>
        <w:t>m</w:t>
      </w:r>
      <w:r w:rsidRPr="000709E5">
        <w:rPr>
          <w:rFonts w:cs="Times New Roman"/>
          <w:sz w:val="28"/>
          <w:szCs w:val="28"/>
          <w:lang w:val="en-US"/>
        </w:rPr>
        <w:t xml:space="preserve">=……..…..;  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  <w:lang w:val="en-US"/>
        </w:rPr>
        <w:t xml:space="preserve">                   4. (</w:t>
      </w:r>
      <w:proofErr w:type="gramStart"/>
      <w:r w:rsidRPr="000709E5">
        <w:rPr>
          <w:rFonts w:cs="Times New Roman"/>
          <w:sz w:val="28"/>
          <w:szCs w:val="28"/>
          <w:lang w:val="en-US"/>
        </w:rPr>
        <w:t>ab)</w:t>
      </w:r>
      <w:proofErr w:type="gramEnd"/>
      <w:r w:rsidRPr="000709E5">
        <w:rPr>
          <w:rFonts w:cs="Times New Roman"/>
          <w:sz w:val="28"/>
          <w:szCs w:val="28"/>
          <w:vertAlign w:val="superscript"/>
          <w:lang w:val="en-US"/>
        </w:rPr>
        <w:t>n</w:t>
      </w:r>
      <w:r w:rsidRPr="000709E5">
        <w:rPr>
          <w:rFonts w:cs="Times New Roman"/>
          <w:sz w:val="28"/>
          <w:szCs w:val="28"/>
          <w:lang w:val="en-US"/>
        </w:rPr>
        <w:t xml:space="preserve"> =…….……;  5. </w:t>
      </w:r>
      <w:r w:rsidRPr="000709E5">
        <w:rPr>
          <w:rFonts w:cs="Times New Roman"/>
          <w:sz w:val="28"/>
          <w:szCs w:val="28"/>
        </w:rPr>
        <w:t>(</w:t>
      </w:r>
      <w:r w:rsidRPr="000709E5">
        <w:rPr>
          <w:rFonts w:cs="Times New Roman"/>
          <w:position w:val="-24"/>
          <w:sz w:val="28"/>
          <w:szCs w:val="28"/>
          <w:lang w:val="en-US"/>
        </w:rPr>
        <w:object w:dxaOrig="240" w:dyaOrig="620">
          <v:shape id="_x0000_i1314" type="#_x0000_t75" style="width:12pt;height:30.75pt" o:ole="">
            <v:imagedata r:id="rId144" o:title=""/>
          </v:shape>
          <o:OLEObject Type="Embed" ProgID="Equation.3" ShapeID="_x0000_i1314" DrawAspect="Content" ObjectID="_1556552733" r:id="rId145"/>
        </w:object>
      </w:r>
      <w:r w:rsidRPr="000709E5">
        <w:rPr>
          <w:rFonts w:cs="Times New Roman"/>
          <w:sz w:val="28"/>
          <w:szCs w:val="28"/>
        </w:rPr>
        <w:t>)</w:t>
      </w:r>
      <w:r w:rsidRPr="000709E5">
        <w:rPr>
          <w:rFonts w:cs="Times New Roman"/>
          <w:sz w:val="28"/>
          <w:szCs w:val="28"/>
          <w:vertAlign w:val="superscript"/>
          <w:lang w:val="en-US"/>
        </w:rPr>
        <w:t>n</w:t>
      </w:r>
      <w:r w:rsidRPr="000709E5">
        <w:rPr>
          <w:rFonts w:cs="Times New Roman"/>
          <w:sz w:val="28"/>
          <w:szCs w:val="28"/>
        </w:rPr>
        <w:t>=…………....</w:t>
      </w:r>
    </w:p>
    <w:p w:rsidR="00EB67F3" w:rsidRPr="000709E5" w:rsidRDefault="00EB67F3" w:rsidP="000709E5">
      <w:pPr>
        <w:numPr>
          <w:ilvl w:val="0"/>
          <w:numId w:val="1"/>
        </w:numP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0709E5">
        <w:rPr>
          <w:rFonts w:cs="Times New Roman"/>
          <w:sz w:val="28"/>
          <w:szCs w:val="28"/>
        </w:rPr>
        <w:t>Если</w:t>
      </w:r>
      <w:proofErr w:type="gramEnd"/>
      <w:r w:rsidRPr="000709E5">
        <w:rPr>
          <w:rFonts w:cs="Times New Roman"/>
          <w:sz w:val="28"/>
          <w:szCs w:val="28"/>
        </w:rPr>
        <w:t xml:space="preserve"> а</w:t>
      </w:r>
      <w:r w:rsidRPr="000709E5">
        <w:rPr>
          <w:rFonts w:cs="Times New Roman"/>
          <w:sz w:val="28"/>
          <w:szCs w:val="28"/>
        </w:rPr>
        <w:sym w:font="Symbol" w:char="F0B9"/>
      </w:r>
      <w:r w:rsidRPr="000709E5">
        <w:rPr>
          <w:rFonts w:cs="Times New Roman"/>
          <w:sz w:val="28"/>
          <w:szCs w:val="28"/>
        </w:rPr>
        <w:t xml:space="preserve">0 и </w:t>
      </w:r>
      <w:r w:rsidRPr="000709E5">
        <w:rPr>
          <w:rFonts w:cs="Times New Roman"/>
          <w:sz w:val="28"/>
          <w:szCs w:val="28"/>
          <w:lang w:val="en-US"/>
        </w:rPr>
        <w:t>n</w:t>
      </w:r>
      <w:r w:rsidRPr="000709E5">
        <w:rPr>
          <w:rFonts w:cs="Times New Roman"/>
          <w:sz w:val="28"/>
          <w:szCs w:val="28"/>
        </w:rPr>
        <w:t xml:space="preserve"> – натуральное число, то </w:t>
      </w:r>
      <w:r w:rsidRPr="000709E5">
        <w:rPr>
          <w:rFonts w:cs="Times New Roman"/>
          <w:sz w:val="28"/>
          <w:szCs w:val="28"/>
          <w:lang w:val="en-US"/>
        </w:rPr>
        <w:t>a</w:t>
      </w:r>
      <w:r w:rsidRPr="000709E5">
        <w:rPr>
          <w:rFonts w:cs="Times New Roman"/>
          <w:sz w:val="28"/>
          <w:szCs w:val="28"/>
          <w:vertAlign w:val="superscript"/>
        </w:rPr>
        <w:t>-</w:t>
      </w:r>
      <w:r w:rsidRPr="000709E5">
        <w:rPr>
          <w:rFonts w:cs="Times New Roman"/>
          <w:sz w:val="28"/>
          <w:szCs w:val="28"/>
          <w:vertAlign w:val="superscript"/>
          <w:lang w:val="en-US"/>
        </w:rPr>
        <w:t>n</w:t>
      </w:r>
      <w:r w:rsidRPr="000709E5">
        <w:rPr>
          <w:rFonts w:cs="Times New Roman"/>
          <w:sz w:val="28"/>
          <w:szCs w:val="28"/>
        </w:rPr>
        <w:t>=………, например,</w:t>
      </w:r>
    </w:p>
    <w:p w:rsidR="00EB67F3" w:rsidRPr="000709E5" w:rsidRDefault="00EB67F3" w:rsidP="000709E5">
      <w:pPr>
        <w:pBdr>
          <w:bottom w:val="single" w:sz="6" w:space="1" w:color="auto"/>
        </w:pBd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          2</w:t>
      </w:r>
      <w:r w:rsidRPr="000709E5">
        <w:rPr>
          <w:rFonts w:cs="Times New Roman"/>
          <w:sz w:val="28"/>
          <w:szCs w:val="28"/>
          <w:vertAlign w:val="superscript"/>
        </w:rPr>
        <w:t>-3</w:t>
      </w:r>
      <w:r w:rsidRPr="000709E5">
        <w:rPr>
          <w:rFonts w:cs="Times New Roman"/>
          <w:sz w:val="28"/>
          <w:szCs w:val="28"/>
        </w:rPr>
        <w:t>=………,       (-5)</w:t>
      </w:r>
      <w:r w:rsidRPr="000709E5">
        <w:rPr>
          <w:rFonts w:cs="Times New Roman"/>
          <w:sz w:val="28"/>
          <w:szCs w:val="28"/>
          <w:vertAlign w:val="superscript"/>
        </w:rPr>
        <w:t>-2</w:t>
      </w:r>
      <w:r w:rsidRPr="000709E5">
        <w:rPr>
          <w:rFonts w:cs="Times New Roman"/>
          <w:sz w:val="28"/>
          <w:szCs w:val="28"/>
        </w:rPr>
        <w:t>=………,         (</w:t>
      </w:r>
      <w:r w:rsidRPr="000709E5">
        <w:rPr>
          <w:rFonts w:cs="Times New Roman"/>
          <w:position w:val="-24"/>
          <w:sz w:val="28"/>
          <w:szCs w:val="28"/>
        </w:rPr>
        <w:object w:dxaOrig="240" w:dyaOrig="620">
          <v:shape id="_x0000_i1315" type="#_x0000_t75" style="width:12pt;height:30.75pt" o:ole="">
            <v:imagedata r:id="rId146" o:title=""/>
          </v:shape>
          <o:OLEObject Type="Embed" ProgID="Equation.3" ShapeID="_x0000_i1315" DrawAspect="Content" ObjectID="_1556552734" r:id="rId147"/>
        </w:object>
      </w:r>
      <w:r w:rsidRPr="000709E5">
        <w:rPr>
          <w:rFonts w:cs="Times New Roman"/>
          <w:sz w:val="28"/>
          <w:szCs w:val="28"/>
        </w:rPr>
        <w:t>)</w:t>
      </w:r>
      <w:r w:rsidRPr="000709E5">
        <w:rPr>
          <w:rFonts w:cs="Times New Roman"/>
          <w:sz w:val="28"/>
          <w:szCs w:val="28"/>
          <w:vertAlign w:val="superscript"/>
        </w:rPr>
        <w:t>-4</w:t>
      </w:r>
      <w:r w:rsidRPr="000709E5">
        <w:rPr>
          <w:rFonts w:cs="Times New Roman"/>
          <w:sz w:val="28"/>
          <w:szCs w:val="28"/>
        </w:rPr>
        <w:t>=……….</w:t>
      </w:r>
    </w:p>
    <w:p w:rsidR="00EB67F3" w:rsidRPr="000709E5" w:rsidRDefault="00EB67F3" w:rsidP="000709E5">
      <w:pPr>
        <w:numPr>
          <w:ilvl w:val="0"/>
          <w:numId w:val="1"/>
        </w:numPr>
        <w:pBdr>
          <w:bottom w:val="single" w:sz="6" w:space="1" w:color="auto"/>
        </w:pBdr>
        <w:spacing w:after="0" w:line="240" w:lineRule="auto"/>
        <w:rPr>
          <w:rFonts w:cs="Times New Roman"/>
          <w:sz w:val="28"/>
          <w:szCs w:val="28"/>
        </w:rPr>
      </w:pPr>
      <w:proofErr w:type="gramStart"/>
      <w:r w:rsidRPr="000709E5">
        <w:rPr>
          <w:rFonts w:cs="Times New Roman"/>
          <w:sz w:val="28"/>
          <w:szCs w:val="28"/>
        </w:rPr>
        <w:t>Если</w:t>
      </w:r>
      <w:proofErr w:type="gramEnd"/>
      <w:r w:rsidRPr="000709E5">
        <w:rPr>
          <w:rFonts w:cs="Times New Roman"/>
          <w:sz w:val="28"/>
          <w:szCs w:val="28"/>
        </w:rPr>
        <w:t xml:space="preserve"> а</w:t>
      </w:r>
      <w:r w:rsidRPr="000709E5">
        <w:rPr>
          <w:rFonts w:cs="Times New Roman"/>
          <w:sz w:val="28"/>
          <w:szCs w:val="28"/>
        </w:rPr>
        <w:sym w:font="Symbol" w:char="F0B9"/>
      </w:r>
      <w:r w:rsidRPr="000709E5">
        <w:rPr>
          <w:rFonts w:cs="Times New Roman"/>
          <w:sz w:val="28"/>
          <w:szCs w:val="28"/>
        </w:rPr>
        <w:t xml:space="preserve">0, то  </w:t>
      </w:r>
      <w:r w:rsidRPr="000709E5">
        <w:rPr>
          <w:rFonts w:cs="Times New Roman"/>
          <w:sz w:val="28"/>
          <w:szCs w:val="28"/>
          <w:lang w:val="en-US"/>
        </w:rPr>
        <w:t>a</w:t>
      </w:r>
      <w:r w:rsidRPr="000709E5">
        <w:rPr>
          <w:rFonts w:cs="Times New Roman"/>
          <w:sz w:val="28"/>
          <w:szCs w:val="28"/>
          <w:vertAlign w:val="superscript"/>
        </w:rPr>
        <w:t>0</w:t>
      </w:r>
      <w:r w:rsidRPr="000709E5">
        <w:rPr>
          <w:rFonts w:cs="Times New Roman"/>
          <w:sz w:val="28"/>
          <w:szCs w:val="28"/>
        </w:rPr>
        <w:t>=………., например,</w:t>
      </w:r>
    </w:p>
    <w:p w:rsidR="00EB67F3" w:rsidRPr="000709E5" w:rsidRDefault="00EB67F3" w:rsidP="000709E5">
      <w:pPr>
        <w:pBdr>
          <w:bottom w:val="single" w:sz="6" w:space="1" w:color="auto"/>
        </w:pBd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</w:t>
      </w:r>
      <w:proofErr w:type="gramStart"/>
      <w:r w:rsidRPr="000709E5">
        <w:rPr>
          <w:rFonts w:cs="Times New Roman"/>
          <w:sz w:val="28"/>
          <w:szCs w:val="28"/>
        </w:rPr>
        <w:t>3</w:t>
      </w:r>
      <w:r w:rsidRPr="000709E5">
        <w:rPr>
          <w:rFonts w:cs="Times New Roman"/>
          <w:sz w:val="28"/>
          <w:szCs w:val="28"/>
          <w:vertAlign w:val="superscript"/>
        </w:rPr>
        <w:t>0</w:t>
      </w:r>
      <w:r w:rsidRPr="000709E5">
        <w:rPr>
          <w:rFonts w:cs="Times New Roman"/>
          <w:sz w:val="28"/>
          <w:szCs w:val="28"/>
        </w:rPr>
        <w:t>=……….,    (</w:t>
      </w:r>
      <w:r w:rsidRPr="000709E5">
        <w:rPr>
          <w:rFonts w:cs="Times New Roman"/>
          <w:position w:val="-24"/>
          <w:sz w:val="28"/>
          <w:szCs w:val="28"/>
        </w:rPr>
        <w:object w:dxaOrig="499" w:dyaOrig="620">
          <v:shape id="_x0000_i1316" type="#_x0000_t75" style="width:24.75pt;height:30.75pt" o:ole="">
            <v:imagedata r:id="rId148" o:title=""/>
          </v:shape>
          <o:OLEObject Type="Embed" ProgID="Equation.3" ShapeID="_x0000_i1316" DrawAspect="Content" ObjectID="_1556552735" r:id="rId149"/>
        </w:object>
      </w:r>
      <w:r w:rsidRPr="000709E5">
        <w:rPr>
          <w:rFonts w:cs="Times New Roman"/>
          <w:sz w:val="28"/>
          <w:szCs w:val="28"/>
          <w:vertAlign w:val="superscript"/>
        </w:rPr>
        <w:t>0</w:t>
      </w:r>
      <w:r w:rsidRPr="000709E5">
        <w:rPr>
          <w:rFonts w:cs="Times New Roman"/>
          <w:sz w:val="28"/>
          <w:szCs w:val="28"/>
        </w:rPr>
        <w:t>=……...,    1,7</w:t>
      </w:r>
      <w:r w:rsidRPr="000709E5">
        <w:rPr>
          <w:rFonts w:cs="Times New Roman"/>
          <w:sz w:val="28"/>
          <w:szCs w:val="28"/>
          <w:vertAlign w:val="superscript"/>
        </w:rPr>
        <w:t>0</w:t>
      </w:r>
      <w:r w:rsidRPr="000709E5">
        <w:rPr>
          <w:rFonts w:cs="Times New Roman"/>
          <w:sz w:val="28"/>
          <w:szCs w:val="28"/>
        </w:rPr>
        <w:t>=……….,    (1,134)</w:t>
      </w:r>
      <w:r w:rsidRPr="000709E5">
        <w:rPr>
          <w:rFonts w:cs="Times New Roman"/>
          <w:sz w:val="28"/>
          <w:szCs w:val="28"/>
          <w:vertAlign w:val="superscript"/>
        </w:rPr>
        <w:t>0</w:t>
      </w:r>
      <w:r w:rsidRPr="000709E5">
        <w:rPr>
          <w:rFonts w:cs="Times New Roman"/>
          <w:sz w:val="28"/>
          <w:szCs w:val="28"/>
        </w:rPr>
        <w:t>=……….</w:t>
      </w:r>
      <w:proofErr w:type="gramEnd"/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1.Степенью </w:t>
      </w:r>
      <w:proofErr w:type="gramStart"/>
      <w:r w:rsidRPr="000709E5">
        <w:rPr>
          <w:rFonts w:cs="Times New Roman"/>
          <w:sz w:val="28"/>
          <w:szCs w:val="28"/>
        </w:rPr>
        <w:t>числа</w:t>
      </w:r>
      <w:proofErr w:type="gramEnd"/>
      <w:r w:rsidRPr="000709E5">
        <w:rPr>
          <w:rFonts w:cs="Times New Roman"/>
          <w:sz w:val="28"/>
          <w:szCs w:val="28"/>
        </w:rPr>
        <w:t xml:space="preserve">  а с натуральным показателем n ,называется………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………………………………………………………………………………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2. Выражение </w:t>
      </w:r>
      <w:proofErr w:type="spellStart"/>
      <w:r w:rsidRPr="000709E5">
        <w:rPr>
          <w:rFonts w:cs="Times New Roman"/>
          <w:sz w:val="28"/>
          <w:szCs w:val="28"/>
        </w:rPr>
        <w:t>а</w:t>
      </w:r>
      <w:proofErr w:type="gramStart"/>
      <w:r w:rsidRPr="000709E5">
        <w:rPr>
          <w:rFonts w:cs="Times New Roman"/>
          <w:sz w:val="28"/>
          <w:szCs w:val="28"/>
          <w:vertAlign w:val="superscript"/>
        </w:rPr>
        <w:t>n</w:t>
      </w:r>
      <w:proofErr w:type="spellEnd"/>
      <w:proofErr w:type="gramEnd"/>
      <w:r w:rsidRPr="000709E5">
        <w:rPr>
          <w:rFonts w:cs="Times New Roman"/>
          <w:position w:val="-10"/>
          <w:sz w:val="28"/>
          <w:szCs w:val="28"/>
        </w:rPr>
        <w:object w:dxaOrig="180" w:dyaOrig="340">
          <v:shape id="_x0000_i1317" type="#_x0000_t75" style="width:9pt;height:17.25pt" o:ole="">
            <v:imagedata r:id="rId150" o:title=""/>
          </v:shape>
          <o:OLEObject Type="Embed" ProgID="Equation.3" ShapeID="_x0000_i1317" DrawAspect="Content" ObjectID="_1556552736" r:id="rId151"/>
        </w:object>
      </w:r>
      <w:r w:rsidRPr="000709E5">
        <w:rPr>
          <w:rFonts w:cs="Times New Roman"/>
          <w:sz w:val="28"/>
          <w:szCs w:val="28"/>
        </w:rPr>
        <w:t>называется……………….,  число а  в этом выражении называется…….………….., число n называется …………………………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3.Действие нахождения значения степени называют……………………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………………………………………………………………………………. 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. а² =…….., аº =…….., а¹ =…….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5.При возведении в степень положительного числа получается………..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…………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6.При возведении отрицательного числа в четную степень получается………………………., а в нечетную получается ………………..</w:t>
      </w:r>
    </w:p>
    <w:p w:rsidR="00EB67F3" w:rsidRPr="000709E5" w:rsidRDefault="00EB67F3" w:rsidP="000709E5">
      <w:pPr>
        <w:spacing w:after="0" w:line="240" w:lineRule="auto"/>
        <w:ind w:left="18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7.  При умножении степеней с одинаковыми основаниями нужно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…………………………………………………………………………………..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…………………………………………………………………………………</w:t>
      </w:r>
    </w:p>
    <w:p w:rsidR="00EB67F3" w:rsidRPr="000709E5" w:rsidRDefault="00EB67F3" w:rsidP="000709E5">
      <w:pPr>
        <w:numPr>
          <w:ilvl w:val="0"/>
          <w:numId w:val="2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ри делении степеней с одинаковыми основаниями нужно ……….</w:t>
      </w:r>
    </w:p>
    <w:p w:rsidR="00EB67F3" w:rsidRPr="000709E5" w:rsidRDefault="00EB67F3" w:rsidP="000709E5">
      <w:pPr>
        <w:pBdr>
          <w:bottom w:val="single" w:sz="6" w:space="1" w:color="auto"/>
        </w:pBdr>
        <w:spacing w:after="0" w:line="240" w:lineRule="auto"/>
        <w:ind w:left="360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……………………………………………………………………………….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Стандартный вид числа. 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З</w:t>
      </w:r>
      <w:proofErr w:type="gramEnd"/>
      <w:r w:rsidRPr="000709E5">
        <w:rPr>
          <w:rFonts w:cs="Times New Roman"/>
          <w:sz w:val="28"/>
          <w:szCs w:val="28"/>
        </w:rPr>
        <w:t>апишите в стандартном виде число 6050000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18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605*10^-4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19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0,605*10^7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lastRenderedPageBreak/>
        <w:pict>
          <v:shape id="_x0000_i1320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6,05*10^6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21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6,05*10^-6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2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З</w:t>
      </w:r>
      <w:proofErr w:type="gramEnd"/>
      <w:r w:rsidRPr="000709E5">
        <w:rPr>
          <w:rFonts w:cs="Times New Roman"/>
          <w:sz w:val="28"/>
          <w:szCs w:val="28"/>
        </w:rPr>
        <w:t>апишите число 0,0302 в стандартном виде.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22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3,02*10^2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23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3,02*10^-2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24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0,302*10^2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25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0,302*10^-2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3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В</w:t>
      </w:r>
      <w:proofErr w:type="gramEnd"/>
      <w:r w:rsidRPr="000709E5">
        <w:rPr>
          <w:rFonts w:cs="Times New Roman"/>
          <w:sz w:val="28"/>
          <w:szCs w:val="28"/>
        </w:rPr>
        <w:t>ычислите 6,2*10^-2+4,8*10^-2 и представьте результат в стандартном виде.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26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11*10^0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27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11*10^-2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28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1,1*10^-3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29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1,1*10^-1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4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С</w:t>
      </w:r>
      <w:proofErr w:type="gramEnd"/>
      <w:r w:rsidRPr="000709E5">
        <w:rPr>
          <w:rFonts w:cs="Times New Roman"/>
          <w:sz w:val="28"/>
          <w:szCs w:val="28"/>
        </w:rPr>
        <w:t>равните числа s=3,7*10^5 и t=2,95*10^5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330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s&lt;t&lt; span=""&gt;</w:t>
      </w:r>
      <w:r w:rsidR="00EB67F3" w:rsidRPr="000709E5">
        <w:rPr>
          <w:rFonts w:cs="Times New Roman"/>
          <w:sz w:val="28"/>
          <w:szCs w:val="28"/>
          <w:lang w:val="en-US"/>
        </w:rPr>
        <w:br/>
      </w:r>
      <w:r w:rsidRPr="008A2975">
        <w:rPr>
          <w:rFonts w:cs="Times New Roman"/>
          <w:sz w:val="28"/>
          <w:szCs w:val="28"/>
        </w:rPr>
        <w:pict>
          <v:shape id="_x0000_i1331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s&gt;t</w:t>
      </w:r>
      <w:r w:rsidR="00EB67F3" w:rsidRPr="000709E5">
        <w:rPr>
          <w:rFonts w:cs="Times New Roman"/>
          <w:sz w:val="28"/>
          <w:szCs w:val="28"/>
          <w:lang w:val="en-US"/>
        </w:rPr>
        <w:br/>
      </w:r>
      <w:r w:rsidRPr="008A2975">
        <w:rPr>
          <w:rFonts w:cs="Times New Roman"/>
          <w:sz w:val="28"/>
          <w:szCs w:val="28"/>
        </w:rPr>
        <w:pict>
          <v:shape id="_x0000_i1332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s=t</w:t>
      </w:r>
      <w:r w:rsidR="00EB67F3" w:rsidRPr="000709E5">
        <w:rPr>
          <w:rFonts w:cs="Times New Roman"/>
          <w:sz w:val="28"/>
          <w:szCs w:val="28"/>
          <w:lang w:val="en-US"/>
        </w:rPr>
        <w:br/>
      </w:r>
      <w:r w:rsidRPr="008A2975">
        <w:rPr>
          <w:rFonts w:cs="Times New Roman"/>
          <w:sz w:val="28"/>
          <w:szCs w:val="28"/>
        </w:rPr>
        <w:pict>
          <v:shape id="_x0000_i1333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</w:t>
      </w:r>
      <w:r w:rsidR="00EB67F3" w:rsidRPr="000709E5">
        <w:rPr>
          <w:rFonts w:cs="Times New Roman"/>
          <w:sz w:val="28"/>
          <w:szCs w:val="28"/>
        </w:rPr>
        <w:t>нельзя</w:t>
      </w:r>
      <w:r w:rsidR="00EB67F3" w:rsidRPr="000709E5">
        <w:rPr>
          <w:rFonts w:cs="Times New Roman"/>
          <w:sz w:val="28"/>
          <w:szCs w:val="28"/>
          <w:lang w:val="en-US"/>
        </w:rPr>
        <w:t xml:space="preserve"> </w:t>
      </w:r>
      <w:r w:rsidR="00EB67F3" w:rsidRPr="000709E5">
        <w:rPr>
          <w:rFonts w:cs="Times New Roman"/>
          <w:sz w:val="28"/>
          <w:szCs w:val="28"/>
        </w:rPr>
        <w:t>сравнить</w:t>
      </w:r>
      <w:r w:rsidR="00EB67F3" w:rsidRPr="000709E5">
        <w:rPr>
          <w:rFonts w:cs="Times New Roman"/>
          <w:sz w:val="28"/>
          <w:szCs w:val="28"/>
          <w:lang w:val="en-US"/>
        </w:rPr>
        <w:br/>
        <w:t>&lt;/t&lt;&gt;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5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К</w:t>
      </w:r>
      <w:proofErr w:type="gramEnd"/>
      <w:r w:rsidRPr="000709E5">
        <w:rPr>
          <w:rFonts w:cs="Times New Roman"/>
          <w:sz w:val="28"/>
          <w:szCs w:val="28"/>
        </w:rPr>
        <w:t>акое из чисел больше: 7,3*10^-6 или 5,2*10^-5?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апишите ответ: </w:t>
      </w:r>
      <w:r w:rsidR="008A2975" w:rsidRPr="008A2975">
        <w:rPr>
          <w:rFonts w:cs="Times New Roman"/>
          <w:sz w:val="28"/>
          <w:szCs w:val="28"/>
        </w:rPr>
        <w:pict>
          <v:shape id="_x0000_i1334" type="#_x0000_t75" style="width:60.75pt;height:18pt">
            <v:imagedata r:id="rId102" o:title=""/>
          </v:shape>
        </w:pic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6 </w:t>
      </w:r>
      <w:r w:rsidRPr="000709E5">
        <w:rPr>
          <w:rFonts w:cs="Times New Roman"/>
          <w:sz w:val="28"/>
          <w:szCs w:val="28"/>
        </w:rPr>
        <w:br/>
        <w:t>Порядок числа m равен -15. Каков порядок числа m/10^-25?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апишите ответ: </w:t>
      </w:r>
      <w:r w:rsidR="008A2975" w:rsidRPr="008A2975">
        <w:rPr>
          <w:rFonts w:cs="Times New Roman"/>
          <w:sz w:val="28"/>
          <w:szCs w:val="28"/>
        </w:rPr>
        <w:pict>
          <v:shape id="_x0000_i1335" type="#_x0000_t75" style="width:60.75pt;height:18pt">
            <v:imagedata r:id="rId102" o:title=""/>
          </v:shape>
        </w:pic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7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К</w:t>
      </w:r>
      <w:proofErr w:type="gramEnd"/>
      <w:r w:rsidRPr="000709E5">
        <w:rPr>
          <w:rFonts w:cs="Times New Roman"/>
          <w:sz w:val="28"/>
          <w:szCs w:val="28"/>
        </w:rPr>
        <w:t>аким может быть порядок суммы двух положительных чисел a и b, если порядок числа a равен 8, а порядок числа b равен -11?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апишите ответ: </w:t>
      </w:r>
      <w:r w:rsidR="008A2975" w:rsidRPr="008A2975">
        <w:rPr>
          <w:rFonts w:cs="Times New Roman"/>
          <w:sz w:val="28"/>
          <w:szCs w:val="28"/>
        </w:rPr>
        <w:pict>
          <v:shape id="_x0000_i1336" type="#_x0000_t75" style="width:60.75pt;height:18pt">
            <v:imagedata r:id="rId102" o:title=""/>
          </v:shape>
        </w:pict>
      </w:r>
    </w:p>
    <w:p w:rsidR="00EB67F3" w:rsidRPr="000709E5" w:rsidRDefault="00EB67F3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Контрольная работа по теме: «Степень с целым и дробным показателем».</w:t>
      </w:r>
    </w:p>
    <w:p w:rsidR="00EB67F3" w:rsidRPr="000709E5" w:rsidRDefault="00EB67F3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.Вычислите: а) 4</w:t>
      </w:r>
      <w:r w:rsidRPr="000709E5">
        <w:rPr>
          <w:color w:val="000000"/>
          <w:sz w:val="28"/>
          <w:szCs w:val="28"/>
          <w:vertAlign w:val="superscript"/>
        </w:rPr>
        <w:t>11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* 4</w:t>
      </w:r>
      <w:r w:rsidRPr="000709E5">
        <w:rPr>
          <w:color w:val="000000"/>
          <w:sz w:val="28"/>
          <w:szCs w:val="28"/>
          <w:vertAlign w:val="superscript"/>
        </w:rPr>
        <w:t>- 9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б) 6</w:t>
      </w:r>
      <w:r w:rsidRPr="000709E5">
        <w:rPr>
          <w:color w:val="000000"/>
          <w:sz w:val="28"/>
          <w:szCs w:val="28"/>
          <w:vertAlign w:val="superscript"/>
        </w:rPr>
        <w:t>-5</w:t>
      </w:r>
      <w:proofErr w:type="gramStart"/>
      <w:r w:rsidRPr="000709E5">
        <w:rPr>
          <w:rStyle w:val="apple-converted-space"/>
          <w:color w:val="000000"/>
          <w:sz w:val="28"/>
          <w:szCs w:val="28"/>
          <w:vertAlign w:val="superscript"/>
        </w:rPr>
        <w:t> </w:t>
      </w:r>
      <w:r w:rsidRPr="000709E5">
        <w:rPr>
          <w:color w:val="000000"/>
          <w:sz w:val="28"/>
          <w:szCs w:val="28"/>
        </w:rPr>
        <w:t>:</w:t>
      </w:r>
      <w:proofErr w:type="gramEnd"/>
      <w:r w:rsidRPr="000709E5">
        <w:rPr>
          <w:color w:val="000000"/>
          <w:sz w:val="28"/>
          <w:szCs w:val="28"/>
        </w:rPr>
        <w:t xml:space="preserve"> 6</w:t>
      </w:r>
      <w:r w:rsidRPr="000709E5">
        <w:rPr>
          <w:color w:val="000000"/>
          <w:sz w:val="28"/>
          <w:szCs w:val="28"/>
          <w:vertAlign w:val="superscript"/>
        </w:rPr>
        <w:t>-3</w:t>
      </w:r>
      <w:r w:rsidRPr="000709E5">
        <w:rPr>
          <w:rStyle w:val="apple-converted-space"/>
          <w:color w:val="000000"/>
          <w:sz w:val="28"/>
          <w:szCs w:val="28"/>
          <w:vertAlign w:val="superscript"/>
        </w:rPr>
        <w:t> </w:t>
      </w:r>
      <w:r w:rsidRPr="000709E5">
        <w:rPr>
          <w:color w:val="000000"/>
          <w:sz w:val="28"/>
          <w:szCs w:val="28"/>
        </w:rPr>
        <w:t>в)(2</w:t>
      </w:r>
      <w:r w:rsidRPr="000709E5">
        <w:rPr>
          <w:color w:val="000000"/>
          <w:sz w:val="28"/>
          <w:szCs w:val="28"/>
          <w:vertAlign w:val="superscript"/>
        </w:rPr>
        <w:t>-2</w:t>
      </w:r>
      <w:r w:rsidRPr="000709E5">
        <w:rPr>
          <w:color w:val="000000"/>
          <w:sz w:val="28"/>
          <w:szCs w:val="28"/>
        </w:rPr>
        <w:t>)</w:t>
      </w:r>
      <w:r w:rsidRPr="000709E5">
        <w:rPr>
          <w:color w:val="000000"/>
          <w:sz w:val="28"/>
          <w:szCs w:val="28"/>
          <w:vertAlign w:val="superscript"/>
        </w:rPr>
        <w:t>3</w:t>
      </w:r>
    </w:p>
    <w:p w:rsidR="00EB67F3" w:rsidRPr="000709E5" w:rsidRDefault="00EB67F3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. Упростите: а) (х</w:t>
      </w:r>
      <w:r w:rsidRPr="000709E5">
        <w:rPr>
          <w:color w:val="000000"/>
          <w:sz w:val="28"/>
          <w:szCs w:val="28"/>
          <w:vertAlign w:val="superscript"/>
        </w:rPr>
        <w:t>-3</w:t>
      </w:r>
      <w:r w:rsidRPr="000709E5">
        <w:rPr>
          <w:color w:val="000000"/>
          <w:sz w:val="28"/>
          <w:szCs w:val="28"/>
        </w:rPr>
        <w:t>)</w:t>
      </w:r>
      <w:r w:rsidRPr="000709E5">
        <w:rPr>
          <w:color w:val="000000"/>
          <w:sz w:val="28"/>
          <w:szCs w:val="28"/>
          <w:vertAlign w:val="superscript"/>
        </w:rPr>
        <w:t>4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*х</w:t>
      </w:r>
      <w:r w:rsidRPr="000709E5">
        <w:rPr>
          <w:color w:val="000000"/>
          <w:sz w:val="28"/>
          <w:szCs w:val="28"/>
          <w:vertAlign w:val="superscript"/>
        </w:rPr>
        <w:t>14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б)1,5а</w:t>
      </w:r>
      <w:r w:rsidRPr="000709E5">
        <w:rPr>
          <w:color w:val="000000"/>
          <w:sz w:val="28"/>
          <w:szCs w:val="28"/>
          <w:vertAlign w:val="superscript"/>
        </w:rPr>
        <w:t>2</w:t>
      </w:r>
      <w:r w:rsidRPr="000709E5">
        <w:rPr>
          <w:color w:val="000000"/>
          <w:sz w:val="28"/>
          <w:szCs w:val="28"/>
        </w:rPr>
        <w:t>в</w:t>
      </w:r>
      <w:r w:rsidRPr="000709E5">
        <w:rPr>
          <w:color w:val="000000"/>
          <w:sz w:val="28"/>
          <w:szCs w:val="28"/>
          <w:vertAlign w:val="superscript"/>
        </w:rPr>
        <w:t>-3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* 4а</w:t>
      </w:r>
      <w:r w:rsidRPr="000709E5">
        <w:rPr>
          <w:color w:val="000000"/>
          <w:sz w:val="28"/>
          <w:szCs w:val="28"/>
          <w:vertAlign w:val="superscript"/>
        </w:rPr>
        <w:t>-3</w:t>
      </w:r>
      <w:r w:rsidRPr="000709E5">
        <w:rPr>
          <w:color w:val="000000"/>
          <w:sz w:val="28"/>
          <w:szCs w:val="28"/>
        </w:rPr>
        <w:t>в</w:t>
      </w:r>
      <w:r w:rsidRPr="000709E5">
        <w:rPr>
          <w:color w:val="000000"/>
          <w:sz w:val="28"/>
          <w:szCs w:val="28"/>
          <w:vertAlign w:val="superscript"/>
        </w:rPr>
        <w:t>4</w:t>
      </w:r>
    </w:p>
    <w:p w:rsidR="00EB67F3" w:rsidRPr="000709E5" w:rsidRDefault="00EB67F3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.Преобразуй в дробь выражение: а)</w:t>
      </w:r>
      <w:r w:rsidRPr="000709E5">
        <w:rPr>
          <w:noProof/>
          <w:color w:val="000000"/>
          <w:sz w:val="28"/>
          <w:szCs w:val="28"/>
          <w:vertAlign w:val="subscript"/>
        </w:rPr>
        <w:drawing>
          <wp:inline distT="0" distB="0" distL="0" distR="0">
            <wp:extent cx="228600" cy="285750"/>
            <wp:effectExtent l="0" t="0" r="0" b="0"/>
            <wp:docPr id="1204" name="Рисунок 1204" descr="hello_html_m34515f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 descr="hello_html_m34515f70.gif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х</w:t>
      </w:r>
      <w:r w:rsidRPr="000709E5">
        <w:rPr>
          <w:color w:val="000000"/>
          <w:sz w:val="28"/>
          <w:szCs w:val="28"/>
          <w:vertAlign w:val="superscript"/>
        </w:rPr>
        <w:t>-1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у</w:t>
      </w:r>
      <w:r w:rsidRPr="000709E5">
        <w:rPr>
          <w:color w:val="000000"/>
          <w:sz w:val="28"/>
          <w:szCs w:val="28"/>
          <w:vertAlign w:val="superscript"/>
        </w:rPr>
        <w:t>2</w:t>
      </w:r>
      <w:r w:rsidRPr="000709E5">
        <w:rPr>
          <w:color w:val="000000"/>
          <w:sz w:val="28"/>
          <w:szCs w:val="28"/>
        </w:rPr>
        <w:t>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  <w:vertAlign w:val="superscript"/>
        </w:rPr>
        <w:t>-2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б)</w:t>
      </w:r>
      <w:r w:rsidRPr="000709E5">
        <w:rPr>
          <w:noProof/>
          <w:color w:val="000000"/>
          <w:sz w:val="28"/>
          <w:szCs w:val="28"/>
          <w:vertAlign w:val="subscript"/>
        </w:rPr>
        <w:drawing>
          <wp:inline distT="0" distB="0" distL="0" distR="0">
            <wp:extent cx="209550" cy="304800"/>
            <wp:effectExtent l="0" t="0" r="0" b="0"/>
            <wp:docPr id="1205" name="Рисунок 1205" descr="hello_html_m6d1906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 descr="hello_html_m6d19068f.gif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)</w:t>
      </w:r>
      <w:proofErr w:type="gramEnd"/>
      <w:r w:rsidRPr="000709E5">
        <w:rPr>
          <w:color w:val="000000"/>
          <w:sz w:val="28"/>
          <w:szCs w:val="28"/>
          <w:vertAlign w:val="superscript"/>
        </w:rPr>
        <w:t>-1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*6ху</w:t>
      </w:r>
      <w:r w:rsidRPr="000709E5">
        <w:rPr>
          <w:color w:val="000000"/>
          <w:sz w:val="28"/>
          <w:szCs w:val="28"/>
          <w:vertAlign w:val="superscript"/>
        </w:rPr>
        <w:t>2</w:t>
      </w:r>
    </w:p>
    <w:p w:rsidR="00EB67F3" w:rsidRPr="000709E5" w:rsidRDefault="00EB67F3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. Вычислите: 3</w:t>
      </w:r>
      <w:r w:rsidRPr="000709E5">
        <w:rPr>
          <w:color w:val="000000"/>
          <w:sz w:val="28"/>
          <w:szCs w:val="28"/>
          <w:vertAlign w:val="superscript"/>
        </w:rPr>
        <w:t>--9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* 9</w:t>
      </w:r>
      <w:r w:rsidRPr="000709E5">
        <w:rPr>
          <w:color w:val="000000"/>
          <w:sz w:val="28"/>
          <w:szCs w:val="28"/>
          <w:vertAlign w:val="superscript"/>
        </w:rPr>
        <w:t>--4</w:t>
      </w:r>
      <w:r w:rsidRPr="000709E5">
        <w:rPr>
          <w:color w:val="000000"/>
          <w:sz w:val="28"/>
          <w:szCs w:val="28"/>
        </w:rPr>
        <w:t>: 27</w:t>
      </w:r>
      <w:r w:rsidRPr="000709E5">
        <w:rPr>
          <w:color w:val="000000"/>
          <w:sz w:val="28"/>
          <w:szCs w:val="28"/>
          <w:vertAlign w:val="superscript"/>
        </w:rPr>
        <w:t>--6</w:t>
      </w:r>
    </w:p>
    <w:p w:rsidR="00EB67F3" w:rsidRPr="000709E5" w:rsidRDefault="00EB67F3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5. Упростите: а) (2</w:t>
      </w:r>
      <w:r w:rsidRPr="000709E5">
        <w:rPr>
          <w:color w:val="000000"/>
          <w:sz w:val="28"/>
          <w:szCs w:val="28"/>
          <w:vertAlign w:val="superscript"/>
        </w:rPr>
        <w:t>-п</w:t>
      </w:r>
      <w:r w:rsidRPr="000709E5">
        <w:rPr>
          <w:color w:val="000000"/>
          <w:sz w:val="28"/>
          <w:szCs w:val="28"/>
        </w:rPr>
        <w:t>+1):(2</w:t>
      </w:r>
      <w:r w:rsidRPr="000709E5">
        <w:rPr>
          <w:color w:val="000000"/>
          <w:sz w:val="28"/>
          <w:szCs w:val="28"/>
          <w:vertAlign w:val="superscript"/>
        </w:rPr>
        <w:t>п</w:t>
      </w:r>
      <w:r w:rsidRPr="000709E5">
        <w:rPr>
          <w:color w:val="000000"/>
          <w:sz w:val="28"/>
          <w:szCs w:val="28"/>
        </w:rPr>
        <w:t>+1) б)(3</w:t>
      </w:r>
      <w:r w:rsidRPr="000709E5">
        <w:rPr>
          <w:color w:val="000000"/>
          <w:sz w:val="28"/>
          <w:szCs w:val="28"/>
          <w:vertAlign w:val="superscript"/>
        </w:rPr>
        <w:t>п-1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* 7</w:t>
      </w:r>
      <w:r w:rsidRPr="000709E5">
        <w:rPr>
          <w:color w:val="000000"/>
          <w:sz w:val="28"/>
          <w:szCs w:val="28"/>
          <w:vertAlign w:val="superscript"/>
        </w:rPr>
        <w:t>п+1</w:t>
      </w:r>
      <w:r w:rsidRPr="000709E5">
        <w:rPr>
          <w:color w:val="000000"/>
          <w:sz w:val="28"/>
          <w:szCs w:val="28"/>
        </w:rPr>
        <w:t>)</w:t>
      </w:r>
      <w:proofErr w:type="gramStart"/>
      <w:r w:rsidRPr="000709E5">
        <w:rPr>
          <w:color w:val="000000"/>
          <w:sz w:val="28"/>
          <w:szCs w:val="28"/>
        </w:rPr>
        <w:t xml:space="preserve"> :</w:t>
      </w:r>
      <w:proofErr w:type="gramEnd"/>
      <w:r w:rsidRPr="000709E5">
        <w:rPr>
          <w:color w:val="000000"/>
          <w:sz w:val="28"/>
          <w:szCs w:val="28"/>
        </w:rPr>
        <w:t xml:space="preserve"> 21</w:t>
      </w:r>
      <w:r w:rsidRPr="000709E5">
        <w:rPr>
          <w:color w:val="000000"/>
          <w:sz w:val="28"/>
          <w:szCs w:val="28"/>
          <w:vertAlign w:val="superscript"/>
        </w:rPr>
        <w:t>п</w:t>
      </w:r>
    </w:p>
    <w:p w:rsidR="00EB67F3" w:rsidRPr="000709E5" w:rsidRDefault="00EB67F3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6. Известно, что 3</w:t>
      </w:r>
      <w:r w:rsidRPr="000709E5">
        <w:rPr>
          <w:color w:val="000000"/>
          <w:sz w:val="28"/>
          <w:szCs w:val="28"/>
          <w:vertAlign w:val="superscript"/>
        </w:rPr>
        <w:t>у</w:t>
      </w:r>
      <w:r w:rsidRPr="000709E5">
        <w:rPr>
          <w:color w:val="000000"/>
          <w:sz w:val="28"/>
          <w:szCs w:val="28"/>
        </w:rPr>
        <w:t>=а. Найдите: 3</w:t>
      </w:r>
      <w:r w:rsidRPr="000709E5">
        <w:rPr>
          <w:color w:val="000000"/>
          <w:sz w:val="28"/>
          <w:szCs w:val="28"/>
          <w:vertAlign w:val="superscript"/>
        </w:rPr>
        <w:t>2у</w:t>
      </w:r>
      <w:r w:rsidRPr="000709E5">
        <w:rPr>
          <w:color w:val="000000"/>
          <w:sz w:val="28"/>
          <w:szCs w:val="28"/>
        </w:rPr>
        <w:t>; 3</w:t>
      </w:r>
      <w:r w:rsidRPr="000709E5">
        <w:rPr>
          <w:color w:val="000000"/>
          <w:sz w:val="28"/>
          <w:szCs w:val="28"/>
          <w:vertAlign w:val="superscript"/>
        </w:rPr>
        <w:t>3у+1</w:t>
      </w:r>
      <w:r w:rsidRPr="000709E5">
        <w:rPr>
          <w:color w:val="000000"/>
          <w:sz w:val="28"/>
          <w:szCs w:val="28"/>
        </w:rPr>
        <w:t>; 3</w:t>
      </w:r>
      <w:r w:rsidRPr="000709E5">
        <w:rPr>
          <w:color w:val="000000"/>
          <w:sz w:val="28"/>
          <w:szCs w:val="28"/>
          <w:vertAlign w:val="superscript"/>
        </w:rPr>
        <w:t>-у</w:t>
      </w:r>
      <w:r w:rsidRPr="000709E5">
        <w:rPr>
          <w:color w:val="000000"/>
          <w:sz w:val="28"/>
          <w:szCs w:val="28"/>
        </w:rPr>
        <w:t>; 9</w:t>
      </w:r>
      <w:r w:rsidRPr="000709E5">
        <w:rPr>
          <w:color w:val="000000"/>
          <w:sz w:val="28"/>
          <w:szCs w:val="28"/>
          <w:vertAlign w:val="superscript"/>
        </w:rPr>
        <w:t>2у</w:t>
      </w:r>
    </w:p>
    <w:p w:rsidR="00EB67F3" w:rsidRPr="000709E5" w:rsidRDefault="00EB67F3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7. Представьте в виде дроби и сократите: (а</w:t>
      </w:r>
      <w:r w:rsidRPr="000709E5">
        <w:rPr>
          <w:color w:val="000000"/>
          <w:sz w:val="28"/>
          <w:szCs w:val="28"/>
          <w:vertAlign w:val="superscript"/>
        </w:rPr>
        <w:t>3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+3а</w:t>
      </w:r>
      <w:r w:rsidRPr="000709E5">
        <w:rPr>
          <w:color w:val="000000"/>
          <w:sz w:val="28"/>
          <w:szCs w:val="28"/>
          <w:vertAlign w:val="superscript"/>
        </w:rPr>
        <w:t>4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– а</w:t>
      </w:r>
      <w:r w:rsidRPr="000709E5">
        <w:rPr>
          <w:color w:val="000000"/>
          <w:sz w:val="28"/>
          <w:szCs w:val="28"/>
          <w:vertAlign w:val="superscript"/>
        </w:rPr>
        <w:t>6</w:t>
      </w:r>
      <w:r w:rsidRPr="000709E5">
        <w:rPr>
          <w:color w:val="000000"/>
          <w:sz w:val="28"/>
          <w:szCs w:val="28"/>
        </w:rPr>
        <w:t>)</w:t>
      </w:r>
      <w:proofErr w:type="gramStart"/>
      <w:r w:rsidRPr="000709E5">
        <w:rPr>
          <w:color w:val="000000"/>
          <w:sz w:val="28"/>
          <w:szCs w:val="28"/>
        </w:rPr>
        <w:t xml:space="preserve"> :</w:t>
      </w:r>
      <w:proofErr w:type="gramEnd"/>
      <w:r w:rsidRPr="000709E5">
        <w:rPr>
          <w:color w:val="000000"/>
          <w:sz w:val="28"/>
          <w:szCs w:val="28"/>
        </w:rPr>
        <w:t xml:space="preserve"> (3 – а</w:t>
      </w:r>
      <w:r w:rsidRPr="000709E5">
        <w:rPr>
          <w:color w:val="000000"/>
          <w:sz w:val="28"/>
          <w:szCs w:val="28"/>
          <w:vertAlign w:val="superscript"/>
        </w:rPr>
        <w:t>2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+ а</w:t>
      </w:r>
      <w:r w:rsidRPr="000709E5">
        <w:rPr>
          <w:color w:val="000000"/>
          <w:sz w:val="28"/>
          <w:szCs w:val="28"/>
          <w:vertAlign w:val="superscript"/>
        </w:rPr>
        <w:t>—1</w:t>
      </w:r>
      <w:r w:rsidRPr="000709E5">
        <w:rPr>
          <w:color w:val="000000"/>
          <w:sz w:val="28"/>
          <w:szCs w:val="28"/>
        </w:rPr>
        <w:t>)</w:t>
      </w:r>
    </w:p>
    <w:p w:rsidR="00EB67F3" w:rsidRPr="000709E5" w:rsidRDefault="00EB67F3" w:rsidP="000709E5">
      <w:pPr>
        <w:spacing w:after="0" w:line="240" w:lineRule="auto"/>
        <w:rPr>
          <w:rStyle w:val="c22c13"/>
          <w:rFonts w:cs="Times New Roman"/>
          <w:sz w:val="28"/>
          <w:szCs w:val="28"/>
        </w:rPr>
      </w:pPr>
      <w:r w:rsidRPr="000709E5">
        <w:rPr>
          <w:rStyle w:val="c22c13"/>
          <w:rFonts w:cs="Times New Roman"/>
          <w:sz w:val="28"/>
          <w:szCs w:val="28"/>
        </w:rPr>
        <w:lastRenderedPageBreak/>
        <w:t>Тест «Статистические характеристики»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вариант.</w:t>
      </w:r>
    </w:p>
    <w:p w:rsidR="00EB67F3" w:rsidRPr="000709E5" w:rsidRDefault="00EB67F3" w:rsidP="000709E5">
      <w:pPr>
        <w:spacing w:after="0" w:line="240" w:lineRule="auto"/>
        <w:rPr>
          <w:rStyle w:val="c13c2"/>
          <w:rFonts w:cs="Times New Roman"/>
          <w:sz w:val="28"/>
          <w:szCs w:val="28"/>
        </w:rPr>
      </w:pPr>
      <w:r w:rsidRPr="000709E5">
        <w:rPr>
          <w:rStyle w:val="c13c2"/>
          <w:rFonts w:cs="Times New Roman"/>
          <w:sz w:val="28"/>
          <w:szCs w:val="28"/>
        </w:rPr>
        <w:t>Часть</w:t>
      </w:r>
      <w:r w:rsidRPr="000709E5">
        <w:rPr>
          <w:rStyle w:val="c13c2"/>
          <w:rFonts w:cs="Times New Roman"/>
          <w:bCs/>
          <w:color w:val="444444"/>
          <w:sz w:val="28"/>
          <w:szCs w:val="28"/>
        </w:rPr>
        <w:t xml:space="preserve"> 1</w:t>
      </w:r>
    </w:p>
    <w:p w:rsidR="00EB67F3" w:rsidRPr="000709E5" w:rsidRDefault="00EB67F3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Fonts w:cs="Times New Roman"/>
          <w:color w:val="000000"/>
          <w:sz w:val="28"/>
          <w:szCs w:val="28"/>
        </w:rPr>
        <w:t>1.</w:t>
      </w:r>
      <w:r w:rsidRPr="000709E5">
        <w:rPr>
          <w:rStyle w:val="c2"/>
          <w:rFonts w:cs="Times New Roman"/>
          <w:color w:val="000000"/>
          <w:sz w:val="28"/>
          <w:szCs w:val="28"/>
        </w:rPr>
        <w:t xml:space="preserve"> Найдите среднее арифметическое  ряда чисел:   16,14,25,16,21,22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1) 14,5                                   </w:t>
      </w:r>
      <w:r w:rsidRPr="000709E5">
        <w:rPr>
          <w:rStyle w:val="c2"/>
          <w:rFonts w:cs="Times New Roman"/>
          <w:color w:val="FF0000"/>
          <w:sz w:val="28"/>
          <w:szCs w:val="28"/>
        </w:rPr>
        <w:t>2) 19</w:t>
      </w:r>
      <w:r w:rsidRPr="000709E5">
        <w:rPr>
          <w:rStyle w:val="c2"/>
          <w:rFonts w:cs="Times New Roman"/>
          <w:color w:val="000080"/>
          <w:sz w:val="28"/>
          <w:szCs w:val="28"/>
        </w:rPr>
        <w:t xml:space="preserve"> </w:t>
      </w:r>
      <w:r w:rsidRPr="000709E5">
        <w:rPr>
          <w:rStyle w:val="c2"/>
          <w:rFonts w:cs="Times New Roman"/>
          <w:color w:val="000000"/>
          <w:sz w:val="28"/>
          <w:szCs w:val="28"/>
        </w:rPr>
        <w:t>                               3)19,5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Fonts w:cs="Times New Roman"/>
          <w:color w:val="000000"/>
          <w:sz w:val="28"/>
          <w:szCs w:val="28"/>
        </w:rPr>
        <w:t>2.</w:t>
      </w:r>
      <w:r w:rsidRPr="000709E5">
        <w:rPr>
          <w:rStyle w:val="c2"/>
          <w:rFonts w:cs="Times New Roman"/>
          <w:color w:val="000000"/>
          <w:sz w:val="28"/>
          <w:szCs w:val="28"/>
        </w:rPr>
        <w:t xml:space="preserve"> Укажите моду ряда чисел: 17, 13, 24, 17, 20, 21</w:t>
      </w:r>
    </w:p>
    <w:p w:rsidR="00EB67F3" w:rsidRPr="000709E5" w:rsidRDefault="00EB67F3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1)20                                       2)19                                 </w:t>
      </w:r>
      <w:r w:rsidRPr="000709E5">
        <w:rPr>
          <w:rStyle w:val="c2"/>
          <w:rFonts w:cs="Times New Roman"/>
          <w:color w:val="FF0000"/>
          <w:sz w:val="28"/>
          <w:szCs w:val="28"/>
        </w:rPr>
        <w:t>3)17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3.Найдите медиану ряда чисел: 16, 20, 26, 18, 22, 24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1)26                                       </w:t>
      </w:r>
      <w:r w:rsidRPr="000709E5">
        <w:rPr>
          <w:rStyle w:val="c2"/>
          <w:rFonts w:cs="Times New Roman"/>
          <w:color w:val="FF0000"/>
          <w:sz w:val="28"/>
          <w:szCs w:val="28"/>
        </w:rPr>
        <w:t>2)21</w:t>
      </w:r>
      <w:r w:rsidRPr="000709E5">
        <w:rPr>
          <w:rStyle w:val="c2"/>
          <w:rFonts w:cs="Times New Roman"/>
          <w:color w:val="000000"/>
          <w:sz w:val="28"/>
          <w:szCs w:val="28"/>
        </w:rPr>
        <w:t xml:space="preserve">                                  3)22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4.Укажите размах (</w:t>
      </w:r>
      <w:r w:rsidRPr="000709E5">
        <w:rPr>
          <w:rStyle w:val="c2c25"/>
          <w:rFonts w:cs="Times New Roman"/>
          <w:color w:val="000000"/>
          <w:sz w:val="28"/>
          <w:szCs w:val="28"/>
        </w:rPr>
        <w:t>А</w:t>
      </w:r>
      <w:r w:rsidRPr="000709E5">
        <w:rPr>
          <w:rStyle w:val="c2"/>
          <w:rFonts w:cs="Times New Roman"/>
          <w:color w:val="000000"/>
          <w:sz w:val="28"/>
          <w:szCs w:val="28"/>
        </w:rPr>
        <w:t>) ряда чисел:   14, 13, 24, 14, 20, 21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1)13                                       2)24                                 </w:t>
      </w:r>
      <w:r w:rsidRPr="000709E5">
        <w:rPr>
          <w:rStyle w:val="c2"/>
          <w:rFonts w:cs="Times New Roman"/>
          <w:color w:val="FF0000"/>
          <w:sz w:val="28"/>
          <w:szCs w:val="28"/>
        </w:rPr>
        <w:t>3)11</w:t>
      </w:r>
    </w:p>
    <w:p w:rsidR="00EB67F3" w:rsidRPr="000709E5" w:rsidRDefault="00EB67F3" w:rsidP="000709E5">
      <w:pPr>
        <w:spacing w:after="0" w:line="240" w:lineRule="auto"/>
        <w:rPr>
          <w:rStyle w:val="c2"/>
          <w:rFonts w:cs="Times New Roman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5</w:t>
      </w:r>
      <w:r w:rsidRPr="000709E5">
        <w:rPr>
          <w:rStyle w:val="c2"/>
          <w:rFonts w:cs="Times New Roman"/>
          <w:sz w:val="28"/>
          <w:szCs w:val="28"/>
        </w:rPr>
        <w:t>.  Задача.  Сергей получил четыре тройки, пять четверок и одну двойку. Какую статистическую характеристику он бы предпочел при выставлении четвертной оценки?</w:t>
      </w:r>
    </w:p>
    <w:p w:rsidR="00EB67F3" w:rsidRPr="000709E5" w:rsidRDefault="00EB67F3" w:rsidP="000709E5">
      <w:pPr>
        <w:spacing w:after="0" w:line="240" w:lineRule="auto"/>
        <w:rPr>
          <w:rStyle w:val="c2"/>
          <w:rFonts w:cs="Times New Roman"/>
          <w:sz w:val="28"/>
          <w:szCs w:val="28"/>
        </w:rPr>
      </w:pPr>
      <w:r w:rsidRPr="000709E5">
        <w:rPr>
          <w:rStyle w:val="c2"/>
          <w:rFonts w:cs="Times New Roman"/>
          <w:sz w:val="28"/>
          <w:szCs w:val="28"/>
        </w:rPr>
        <w:t xml:space="preserve">а) среднее арифметическое        </w:t>
      </w:r>
      <w:r w:rsidRPr="000709E5">
        <w:rPr>
          <w:rStyle w:val="c2"/>
          <w:rFonts w:cs="Times New Roman"/>
          <w:color w:val="FF0000"/>
          <w:sz w:val="28"/>
          <w:szCs w:val="28"/>
        </w:rPr>
        <w:t>б) мода </w:t>
      </w:r>
      <w:r w:rsidRPr="000709E5">
        <w:rPr>
          <w:rStyle w:val="c2"/>
          <w:rFonts w:cs="Times New Roman"/>
          <w:sz w:val="28"/>
          <w:szCs w:val="28"/>
        </w:rPr>
        <w:t xml:space="preserve">                   в) размах 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Style w:val="c13c2"/>
          <w:rFonts w:cs="Times New Roman"/>
          <w:color w:val="000000"/>
          <w:sz w:val="28"/>
          <w:szCs w:val="28"/>
        </w:rPr>
        <w:t>Часть 2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6.</w:t>
      </w:r>
      <w:r w:rsidRPr="000709E5">
        <w:rPr>
          <w:rFonts w:cs="Times New Roman"/>
          <w:sz w:val="28"/>
          <w:szCs w:val="28"/>
        </w:rPr>
        <w:t xml:space="preserve"> </w:t>
      </w:r>
      <w:r w:rsidRPr="000709E5">
        <w:rPr>
          <w:rStyle w:val="c2"/>
          <w:rFonts w:cs="Times New Roman"/>
          <w:color w:val="000000"/>
          <w:sz w:val="28"/>
          <w:szCs w:val="28"/>
        </w:rPr>
        <w:t>Сколько чисел в ряду, если его медианой служит девятнадцатый   член?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Ответ:__ </w:t>
      </w:r>
      <w:r w:rsidRPr="000709E5">
        <w:rPr>
          <w:rStyle w:val="c2"/>
          <w:rFonts w:cs="Times New Roman"/>
          <w:color w:val="FF0000"/>
          <w:sz w:val="28"/>
          <w:szCs w:val="28"/>
        </w:rPr>
        <w:t>37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_________________________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 7. </w:t>
      </w:r>
      <w:r w:rsidRPr="000709E5">
        <w:rPr>
          <w:rFonts w:cs="Times New Roman"/>
          <w:sz w:val="28"/>
          <w:szCs w:val="28"/>
        </w:rPr>
        <w:t>Сумма четырех чисел 9,36, а среднее арифметическое семи других чисел 1,9. Найдите среднее арифметическое всех этих одиннадцати чисел.</w:t>
      </w:r>
    </w:p>
    <w:p w:rsidR="00EB67F3" w:rsidRPr="000709E5" w:rsidRDefault="00EB67F3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Ответ:___ </w:t>
      </w:r>
      <w:r w:rsidRPr="000709E5">
        <w:rPr>
          <w:rStyle w:val="c2"/>
          <w:rFonts w:cs="Times New Roman"/>
          <w:color w:val="FF0000"/>
          <w:sz w:val="28"/>
          <w:szCs w:val="28"/>
        </w:rPr>
        <w:t>2,06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________________</w:t>
      </w:r>
    </w:p>
    <w:p w:rsidR="00EB67F3" w:rsidRPr="000709E5" w:rsidRDefault="00EB67F3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8. В ряду чисел  5, 10, 18, 40, ___, 32 пропущено одно число. Найдите его, если:</w:t>
      </w:r>
    </w:p>
    <w:p w:rsidR="00EB67F3" w:rsidRPr="000709E5" w:rsidRDefault="00EB67F3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а) размах ряда равен 41;</w:t>
      </w:r>
    </w:p>
    <w:p w:rsidR="00EB67F3" w:rsidRPr="000709E5" w:rsidRDefault="00EB67F3" w:rsidP="000709E5">
      <w:pPr>
        <w:spacing w:after="0" w:line="240" w:lineRule="auto"/>
        <w:rPr>
          <w:rStyle w:val="c2"/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>б) мода ряда равна 32.</w:t>
      </w:r>
    </w:p>
    <w:p w:rsidR="00EB67F3" w:rsidRPr="000709E5" w:rsidRDefault="00EB67F3" w:rsidP="000709E5">
      <w:pPr>
        <w:spacing w:after="0" w:line="240" w:lineRule="auto"/>
        <w:rPr>
          <w:rFonts w:cs="Times New Roman"/>
          <w:color w:val="000000"/>
          <w:sz w:val="28"/>
          <w:szCs w:val="28"/>
        </w:rPr>
      </w:pPr>
      <w:r w:rsidRPr="000709E5">
        <w:rPr>
          <w:rStyle w:val="c2"/>
          <w:rFonts w:cs="Times New Roman"/>
          <w:color w:val="000000"/>
          <w:sz w:val="28"/>
          <w:szCs w:val="28"/>
        </w:rPr>
        <w:t xml:space="preserve">Ответ:  ___а) </w:t>
      </w:r>
      <w:r w:rsidRPr="000709E5">
        <w:rPr>
          <w:rStyle w:val="c2"/>
          <w:rFonts w:cs="Times New Roman"/>
          <w:color w:val="FF0000"/>
          <w:sz w:val="28"/>
          <w:szCs w:val="28"/>
        </w:rPr>
        <w:t>46 или -1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б)____</w:t>
      </w:r>
      <w:r w:rsidRPr="000709E5">
        <w:rPr>
          <w:rStyle w:val="c2"/>
          <w:rFonts w:cs="Times New Roman"/>
          <w:color w:val="FF0000"/>
          <w:sz w:val="28"/>
          <w:szCs w:val="28"/>
        </w:rPr>
        <w:t>32</w:t>
      </w:r>
      <w:r w:rsidRPr="000709E5">
        <w:rPr>
          <w:rStyle w:val="c2"/>
          <w:rFonts w:cs="Times New Roman"/>
          <w:color w:val="000000"/>
          <w:sz w:val="28"/>
          <w:szCs w:val="28"/>
        </w:rPr>
        <w:t>____________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EB67F3" w:rsidRPr="000709E5" w:rsidRDefault="00EB67F3" w:rsidP="000709E5">
      <w:pPr>
        <w:shd w:val="clear" w:color="auto" w:fill="FFFFFF"/>
        <w:spacing w:after="0" w:line="240" w:lineRule="auto"/>
        <w:jc w:val="center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>Итоговый тест для 8 класса.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Задание 1. Найди изображение интервала x&gt;4 на оси, если a=4.</w:t>
      </w:r>
      <w:r w:rsidRPr="000709E5">
        <w:rPr>
          <w:rFonts w:cs="Times New Roman"/>
          <w:sz w:val="28"/>
          <w:szCs w:val="28"/>
        </w:rPr>
        <w:br/>
      </w:r>
      <w:r w:rsidR="008A2975" w:rsidRPr="008A2975">
        <w:rPr>
          <w:rFonts w:cs="Times New Roman"/>
          <w:sz w:val="28"/>
          <w:szCs w:val="28"/>
        </w:rPr>
        <w:pict>
          <v:shape id="_x0000_i1337" type="#_x0000_t75" style="width:20.25pt;height:18pt">
            <v:imagedata r:id="rId6" o:title=""/>
          </v:shape>
        </w:pic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254" name="Рисунок 376" descr="x_ass_t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x_ass_tpM.PNG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38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255" name="Рисунок 377" descr="x_ass_tp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x_ass_tpL.PNG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39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914" name="Рисунок 378" descr="x_ass_pp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x_ass_ppL.PNG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40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66950" cy="323850"/>
            <wp:effectExtent l="19050" t="0" r="0" b="0"/>
            <wp:docPr id="915" name="Рисунок 379" descr="x_ass_p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x_ass_ppM.PNG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67F3" w:rsidRPr="000709E5" w:rsidRDefault="00EB67F3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Задание 2. </w:t>
      </w:r>
      <w:r w:rsidRPr="000709E5">
        <w:rPr>
          <w:rFonts w:eastAsia="Times New Roman" w:cs="Times New Roman"/>
          <w:sz w:val="28"/>
          <w:szCs w:val="28"/>
          <w:lang w:eastAsia="ru-RU"/>
        </w:rPr>
        <w:t xml:space="preserve">Укажите все значения 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>х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, при которых функция y=(7-2*x)/3 принимает значения больше 0.</w:t>
      </w:r>
    </w:p>
    <w:p w:rsidR="00EB67F3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41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x&gt;3,5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42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x&lt;3,5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43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x&lt;-3,5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44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x&gt;-3,5</w:t>
      </w:r>
    </w:p>
    <w:p w:rsidR="00EB67F3" w:rsidRPr="000709E5" w:rsidRDefault="00EB67F3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Задание 3. </w:t>
      </w:r>
      <w:r w:rsidRPr="000709E5">
        <w:rPr>
          <w:rFonts w:eastAsia="Times New Roman" w:cs="Times New Roman"/>
          <w:sz w:val="28"/>
          <w:szCs w:val="28"/>
          <w:lang w:eastAsia="ru-RU"/>
        </w:rPr>
        <w:t xml:space="preserve">Найдите все значения 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>х</w:t>
      </w:r>
      <w:proofErr w:type="gramEnd"/>
      <w:r w:rsidRPr="000709E5">
        <w:rPr>
          <w:rFonts w:eastAsia="Times New Roman" w:cs="Times New Roman"/>
          <w:sz w:val="28"/>
          <w:szCs w:val="28"/>
          <w:lang w:eastAsia="ru-RU"/>
        </w:rPr>
        <w:t>, при которых значение выражения 4*(1+х) больше соответствующего значения выражения х-2.</w:t>
      </w:r>
    </w:p>
    <w:p w:rsidR="00EB67F3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lastRenderedPageBreak/>
        <w:pict>
          <v:shape id="_x0000_i1345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x&gt;-2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46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x&lt;-2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47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x&gt;-1/2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48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x&lt;-1/2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Задание 4. О числах aa и cc известно, что a&lt;ca&lt;c. Какое из следующих неравенств неверно?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49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a24&lt;c24a24&lt;c24   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350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−a4&lt;−c4−a4&lt;−c4   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351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B67F3" w:rsidRPr="000709E5">
        <w:rPr>
          <w:rFonts w:cs="Times New Roman"/>
          <w:sz w:val="28"/>
          <w:szCs w:val="28"/>
          <w:lang w:val="en-US"/>
        </w:rPr>
        <w:t>a+</w:t>
      </w:r>
      <w:proofErr w:type="gramEnd"/>
      <w:r w:rsidR="00EB67F3" w:rsidRPr="000709E5">
        <w:rPr>
          <w:rFonts w:cs="Times New Roman"/>
          <w:sz w:val="28"/>
          <w:szCs w:val="28"/>
          <w:lang w:val="en-US"/>
        </w:rPr>
        <w:t>50&lt;c+50a+50&lt;c+50   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352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a−12&lt;c−12a−12&lt;c−12   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53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7a&lt;7c7a&lt;7c   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Задание 5. Расположите в порядке убывания числа a+3, b−5, ba+3, b−5, b, если известно, что a&gt;ba&gt;b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берите правильный ответ: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54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b</w:t>
      </w:r>
      <w:r w:rsidR="00EB67F3" w:rsidRPr="000709E5">
        <w:rPr>
          <w:rFonts w:cs="Times New Roman"/>
          <w:sz w:val="28"/>
          <w:szCs w:val="28"/>
        </w:rPr>
        <w:t>−5,</w:t>
      </w:r>
      <w:r w:rsidR="00EB67F3" w:rsidRPr="000709E5">
        <w:rPr>
          <w:rFonts w:cs="Times New Roman"/>
          <w:sz w:val="28"/>
          <w:szCs w:val="28"/>
          <w:lang w:val="en-US"/>
        </w:rPr>
        <w:t> a</w:t>
      </w:r>
      <w:r w:rsidR="00EB67F3" w:rsidRPr="000709E5">
        <w:rPr>
          <w:rFonts w:cs="Times New Roman"/>
          <w:sz w:val="28"/>
          <w:szCs w:val="28"/>
        </w:rPr>
        <w:t>+3,</w:t>
      </w:r>
      <w:r w:rsidR="00EB67F3" w:rsidRPr="000709E5">
        <w:rPr>
          <w:rFonts w:cs="Times New Roman"/>
          <w:sz w:val="28"/>
          <w:szCs w:val="28"/>
          <w:lang w:val="en-US"/>
        </w:rPr>
        <w:t> bb</w:t>
      </w:r>
      <w:r w:rsidR="00EB67F3" w:rsidRPr="000709E5">
        <w:rPr>
          <w:rFonts w:cs="Times New Roman"/>
          <w:sz w:val="28"/>
          <w:szCs w:val="28"/>
        </w:rPr>
        <w:t>−5,</w:t>
      </w:r>
      <w:r w:rsidR="00EB67F3" w:rsidRPr="000709E5">
        <w:rPr>
          <w:rFonts w:cs="Times New Roman"/>
          <w:sz w:val="28"/>
          <w:szCs w:val="28"/>
          <w:lang w:val="en-US"/>
        </w:rPr>
        <w:t> a</w:t>
      </w:r>
      <w:r w:rsidR="00EB67F3" w:rsidRPr="000709E5">
        <w:rPr>
          <w:rFonts w:cs="Times New Roman"/>
          <w:sz w:val="28"/>
          <w:szCs w:val="28"/>
        </w:rPr>
        <w:t>+3,</w:t>
      </w:r>
      <w:r w:rsidR="00EB67F3" w:rsidRPr="000709E5">
        <w:rPr>
          <w:rFonts w:cs="Times New Roman"/>
          <w:sz w:val="28"/>
          <w:szCs w:val="28"/>
          <w:lang w:val="en-US"/>
        </w:rPr>
        <w:t> b   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355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B67F3" w:rsidRPr="000709E5">
        <w:rPr>
          <w:rFonts w:cs="Times New Roman"/>
          <w:sz w:val="28"/>
          <w:szCs w:val="28"/>
          <w:lang w:val="en-US"/>
        </w:rPr>
        <w:t>b</w:t>
      </w:r>
      <w:proofErr w:type="gramEnd"/>
      <w:r w:rsidR="00EB67F3" w:rsidRPr="000709E5">
        <w:rPr>
          <w:rFonts w:cs="Times New Roman"/>
          <w:sz w:val="28"/>
          <w:szCs w:val="28"/>
          <w:lang w:val="en-US"/>
        </w:rPr>
        <w:t>, a+3, b−5b, a+3, b−5   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356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b−5, b, a+3b−5, b, a+3   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357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B67F3" w:rsidRPr="000709E5">
        <w:rPr>
          <w:rFonts w:cs="Times New Roman"/>
          <w:sz w:val="28"/>
          <w:szCs w:val="28"/>
          <w:lang w:val="en-US"/>
        </w:rPr>
        <w:t>a+</w:t>
      </w:r>
      <w:proofErr w:type="gramEnd"/>
      <w:r w:rsidR="00EB67F3" w:rsidRPr="000709E5">
        <w:rPr>
          <w:rFonts w:cs="Times New Roman"/>
          <w:sz w:val="28"/>
          <w:szCs w:val="28"/>
          <w:lang w:val="en-US"/>
        </w:rPr>
        <w:t>3, b, b−5a+3, b, b−5   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  <w:lang w:val="en-US"/>
        </w:rPr>
      </w:pPr>
      <w:r w:rsidRPr="008A2975">
        <w:rPr>
          <w:rFonts w:cs="Times New Roman"/>
          <w:sz w:val="28"/>
          <w:szCs w:val="28"/>
        </w:rPr>
        <w:pict>
          <v:shape id="_x0000_i1358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  <w:lang w:val="en-US"/>
        </w:rPr>
        <w:t> </w:t>
      </w:r>
      <w:proofErr w:type="gramStart"/>
      <w:r w:rsidR="00EB67F3" w:rsidRPr="000709E5">
        <w:rPr>
          <w:rFonts w:cs="Times New Roman"/>
          <w:sz w:val="28"/>
          <w:szCs w:val="28"/>
          <w:lang w:val="en-US"/>
        </w:rPr>
        <w:t>a+</w:t>
      </w:r>
      <w:proofErr w:type="gramEnd"/>
      <w:r w:rsidR="00EB67F3" w:rsidRPr="000709E5">
        <w:rPr>
          <w:rFonts w:cs="Times New Roman"/>
          <w:sz w:val="28"/>
          <w:szCs w:val="28"/>
          <w:lang w:val="en-US"/>
        </w:rPr>
        <w:t>3, b−5, ba+3, b−5, b   </w:t>
      </w:r>
    </w:p>
    <w:p w:rsidR="00EB67F3" w:rsidRPr="000709E5" w:rsidRDefault="00EB67F3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0709E5">
        <w:rPr>
          <w:rFonts w:eastAsia="Times New Roman" w:cs="Times New Roman"/>
          <w:bCs/>
          <w:sz w:val="28"/>
          <w:szCs w:val="28"/>
          <w:lang w:eastAsia="ru-RU"/>
        </w:rPr>
        <w:t xml:space="preserve">Задание 6. </w:t>
      </w:r>
      <w:proofErr w:type="gramStart"/>
      <w:r w:rsidRPr="000709E5">
        <w:rPr>
          <w:rFonts w:eastAsia="Times New Roman" w:cs="Times New Roman"/>
          <w:sz w:val="28"/>
          <w:szCs w:val="28"/>
          <w:lang w:eastAsia="ru-RU"/>
        </w:rPr>
        <w:t>Решите систему неравенств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 {1/7*x&lt;2, </w:t>
      </w:r>
      <w:r w:rsidRPr="000709E5">
        <w:rPr>
          <w:rFonts w:eastAsia="Times New Roman" w:cs="Times New Roman"/>
          <w:sz w:val="28"/>
          <w:szCs w:val="28"/>
          <w:lang w:eastAsia="ru-RU"/>
        </w:rPr>
        <w:br/>
        <w:t>{-5*x&lt; или =-75</w:t>
      </w:r>
      <w:proofErr w:type="gramEnd"/>
    </w:p>
    <w:p w:rsidR="00EB67F3" w:rsidRPr="000709E5" w:rsidRDefault="008A2975" w:rsidP="000709E5">
      <w:pPr>
        <w:shd w:val="clear" w:color="auto" w:fill="FFFFFF"/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59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(-бесконечность; 14)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60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[15; +бесконечность)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61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пустое множество</w: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br/>
      </w:r>
      <w:r w:rsidRPr="008A2975">
        <w:rPr>
          <w:rFonts w:eastAsia="Times New Roman" w:cs="Times New Roman"/>
          <w:sz w:val="28"/>
          <w:szCs w:val="28"/>
          <w:lang w:eastAsia="ru-RU"/>
        </w:rPr>
        <w:pict>
          <v:shape id="_x0000_i1362" type="#_x0000_t75" style="width:20.25pt;height:18pt">
            <v:imagedata r:id="rId6" o:title=""/>
          </v:shape>
        </w:pict>
      </w:r>
      <w:r w:rsidR="00EB67F3" w:rsidRPr="000709E5">
        <w:rPr>
          <w:rFonts w:eastAsia="Times New Roman" w:cs="Times New Roman"/>
          <w:sz w:val="28"/>
          <w:szCs w:val="28"/>
          <w:lang w:eastAsia="ru-RU"/>
        </w:rPr>
        <w:t> (14; 15]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Задание 7. Запишите в стандартном виде число 6050000</w:t>
      </w:r>
    </w:p>
    <w:p w:rsidR="00EB67F3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 w:rsidRPr="008A2975">
        <w:rPr>
          <w:rFonts w:cs="Times New Roman"/>
          <w:sz w:val="28"/>
          <w:szCs w:val="28"/>
        </w:rPr>
        <w:pict>
          <v:shape id="_x0000_i1363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605*10^-4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64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0,605*10^7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65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6,05*10^6</w:t>
      </w:r>
      <w:r w:rsidR="00EB67F3" w:rsidRPr="000709E5">
        <w:rPr>
          <w:rFonts w:cs="Times New Roman"/>
          <w:sz w:val="28"/>
          <w:szCs w:val="28"/>
        </w:rPr>
        <w:br/>
      </w:r>
      <w:r w:rsidRPr="008A2975">
        <w:rPr>
          <w:rFonts w:cs="Times New Roman"/>
          <w:sz w:val="28"/>
          <w:szCs w:val="28"/>
        </w:rPr>
        <w:pict>
          <v:shape id="_x0000_i1366" type="#_x0000_t75" style="width:20.25pt;height:18pt">
            <v:imagedata r:id="rId6" o:title=""/>
          </v:shape>
        </w:pict>
      </w:r>
      <w:r w:rsidR="00EB67F3" w:rsidRPr="000709E5">
        <w:rPr>
          <w:rFonts w:cs="Times New Roman"/>
          <w:sz w:val="28"/>
          <w:szCs w:val="28"/>
        </w:rPr>
        <w:t> 6,05*10^-6</w:t>
      </w:r>
    </w:p>
    <w:p w:rsidR="00EB67F3" w:rsidRPr="000709E5" w:rsidRDefault="00EB67F3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EF1BFC" w:rsidRPr="000709E5" w:rsidRDefault="00E6406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9 класс</w:t>
      </w:r>
    </w:p>
    <w:p w:rsidR="00E6406A" w:rsidRPr="000709E5" w:rsidRDefault="00E6406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Тест по теме: " Свойства функций"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 </w:t>
      </w:r>
      <w:r w:rsidRPr="000709E5">
        <w:rPr>
          <w:rFonts w:cs="Times New Roman"/>
          <w:sz w:val="28"/>
          <w:szCs w:val="28"/>
        </w:rPr>
        <w:br/>
        <w:t>Функцию y=x^2 можно назвать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7175" cy="228600"/>
            <wp:effectExtent l="19050" t="0" r="9525" b="0"/>
            <wp:docPr id="482" name="Рисунок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квадратичной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83" name="Рисунок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линейной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84" name="Рисунок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степенной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оказательной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2 </w:t>
      </w:r>
      <w:r w:rsidRPr="000709E5">
        <w:rPr>
          <w:rFonts w:cs="Times New Roman"/>
          <w:sz w:val="28"/>
          <w:szCs w:val="28"/>
        </w:rPr>
        <w:br/>
        <w:t>Графиком степенной функции может быть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86" name="Рисунок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арабол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87" name="Рисунок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ямая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88" name="Рисунок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кубическая парабол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89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гипербола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3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Н</w:t>
      </w:r>
      <w:proofErr w:type="gramEnd"/>
      <w:r w:rsidRPr="000709E5">
        <w:rPr>
          <w:rFonts w:cs="Times New Roman"/>
          <w:sz w:val="28"/>
          <w:szCs w:val="28"/>
        </w:rPr>
        <w:t>айдите значение функции y=2x-5 при x=-4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90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3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49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-13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56" name="Рисунок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-3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55" name="Рисунок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3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4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П</w:t>
      </w:r>
      <w:proofErr w:type="gramEnd"/>
      <w:r w:rsidRPr="000709E5">
        <w:rPr>
          <w:rFonts w:cs="Times New Roman"/>
          <w:sz w:val="28"/>
          <w:szCs w:val="28"/>
        </w:rPr>
        <w:t>ри каком значении x значение функции y=x2 – 3x + 2 равно 0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5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53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2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52" name="Рисунок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 и 2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9" name="Рисунок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-1 и -2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5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Н</w:t>
      </w:r>
      <w:proofErr w:type="gramEnd"/>
      <w:r w:rsidRPr="000709E5">
        <w:rPr>
          <w:rFonts w:cs="Times New Roman"/>
          <w:sz w:val="28"/>
          <w:szCs w:val="28"/>
        </w:rPr>
        <w:t>айдите область определения функции y=(x+2)/(x-1)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8" name="Рисунок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7" name="Рисунок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x - любое число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6" name="Рисунок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х - любое число, кроме 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5" name="Рисунок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х - любое число, кроме -2 и 1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6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Н</w:t>
      </w:r>
      <w:proofErr w:type="gramEnd"/>
      <w:r w:rsidRPr="000709E5">
        <w:rPr>
          <w:rFonts w:cs="Times New Roman"/>
          <w:sz w:val="28"/>
          <w:szCs w:val="28"/>
        </w:rPr>
        <w:t>айдите множество значений функции y=√ (x-1)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3" name="Рисунок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все множество действительных чисел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2" name="Рисунок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множество положительных чисел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1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множество неотрицательных чисел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240" name="Рисунок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множество чисел, больших 1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7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К</w:t>
      </w:r>
      <w:proofErr w:type="gramEnd"/>
      <w:r w:rsidRPr="000709E5">
        <w:rPr>
          <w:rFonts w:cs="Times New Roman"/>
          <w:sz w:val="28"/>
          <w:szCs w:val="28"/>
        </w:rPr>
        <w:t>акова область определения функции y=x-6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7175" cy="228600"/>
            <wp:effectExtent l="19050" t="0" r="9525" b="0"/>
            <wp:docPr id="506" name="Рисунок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(0;+∞)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07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(-∞0)</w:t>
      </w:r>
      <w:r w:rsidRPr="000709E5">
        <w:rPr>
          <w:rFonts w:ascii="Cambria Math" w:hAnsi="Cambria Math" w:cs="Times New Roman"/>
          <w:sz w:val="28"/>
          <w:szCs w:val="28"/>
        </w:rPr>
        <w:t>∪</w:t>
      </w:r>
      <w:r w:rsidRPr="000709E5">
        <w:rPr>
          <w:rFonts w:cs="Times New Roman"/>
          <w:sz w:val="28"/>
          <w:szCs w:val="28"/>
        </w:rPr>
        <w:t>(0;+∞)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08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(-∞0)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(-∞+∞)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8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К</w:t>
      </w:r>
      <w:proofErr w:type="gramEnd"/>
      <w:r w:rsidRPr="000709E5">
        <w:rPr>
          <w:rFonts w:cs="Times New Roman"/>
          <w:sz w:val="28"/>
          <w:szCs w:val="28"/>
        </w:rPr>
        <w:t>акая из данных функций нечетная? </w:t>
      </w:r>
      <w:r w:rsidRPr="000709E5">
        <w:rPr>
          <w:rFonts w:cs="Times New Roman"/>
          <w:sz w:val="28"/>
          <w:szCs w:val="28"/>
        </w:rPr>
        <w:br/>
        <w:t>1) y=2x3–x </w:t>
      </w:r>
      <w:r w:rsidRPr="000709E5">
        <w:rPr>
          <w:rFonts w:cs="Times New Roman"/>
          <w:sz w:val="28"/>
          <w:szCs w:val="28"/>
        </w:rPr>
        <w:br/>
        <w:t>2) y=x4 </w:t>
      </w:r>
      <w:r w:rsidRPr="000709E5">
        <w:rPr>
          <w:rFonts w:cs="Times New Roman"/>
          <w:sz w:val="28"/>
          <w:szCs w:val="28"/>
        </w:rPr>
        <w:br/>
        <w:t>3) y=x-2 </w:t>
      </w:r>
      <w:r w:rsidRPr="000709E5">
        <w:rPr>
          <w:rFonts w:cs="Times New Roman"/>
          <w:sz w:val="28"/>
          <w:szCs w:val="28"/>
        </w:rPr>
        <w:br/>
        <w:t>4) y=(x+2)-3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0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1" name="Рисунок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2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2" name="Рисунок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3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3" name="Рисунок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4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9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У</w:t>
      </w:r>
      <w:proofErr w:type="gramEnd"/>
      <w:r w:rsidRPr="000709E5">
        <w:rPr>
          <w:rFonts w:cs="Times New Roman"/>
          <w:sz w:val="28"/>
          <w:szCs w:val="28"/>
        </w:rPr>
        <w:t>кажите четные функции </w:t>
      </w:r>
      <w:r w:rsidRPr="000709E5">
        <w:rPr>
          <w:rFonts w:cs="Times New Roman"/>
          <w:sz w:val="28"/>
          <w:szCs w:val="28"/>
        </w:rPr>
        <w:br/>
        <w:t>1) y=2x3–x </w:t>
      </w:r>
      <w:r w:rsidRPr="000709E5">
        <w:rPr>
          <w:rFonts w:cs="Times New Roman"/>
          <w:sz w:val="28"/>
          <w:szCs w:val="28"/>
        </w:rPr>
        <w:br/>
        <w:t>2) y=x4 </w:t>
      </w:r>
      <w:r w:rsidRPr="000709E5">
        <w:rPr>
          <w:rFonts w:cs="Times New Roman"/>
          <w:sz w:val="28"/>
          <w:szCs w:val="28"/>
        </w:rPr>
        <w:br/>
        <w:t>3) y=x-2 </w:t>
      </w:r>
      <w:r w:rsidRPr="000709E5">
        <w:rPr>
          <w:rFonts w:cs="Times New Roman"/>
          <w:sz w:val="28"/>
          <w:szCs w:val="28"/>
        </w:rPr>
        <w:br/>
        <w:t>4) y=(x+2)-3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4" name="Рисунок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5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2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6" name="Рисунок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3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7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4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0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К</w:t>
      </w:r>
      <w:proofErr w:type="gramEnd"/>
      <w:r w:rsidRPr="000709E5">
        <w:rPr>
          <w:rFonts w:cs="Times New Roman"/>
          <w:sz w:val="28"/>
          <w:szCs w:val="28"/>
        </w:rPr>
        <w:t>акая из данных функций не является ни четной ни нечетной? </w:t>
      </w:r>
      <w:r w:rsidRPr="000709E5">
        <w:rPr>
          <w:rFonts w:cs="Times New Roman"/>
          <w:sz w:val="28"/>
          <w:szCs w:val="28"/>
        </w:rPr>
        <w:br/>
        <w:t>1) y=2x3–x </w:t>
      </w:r>
      <w:r w:rsidRPr="000709E5">
        <w:rPr>
          <w:rFonts w:cs="Times New Roman"/>
          <w:sz w:val="28"/>
          <w:szCs w:val="28"/>
        </w:rPr>
        <w:br/>
        <w:t>2) y=x4 </w:t>
      </w:r>
      <w:r w:rsidRPr="000709E5">
        <w:rPr>
          <w:rFonts w:cs="Times New Roman"/>
          <w:sz w:val="28"/>
          <w:szCs w:val="28"/>
        </w:rPr>
        <w:br/>
        <w:t>3) y=x-2 </w:t>
      </w:r>
      <w:r w:rsidRPr="000709E5">
        <w:rPr>
          <w:rFonts w:cs="Times New Roman"/>
          <w:sz w:val="28"/>
          <w:szCs w:val="28"/>
        </w:rPr>
        <w:br/>
        <w:t>4) y=(x+2)-3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19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2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" name="Рисунок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3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4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1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Н</w:t>
      </w:r>
      <w:proofErr w:type="gramEnd"/>
      <w:r w:rsidRPr="000709E5">
        <w:rPr>
          <w:rFonts w:cs="Times New Roman"/>
          <w:sz w:val="28"/>
          <w:szCs w:val="28"/>
        </w:rPr>
        <w:t>айдите множество значений функции y=2√ x –4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</w:t>
      </w:r>
      <w:proofErr w:type="gramStart"/>
      <w:r w:rsidRPr="000709E5">
        <w:rPr>
          <w:rFonts w:cs="Times New Roman"/>
          <w:sz w:val="28"/>
          <w:szCs w:val="28"/>
        </w:rPr>
        <w:t>(0;+∞)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23" name="Рисунок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(–∞+∞)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7175" cy="228600"/>
            <wp:effectExtent l="19050" t="0" r="9525" b="0"/>
            <wp:docPr id="61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[–4;2]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246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[–4;+∞)</w:t>
      </w:r>
      <w:proofErr w:type="gramEnd"/>
    </w:p>
    <w:tbl>
      <w:tblPr>
        <w:tblW w:w="9304" w:type="dxa"/>
        <w:tblInd w:w="-116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304"/>
      </w:tblGrid>
      <w:tr w:rsidR="00602A49" w:rsidRPr="000709E5" w:rsidTr="00F82765">
        <w:tc>
          <w:tcPr>
            <w:tcW w:w="9304" w:type="dxa"/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оверочная работа по теме «Разложение квадратного трехчлена на множители»</w:t>
            </w:r>
          </w:p>
        </w:tc>
      </w:tr>
      <w:tr w:rsidR="00602A49" w:rsidRPr="000709E5" w:rsidTr="00F82765">
        <w:tc>
          <w:tcPr>
            <w:tcW w:w="9304" w:type="dxa"/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№1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 Р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азложите на множители квадратный трехчлен: 3х2+х-2.</w:t>
            </w:r>
          </w:p>
        </w:tc>
      </w:tr>
      <w:tr w:rsidR="00602A49" w:rsidRPr="000709E5" w:rsidTr="00F82765">
        <w:tc>
          <w:tcPr>
            <w:tcW w:w="9304" w:type="dxa"/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№2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 С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ократите дробь: 3х2+х-2</w:t>
            </w:r>
          </w:p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                                     4-9х2       .    </w:t>
            </w:r>
          </w:p>
        </w:tc>
      </w:tr>
      <w:tr w:rsidR="00602A49" w:rsidRPr="000709E5" w:rsidTr="00F82765">
        <w:tc>
          <w:tcPr>
            <w:tcW w:w="9304" w:type="dxa"/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№3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 Н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айдите значение дроби   3х2+х-2</w:t>
            </w:r>
          </w:p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                                                     4-9х2      </w:t>
            </w:r>
          </w:p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 х= 1.</w:t>
            </w:r>
          </w:p>
        </w:tc>
      </w:tr>
      <w:tr w:rsidR="00602A49" w:rsidRPr="000709E5" w:rsidTr="00F82765">
        <w:tc>
          <w:tcPr>
            <w:tcW w:w="9304" w:type="dxa"/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№1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 Р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азложите на множители квадратный трехчлен: 4х2+7х-2.</w:t>
            </w:r>
          </w:p>
        </w:tc>
      </w:tr>
      <w:tr w:rsidR="00602A49" w:rsidRPr="000709E5" w:rsidTr="00F82765">
        <w:tc>
          <w:tcPr>
            <w:tcW w:w="9304" w:type="dxa"/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№2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 С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ократите дробь: 4х2+7х-2</w:t>
            </w:r>
          </w:p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                                     1-16 х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2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    .  </w:t>
            </w:r>
          </w:p>
        </w:tc>
      </w:tr>
      <w:tr w:rsidR="00602A49" w:rsidRPr="000709E5" w:rsidTr="00F82765">
        <w:tc>
          <w:tcPr>
            <w:tcW w:w="9304" w:type="dxa"/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№3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 Н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>айдите значение дроби   4х2+7х-2</w:t>
            </w:r>
          </w:p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                                                    1-16 х</w:t>
            </w:r>
            <w:proofErr w:type="gramStart"/>
            <w:r w:rsidRPr="000709E5">
              <w:rPr>
                <w:rFonts w:cs="Times New Roman"/>
                <w:sz w:val="28"/>
                <w:szCs w:val="28"/>
              </w:rPr>
              <w:t>2</w:t>
            </w:r>
            <w:proofErr w:type="gramEnd"/>
            <w:r w:rsidRPr="000709E5">
              <w:rPr>
                <w:rFonts w:cs="Times New Roman"/>
                <w:sz w:val="28"/>
                <w:szCs w:val="28"/>
              </w:rPr>
              <w:t xml:space="preserve">    </w:t>
            </w:r>
          </w:p>
          <w:p w:rsidR="00602A49" w:rsidRPr="000709E5" w:rsidRDefault="00602A49" w:rsidP="000709E5">
            <w:pPr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09E5">
              <w:rPr>
                <w:rFonts w:cs="Times New Roman"/>
                <w:sz w:val="28"/>
                <w:szCs w:val="28"/>
              </w:rPr>
              <w:t>при х= 1.</w:t>
            </w:r>
          </w:p>
        </w:tc>
      </w:tr>
    </w:tbl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23460</wp:posOffset>
            </wp:positionH>
            <wp:positionV relativeFrom="paragraph">
              <wp:posOffset>27940</wp:posOffset>
            </wp:positionV>
            <wp:extent cx="1443990" cy="1304925"/>
            <wp:effectExtent l="19050" t="0" r="3810" b="0"/>
            <wp:wrapSquare wrapText="bothSides"/>
            <wp:docPr id="224" name="Рисунок 782" descr="Gf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2" descr="Gf10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99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709E5">
        <w:rPr>
          <w:rFonts w:cs="Times New Roman"/>
          <w:sz w:val="28"/>
          <w:szCs w:val="28"/>
        </w:rPr>
        <w:t>Тест по теме: «Построение графика квадратичной функции»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</w:t>
      </w:r>
      <w:proofErr w:type="gramStart"/>
      <w:r w:rsidRPr="000709E5">
        <w:rPr>
          <w:rFonts w:cs="Times New Roman"/>
          <w:sz w:val="28"/>
          <w:szCs w:val="28"/>
        </w:rPr>
        <w:t>1</w:t>
      </w:r>
      <w:proofErr w:type="gramEnd"/>
      <w:r w:rsidRPr="000709E5">
        <w:rPr>
          <w:rFonts w:cs="Times New Roman"/>
          <w:sz w:val="28"/>
          <w:szCs w:val="28"/>
        </w:rPr>
        <w:t xml:space="preserve">. Функция задана формулой    </w:t>
      </w:r>
      <w:r w:rsidRPr="000709E5">
        <w:rPr>
          <w:rFonts w:cs="Times New Roman"/>
          <w:sz w:val="28"/>
          <w:szCs w:val="28"/>
        </w:rPr>
        <w:object w:dxaOrig="1540" w:dyaOrig="360">
          <v:shape id="_x0000_i1367" type="#_x0000_t75" style="width:90.75pt;height:21pt" o:ole="">
            <v:imagedata r:id="rId157" o:title=""/>
          </v:shape>
          <o:OLEObject Type="Embed" ProgID="Equation.3" ShapeID="_x0000_i1367" DrawAspect="Content" ObjectID="_1556552737" r:id="rId158"/>
        </w:object>
      </w:r>
      <w:r w:rsidRPr="000709E5">
        <w:rPr>
          <w:rFonts w:cs="Times New Roman"/>
          <w:sz w:val="28"/>
          <w:szCs w:val="28"/>
        </w:rPr>
        <w:t xml:space="preserve">.   Найдите  </w:t>
      </w:r>
      <w:r w:rsidRPr="000709E5">
        <w:rPr>
          <w:rFonts w:cs="Times New Roman"/>
          <w:sz w:val="28"/>
          <w:szCs w:val="28"/>
        </w:rPr>
        <w:object w:dxaOrig="660" w:dyaOrig="320">
          <v:shape id="_x0000_i1368" type="#_x0000_t75" style="width:39pt;height:18.75pt" o:ole="">
            <v:imagedata r:id="rId159" o:title=""/>
          </v:shape>
          <o:OLEObject Type="Embed" ProgID="Equation.3" ShapeID="_x0000_i1368" DrawAspect="Content" ObjectID="_1556552738" r:id="rId160"/>
        </w:object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1) 24                   2) 0                      3) 8                     4) -8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</w:t>
      </w:r>
      <w:proofErr w:type="gramStart"/>
      <w:r w:rsidRPr="000709E5">
        <w:rPr>
          <w:rFonts w:cs="Times New Roman"/>
          <w:sz w:val="28"/>
          <w:szCs w:val="28"/>
        </w:rPr>
        <w:t>2</w:t>
      </w:r>
      <w:proofErr w:type="gramEnd"/>
      <w:r w:rsidRPr="000709E5">
        <w:rPr>
          <w:rFonts w:cs="Times New Roman"/>
          <w:sz w:val="28"/>
          <w:szCs w:val="28"/>
        </w:rPr>
        <w:t xml:space="preserve">. </w:t>
      </w:r>
      <w:proofErr w:type="gramStart"/>
      <w:r w:rsidRPr="000709E5">
        <w:rPr>
          <w:rFonts w:cs="Times New Roman"/>
          <w:sz w:val="28"/>
          <w:szCs w:val="28"/>
        </w:rPr>
        <w:t>График</w:t>
      </w:r>
      <w:proofErr w:type="gramEnd"/>
      <w:r w:rsidRPr="000709E5">
        <w:rPr>
          <w:rFonts w:cs="Times New Roman"/>
          <w:sz w:val="28"/>
          <w:szCs w:val="28"/>
        </w:rPr>
        <w:t xml:space="preserve"> какой функции изображен на рисунке?                                   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1)  </w:t>
      </w:r>
      <w:r w:rsidRPr="000709E5">
        <w:rPr>
          <w:rFonts w:cs="Times New Roman"/>
          <w:sz w:val="28"/>
          <w:szCs w:val="28"/>
        </w:rPr>
        <w:object w:dxaOrig="1840" w:dyaOrig="440">
          <v:shape id="_x0000_i1369" type="#_x0000_t75" style="width:108pt;height:25.5pt" o:ole="">
            <v:imagedata r:id="rId161" o:title=""/>
          </v:shape>
          <o:OLEObject Type="Embed" ProgID="Equation.3" ShapeID="_x0000_i1369" DrawAspect="Content" ObjectID="_1556552739" r:id="rId162"/>
        </w:object>
      </w:r>
      <w:r w:rsidRPr="000709E5">
        <w:rPr>
          <w:rFonts w:cs="Times New Roman"/>
          <w:sz w:val="28"/>
          <w:szCs w:val="28"/>
        </w:rPr>
        <w:t xml:space="preserve">                  2) </w:t>
      </w:r>
      <w:r w:rsidRPr="000709E5">
        <w:rPr>
          <w:rFonts w:cs="Times New Roman"/>
          <w:sz w:val="28"/>
          <w:szCs w:val="28"/>
        </w:rPr>
        <w:object w:dxaOrig="1840" w:dyaOrig="440">
          <v:shape id="_x0000_i1370" type="#_x0000_t75" style="width:108pt;height:25.5pt" o:ole="">
            <v:imagedata r:id="rId163" o:title=""/>
          </v:shape>
          <o:OLEObject Type="Embed" ProgID="Equation.3" ShapeID="_x0000_i1370" DrawAspect="Content" ObjectID="_1556552740" r:id="rId164"/>
        </w:object>
      </w:r>
      <w:r w:rsidRPr="000709E5">
        <w:rPr>
          <w:rFonts w:cs="Times New Roman"/>
          <w:sz w:val="28"/>
          <w:szCs w:val="28"/>
        </w:rPr>
        <w:t xml:space="preserve"> 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3) </w:t>
      </w:r>
      <w:r w:rsidRPr="000709E5">
        <w:rPr>
          <w:rFonts w:cs="Times New Roman"/>
          <w:sz w:val="28"/>
          <w:szCs w:val="28"/>
        </w:rPr>
        <w:object w:dxaOrig="1560" w:dyaOrig="440">
          <v:shape id="_x0000_i1371" type="#_x0000_t75" style="width:91.5pt;height:25.5pt" o:ole="">
            <v:imagedata r:id="rId165" o:title=""/>
          </v:shape>
          <o:OLEObject Type="Embed" ProgID="Equation.3" ShapeID="_x0000_i1371" DrawAspect="Content" ObjectID="_1556552741" r:id="rId166"/>
        </w:object>
      </w:r>
      <w:r w:rsidRPr="000709E5">
        <w:rPr>
          <w:rFonts w:cs="Times New Roman"/>
          <w:sz w:val="28"/>
          <w:szCs w:val="28"/>
        </w:rPr>
        <w:t xml:space="preserve">                        4) </w:t>
      </w:r>
      <w:r w:rsidRPr="000709E5">
        <w:rPr>
          <w:rFonts w:cs="Times New Roman"/>
          <w:sz w:val="28"/>
          <w:szCs w:val="28"/>
        </w:rPr>
        <w:object w:dxaOrig="1840" w:dyaOrig="440">
          <v:shape id="_x0000_i1372" type="#_x0000_t75" style="width:108pt;height:25.5pt" o:ole="">
            <v:imagedata r:id="rId167" o:title=""/>
          </v:shape>
          <o:OLEObject Type="Embed" ProgID="Equation.3" ShapeID="_x0000_i1372" DrawAspect="Content" ObjectID="_1556552742" r:id="rId168"/>
        </w:objec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3. Найдите нули функции   </w:t>
      </w:r>
      <w:r w:rsidRPr="000709E5">
        <w:rPr>
          <w:rFonts w:cs="Times New Roman"/>
          <w:sz w:val="28"/>
          <w:szCs w:val="28"/>
        </w:rPr>
        <w:object w:dxaOrig="1560" w:dyaOrig="360">
          <v:shape id="_x0000_i1373" type="#_x0000_t75" style="width:91.5pt;height:21pt" o:ole="">
            <v:imagedata r:id="rId169" o:title=""/>
          </v:shape>
          <o:OLEObject Type="Embed" ProgID="Equation.3" ShapeID="_x0000_i1373" DrawAspect="Content" ObjectID="_1556552743" r:id="rId170"/>
        </w:object>
      </w:r>
      <w:r w:rsidRPr="000709E5">
        <w:rPr>
          <w:rFonts w:cs="Times New Roman"/>
          <w:sz w:val="28"/>
          <w:szCs w:val="28"/>
        </w:rPr>
        <w:t xml:space="preserve">.     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1) 2  и 3                     2) -6  и -1                 3) 1 и 6                     4) -3  и -2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</w:t>
      </w:r>
      <w:proofErr w:type="gramStart"/>
      <w:r w:rsidRPr="000709E5">
        <w:rPr>
          <w:rFonts w:cs="Times New Roman"/>
          <w:sz w:val="28"/>
          <w:szCs w:val="28"/>
        </w:rPr>
        <w:t>4</w:t>
      </w:r>
      <w:proofErr w:type="gramEnd"/>
      <w:r w:rsidRPr="000709E5">
        <w:rPr>
          <w:rFonts w:cs="Times New Roman"/>
          <w:sz w:val="28"/>
          <w:szCs w:val="28"/>
        </w:rPr>
        <w:t xml:space="preserve">. На каком рисунке изображен график функции  </w:t>
      </w:r>
      <w:r w:rsidRPr="000709E5">
        <w:rPr>
          <w:rFonts w:cs="Times New Roman"/>
          <w:sz w:val="28"/>
          <w:szCs w:val="28"/>
        </w:rPr>
        <w:object w:dxaOrig="999" w:dyaOrig="620">
          <v:shape id="_x0000_i1374" type="#_x0000_t75" style="width:59.25pt;height:36pt" o:ole="">
            <v:imagedata r:id="rId171" o:title=""/>
          </v:shape>
          <o:OLEObject Type="Embed" ProgID="Equation.DSMT4" ShapeID="_x0000_i1374" DrawAspect="Content" ObjectID="_1556552744" r:id="rId172"/>
        </w:object>
      </w:r>
      <w:r w:rsidRPr="000709E5">
        <w:rPr>
          <w:rFonts w:cs="Times New Roman"/>
          <w:sz w:val="28"/>
          <w:szCs w:val="28"/>
        </w:rPr>
        <w:t>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)                                  2)                                3)                                   4)</w:t>
      </w: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bidi="ru-RU"/>
        </w:rPr>
        <w:pict>
          <v:line id="_x0000_s1475" style="position:absolute;z-index:251661312" from="379.2pt,24.3pt" to="498.05pt,24.3pt" strokeweight="2.25pt">
            <v:stroke endarrow="block"/>
          </v:line>
        </w:pict>
      </w:r>
      <w:r>
        <w:rPr>
          <w:rFonts w:cs="Times New Roman"/>
          <w:sz w:val="28"/>
          <w:szCs w:val="28"/>
          <w:lang w:bidi="ru-RU"/>
        </w:rPr>
        <w:pict>
          <v:shape id="_x0000_s1476" style="position:absolute;margin-left:427.05pt;margin-top:22.6pt;width:12pt;height:77.1pt;flip:x;z-index:251662336;mso-position-horizontal:absolute;mso-position-vertical:absolute" coordsize="300,1542" path="m,57c37,28,75,,105,102v30,102,43,330,75,570c212,912,256,1227,300,1542e" filled="f" strokeweight="2.25pt">
            <v:path arrowok="t"/>
          </v:shape>
        </w:pict>
      </w:r>
      <w:r>
        <w:rPr>
          <w:rFonts w:cs="Times New Roman"/>
          <w:sz w:val="28"/>
          <w:szCs w:val="28"/>
          <w:lang w:bidi="ru-RU"/>
        </w:rPr>
        <w:pict>
          <v:shape id="_x0000_s1477" style="position:absolute;margin-left:441.3pt;margin-top:21.85pt;width:15pt;height:77.1pt;z-index:251663360;mso-position-horizontal:absolute;mso-position-vertical:absolute" coordsize="300,1542" path="m,57c37,28,75,,105,102v30,102,43,330,75,570c212,912,256,1227,300,1542e" filled="f" strokeweight="2.25pt">
            <v:path arrowok="t"/>
          </v:shape>
        </w:pict>
      </w:r>
      <w:r>
        <w:rPr>
          <w:rFonts w:cs="Times New Roman"/>
          <w:sz w:val="28"/>
          <w:szCs w:val="28"/>
          <w:lang w:bidi="ru-RU"/>
        </w:rPr>
        <w:pict>
          <v:line id="_x0000_s1478" style="position:absolute;z-index:251664384" from="382.35pt,56.15pt" to="499.35pt,56.15pt"/>
        </w:pict>
      </w:r>
      <w:r>
        <w:rPr>
          <w:rFonts w:cs="Times New Roman"/>
          <w:sz w:val="28"/>
          <w:szCs w:val="28"/>
          <w:lang w:bidi="ru-RU"/>
        </w:rPr>
        <w:pict>
          <v:group id="_x0000_s1479" style="position:absolute;margin-left:382.95pt;margin-top:3.65pt;width:115.85pt;height:96.25pt;z-index:251665408" coordorigin="8514,2694" coordsize="2160,1620">
            <v:line id="_x0000_s1480" style="position:absolute" from="8514,2694" to="10674,2694"/>
            <v:line id="_x0000_s1481" style="position:absolute" from="8514,4314" to="10674,4314"/>
            <v:group id="_x0000_s1482" style="position:absolute;left:8514;top:2694;width:2160;height:1620" coordorigin="8514,2694" coordsize="2160,1620">
              <v:line id="_x0000_s1483" style="position:absolute" from="8514,2874" to="10674,2874"/>
              <v:line id="_x0000_s1484" style="position:absolute" from="8514,3054" to="10674,3054"/>
              <v:line id="_x0000_s1485" style="position:absolute" from="8514,3234" to="10674,3234"/>
              <v:line id="_x0000_s1486" style="position:absolute" from="8514,3414" to="10674,3414"/>
              <v:line id="_x0000_s1487" style="position:absolute" from="8514,4134" to="10674,4134"/>
              <v:group id="_x0000_s1488" style="position:absolute;left:8514;top:2694;width:2160;height:1620" coordorigin="8514,2694" coordsize="2160,1620">
                <v:line id="_x0000_s1489" style="position:absolute" from="8514,2694" to="8514,4314"/>
                <v:line id="_x0000_s1490" style="position:absolute" from="8694,2694" to="8694,4314"/>
                <v:line id="_x0000_s1491" style="position:absolute" from="8874,2694" to="8874,4314"/>
                <v:line id="_x0000_s1492" style="position:absolute" from="10314,2694" to="10314,4314"/>
                <v:line id="_x0000_s1493" style="position:absolute" from="10674,2694" to="10674,4314"/>
                <v:line id="_x0000_s1494" style="position:absolute" from="10494,2694" to="10494,4314"/>
                <v:line id="_x0000_s1495" style="position:absolute;flip:y" from="9594,2694" to="9594,4314" strokeweight="2.25pt">
                  <v:stroke endarrow="block"/>
                </v:line>
                <v:line id="_x0000_s1496" style="position:absolute" from="10134,2694" to="10134,4314"/>
                <v:line id="_x0000_s1497" style="position:absolute" from="9954,2694" to="9954,4314"/>
                <v:line id="_x0000_s1498" style="position:absolute" from="9774,2694" to="9774,4314"/>
                <v:line id="_x0000_s1499" style="position:absolute" from="9054,2694" to="9054,4314"/>
                <v:line id="_x0000_s1500" style="position:absolute" from="9414,2694" to="9414,4314"/>
                <v:line id="_x0000_s1501" style="position:absolute" from="9234,2694" to="9234,4314"/>
              </v:group>
              <v:line id="_x0000_s1502" style="position:absolute" from="8514,3774" to="10674,3774"/>
              <v:line id="_x0000_s1503" style="position:absolute" from="8514,3954" to="10674,3954"/>
            </v:group>
          </v:group>
        </w:pict>
      </w:r>
      <w:r>
        <w:rPr>
          <w:rFonts w:cs="Times New Roman"/>
          <w:sz w:val="28"/>
          <w:szCs w:val="28"/>
          <w:lang w:bidi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04" type="#_x0000_t202" style="position:absolute;margin-left:433.5pt;margin-top:22.2pt;width:7.25pt;height:10.95pt;z-index:251666432;v-text-anchor:top-baseline" filled="f" fillcolor="#bbe0e3" stroked="f">
            <v:textbox style="mso-next-textbox:#_x0000_s1504" inset=".50167mm,.25083mm,.50167mm,.25083mm">
              <w:txbxContent>
                <w:p w:rsidR="00B21EA4" w:rsidRPr="000C42CC" w:rsidRDefault="00B21EA4" w:rsidP="00602A49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</w:pPr>
                  <w:r w:rsidRPr="000C42CC"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  <w:t>0</w:t>
                  </w:r>
                </w:p>
              </w:txbxContent>
            </v:textbox>
          </v:shape>
        </w:pict>
      </w:r>
      <w:r>
        <w:rPr>
          <w:rFonts w:cs="Times New Roman"/>
          <w:sz w:val="28"/>
          <w:szCs w:val="28"/>
          <w:lang w:bidi="ru-RU"/>
        </w:rPr>
        <w:pict>
          <v:shape id="_x0000_s1505" type="#_x0000_t202" style="position:absolute;margin-left:442.2pt;margin-top:9.8pt;width:7.25pt;height:10.95pt;z-index:251667456;v-text-anchor:top-baseline" filled="f" fillcolor="#bbe0e3" stroked="f">
            <v:textbox style="mso-next-textbox:#_x0000_s1505" inset=".50167mm,.25083mm,.50167mm,.25083mm">
              <w:txbxContent>
                <w:p w:rsidR="00B21EA4" w:rsidRPr="000C42CC" w:rsidRDefault="00B21EA4" w:rsidP="00602A49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</w:pPr>
                  <w:r w:rsidRPr="000C42CC"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  <w:t>1</w:t>
                  </w:r>
                </w:p>
              </w:txbxContent>
            </v:textbox>
          </v:shape>
        </w:pict>
      </w:r>
      <w:r>
        <w:rPr>
          <w:rFonts w:cs="Times New Roman"/>
          <w:sz w:val="28"/>
          <w:szCs w:val="28"/>
          <w:lang w:bidi="ru-RU"/>
        </w:rPr>
        <w:pict>
          <v:shape id="_x0000_s1506" type="#_x0000_t202" style="position:absolute;margin-left:452.05pt;margin-top:24.1pt;width:7.3pt;height:10.95pt;z-index:251668480;v-text-anchor:top-baseline" filled="f" fillcolor="#bbe0e3" stroked="f">
            <v:textbox style="mso-next-textbox:#_x0000_s1506" inset=".50167mm,.25083mm,.50167mm,.25083mm">
              <w:txbxContent>
                <w:p w:rsidR="00B21EA4" w:rsidRPr="000C42CC" w:rsidRDefault="00B21EA4" w:rsidP="00602A49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</w:pPr>
                  <w:r w:rsidRPr="000C42CC"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  <w:t>1</w:t>
                  </w:r>
                </w:p>
              </w:txbxContent>
            </v:textbox>
          </v:shape>
        </w:pict>
      </w:r>
      <w:r>
        <w:rPr>
          <w:rFonts w:cs="Times New Roman"/>
          <w:sz w:val="28"/>
          <w:szCs w:val="28"/>
          <w:lang w:bidi="ru-RU"/>
        </w:rPr>
        <w:pict>
          <v:shape id="_x0000_s1507" type="#_x0000_t202" style="position:absolute;margin-left:489.1pt;margin-top:27.85pt;width:7.3pt;height:10.9pt;z-index:251669504;v-text-anchor:top-baseline" filled="f" fillcolor="#bbe0e3" stroked="f">
            <v:textbox style="mso-next-textbox:#_x0000_s1507" inset=".50167mm,.25083mm,.50167mm,.25083mm">
              <w:txbxContent>
                <w:p w:rsidR="00B21EA4" w:rsidRPr="000C42CC" w:rsidRDefault="00B21EA4" w:rsidP="00602A49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</w:pPr>
                  <w:proofErr w:type="spellStart"/>
                  <w:r w:rsidRPr="000C42CC"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  <w:t>х</w:t>
                  </w:r>
                  <w:proofErr w:type="spellEnd"/>
                </w:p>
              </w:txbxContent>
            </v:textbox>
          </v:shape>
        </w:pict>
      </w:r>
      <w:r>
        <w:rPr>
          <w:rFonts w:cs="Times New Roman"/>
          <w:sz w:val="28"/>
          <w:szCs w:val="28"/>
          <w:lang w:bidi="ru-RU"/>
        </w:rPr>
        <w:pict>
          <v:shape id="_x0000_s1508" type="#_x0000_t202" style="position:absolute;margin-left:428.45pt;margin-top:.9pt;width:7.25pt;height:10.9pt;z-index:251670528;v-text-anchor:top-baseline" filled="f" fillcolor="#bbe0e3" stroked="f">
            <v:textbox style="mso-next-textbox:#_x0000_s1508" inset=".50167mm,.25083mm,.50167mm,.25083mm">
              <w:txbxContent>
                <w:p w:rsidR="00B21EA4" w:rsidRPr="000C42CC" w:rsidRDefault="00B21EA4" w:rsidP="00602A49">
                  <w:pPr>
                    <w:autoSpaceDE w:val="0"/>
                    <w:autoSpaceDN w:val="0"/>
                    <w:adjustRightInd w:val="0"/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</w:pPr>
                  <w:r w:rsidRPr="000C42CC">
                    <w:rPr>
                      <w:rFonts w:ascii="Arial" w:hAnsi="Arial" w:cs="Arial"/>
                      <w:b/>
                      <w:bCs/>
                      <w:sz w:val="16"/>
                      <w:szCs w:val="80"/>
                    </w:rPr>
                    <w:t>у</w:t>
                  </w:r>
                </w:p>
              </w:txbxContent>
            </v:textbox>
          </v:shape>
        </w:pict>
      </w:r>
      <w:r w:rsidR="00602A49" w:rsidRPr="000709E5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</w:r>
      <w:r>
        <w:rPr>
          <w:rFonts w:cs="Times New Roman"/>
          <w:sz w:val="28"/>
          <w:szCs w:val="28"/>
        </w:rPr>
        <w:pict>
          <v:group id="_x0000_s1439" editas="canvas" style="width:120.95pt;height:99.3pt;mso-position-horizontal-relative:char;mso-position-vertical-relative:line" coordorigin="2304,2580" coordsize="9398,7717">
            <o:lock v:ext="edit" aspectratio="t"/>
            <v:shape id="_x0000_s1440" type="#_x0000_t75" style="position:absolute;left:2304;top:2580;width:9398;height:7717" o:preferrelative="f">
              <v:fill o:detectmouseclick="t"/>
              <v:path o:extrusionok="t" o:connecttype="none"/>
              <o:lock v:ext="edit" text="t"/>
            </v:shape>
            <v:line id="_x0000_s1441" style="position:absolute" from="2304,5044" to="11539,5045" strokeweight="2.25pt">
              <v:stroke endarrow="block"/>
            </v:line>
            <v:group id="_x0000_s1442" style="position:absolute;left:2362;top:2580;width:9235;height:7480" coordorigin="8514,2694" coordsize="2160,1620">
              <v:line id="_x0000_s1443" style="position:absolute" from="8514,2694" to="10674,2694"/>
              <v:line id="_x0000_s1444" style="position:absolute" from="8514,4314" to="10674,4314"/>
              <v:group id="_x0000_s1445" style="position:absolute;left:8514;top:2694;width:2160;height:1620" coordorigin="8514,2694" coordsize="2160,1620">
                <v:line id="_x0000_s1446" style="position:absolute" from="8514,2874" to="10674,2874"/>
                <v:line id="_x0000_s1447" style="position:absolute" from="8514,3054" to="10674,3054"/>
                <v:line id="_x0000_s1448" style="position:absolute" from="8514,3234" to="10674,3234"/>
                <v:line id="_x0000_s1449" style="position:absolute" from="8514,3414" to="10674,3414"/>
                <v:line id="_x0000_s1450" style="position:absolute" from="8514,4134" to="10674,4134"/>
                <v:group id="_x0000_s1451" style="position:absolute;left:8514;top:2694;width:2160;height:1620" coordorigin="8514,2694" coordsize="2160,1620">
                  <v:line id="_x0000_s1452" style="position:absolute" from="8514,2694" to="8514,4314"/>
                  <v:line id="_x0000_s1453" style="position:absolute" from="8694,2694" to="8694,4314"/>
                  <v:line id="_x0000_s1454" style="position:absolute" from="8874,2694" to="8874,4314"/>
                  <v:line id="_x0000_s1455" style="position:absolute" from="10314,2694" to="10314,4314"/>
                  <v:line id="_x0000_s1456" style="position:absolute" from="10674,2694" to="10674,4314"/>
                  <v:line id="_x0000_s1457" style="position:absolute" from="10494,2694" to="10494,4314"/>
                  <v:line id="_x0000_s1458" style="position:absolute;flip:y" from="9594,2694" to="9594,4314" strokeweight="2.25pt">
                    <v:stroke endarrow="block"/>
                  </v:line>
                  <v:line id="_x0000_s1459" style="position:absolute" from="10134,2694" to="10134,4314"/>
                  <v:line id="_x0000_s1460" style="position:absolute" from="9954,2694" to="9954,4314"/>
                  <v:line id="_x0000_s1461" style="position:absolute" from="9774,2694" to="9774,4314"/>
                  <v:line id="_x0000_s1462" style="position:absolute" from="9054,2694" to="9054,4314"/>
                  <v:line id="_x0000_s1463" style="position:absolute" from="9414,2694" to="9414,4314"/>
                  <v:line id="_x0000_s1464" style="position:absolute" from="9234,2694" to="9234,4314"/>
                </v:group>
                <v:line id="_x0000_s1465" style="position:absolute" from="8514,3774" to="10674,3774"/>
                <v:line id="_x0000_s1466" style="position:absolute" from="8514,3954" to="10674,3954"/>
              </v:group>
            </v:group>
            <v:shape id="_x0000_s1467" type="#_x0000_t202" style="position:absolute;left:6500;top:5113;width:563;height:851;v-text-anchor:top-baseline" filled="f" fillcolor="#bbe0e3" stroked="f">
              <v:textbox style="mso-next-textbox:#_x0000_s1467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0</w:t>
                    </w:r>
                  </w:p>
                </w:txbxContent>
              </v:textbox>
            </v:shape>
            <v:shape id="_x0000_s1468" type="#_x0000_t202" style="position:absolute;left:7992;top:4441;width:563;height:851;v-text-anchor:top-baseline" filled="f" fillcolor="#bbe0e3" stroked="f">
              <v:textbox style="mso-next-textbox:#_x0000_s1468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469" type="#_x0000_t202" style="position:absolute;left:7125;top:3979;width:568;height:851;v-text-anchor:top-baseline" filled="f" fillcolor="#bbe0e3" stroked="f">
              <v:textbox style="mso-next-textbox:#_x0000_s1469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470" type="#_x0000_t202" style="position:absolute;left:6339;top:2700;width:566;height:849;v-text-anchor:top-baseline" filled="f" fillcolor="#bbe0e3" stroked="f">
              <v:textbox style="mso-next-textbox:#_x0000_s1470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у</w:t>
                    </w:r>
                  </w:p>
                </w:txbxContent>
              </v:textbox>
            </v:shape>
            <v:shape id="_x0000_s1471" type="#_x0000_t202" style="position:absolute;left:10704;top:5145;width:567;height:847;v-text-anchor:top-baseline" filled="f" fillcolor="#bbe0e3" stroked="f">
              <v:textbox style="mso-next-textbox:#_x0000_s1471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proofErr w:type="spellStart"/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1472" style="position:absolute" from="2467,6644" to="11558,6644"/>
            <v:shape id="_x0000_s1473" style="position:absolute;left:4041;top:5005;width:3030;height:5195" coordsize="780,1292" path="m,1292c30,1047,60,802,150,602,240,402,435,184,540,92,645,,712,23,780,47e" filled="f" strokeweight="2.25pt">
              <v:path arrowok="t"/>
            </v:shape>
            <v:shape id="_x0000_s1474" style="position:absolute;left:7063;top:5063;width:2797;height:5195;flip:x;mso-position-horizontal:absolute;mso-position-vertical:absolute" coordsize="780,1292" path="m,1292c30,1047,60,802,150,602,240,402,435,184,540,92,645,,712,23,780,47e" filled="f" strokeweight="2.25pt">
              <v:path arrowok="t"/>
            </v:shape>
            <w10:wrap type="none"/>
            <w10:anchorlock/>
          </v:group>
        </w:pict>
      </w:r>
      <w:r w:rsidR="00602A49" w:rsidRPr="000709E5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</w:r>
      <w:r>
        <w:rPr>
          <w:rFonts w:cs="Times New Roman"/>
          <w:sz w:val="28"/>
          <w:szCs w:val="28"/>
        </w:rPr>
        <w:pict>
          <v:group id="_x0000_s1403" editas="canvas" style="width:120.95pt;height:99.3pt;mso-position-horizontal-relative:char;mso-position-vertical-relative:line" coordorigin="2304,2580" coordsize="9398,7717">
            <o:lock v:ext="edit" aspectratio="t"/>
            <v:shape id="_x0000_s1404" type="#_x0000_t75" style="position:absolute;left:2304;top:2580;width:9398;height:7717" o:preferrelative="f">
              <v:fill o:detectmouseclick="t"/>
              <v:path o:extrusionok="t" o:connecttype="none"/>
              <o:lock v:ext="edit" text="t"/>
            </v:shape>
            <v:line id="_x0000_s1405" style="position:absolute" from="2304,7550" to="11539,7551" strokeweight="2.25pt">
              <v:stroke endarrow="block"/>
            </v:line>
            <v:group id="_x0000_s1406" style="position:absolute;left:2362;top:2580;width:9235;height:7480" coordorigin="8514,2694" coordsize="2160,1620">
              <v:line id="_x0000_s1407" style="position:absolute" from="8514,2694" to="10674,2694"/>
              <v:line id="_x0000_s1408" style="position:absolute" from="8514,4314" to="10674,4314"/>
              <v:group id="_x0000_s1409" style="position:absolute;left:8514;top:2694;width:2160;height:1620" coordorigin="8514,2694" coordsize="2160,1620">
                <v:line id="_x0000_s1410" style="position:absolute" from="8514,2874" to="10674,2874"/>
                <v:line id="_x0000_s1411" style="position:absolute" from="8514,3054" to="10674,3054"/>
                <v:line id="_x0000_s1412" style="position:absolute" from="8514,3234" to="10674,3234"/>
                <v:line id="_x0000_s1413" style="position:absolute" from="8514,3414" to="10674,3414"/>
                <v:line id="_x0000_s1414" style="position:absolute" from="8514,4134" to="10674,4134"/>
                <v:group id="_x0000_s1415" style="position:absolute;left:8514;top:2694;width:2160;height:1620" coordorigin="8514,2694" coordsize="2160,1620">
                  <v:line id="_x0000_s1416" style="position:absolute" from="8514,2694" to="8514,4314"/>
                  <v:line id="_x0000_s1417" style="position:absolute" from="8694,2694" to="8694,4314"/>
                  <v:line id="_x0000_s1418" style="position:absolute" from="8874,2694" to="8874,4314"/>
                  <v:line id="_x0000_s1419" style="position:absolute" from="10314,2694" to="10314,4314"/>
                  <v:line id="_x0000_s1420" style="position:absolute" from="10674,2694" to="10674,4314"/>
                  <v:line id="_x0000_s1421" style="position:absolute" from="10494,2694" to="10494,4314"/>
                  <v:line id="_x0000_s1422" style="position:absolute;flip:y" from="9594,2694" to="9594,4314" strokeweight="2.25pt">
                    <v:stroke endarrow="block"/>
                  </v:line>
                  <v:line id="_x0000_s1423" style="position:absolute" from="10134,2694" to="10134,4314"/>
                  <v:line id="_x0000_s1424" style="position:absolute" from="9954,2694" to="9954,4314"/>
                  <v:line id="_x0000_s1425" style="position:absolute" from="9774,2694" to="9774,4314"/>
                  <v:line id="_x0000_s1426" style="position:absolute" from="9054,2694" to="9054,4314"/>
                  <v:line id="_x0000_s1427" style="position:absolute" from="9414,2694" to="9414,4314"/>
                  <v:line id="_x0000_s1428" style="position:absolute" from="9234,2694" to="9234,4314"/>
                </v:group>
                <v:line id="_x0000_s1429" style="position:absolute" from="8514,3774" to="10674,3774"/>
                <v:line id="_x0000_s1430" style="position:absolute" from="8514,3954" to="10674,3954"/>
              </v:group>
            </v:group>
            <v:shape id="_x0000_s1431" type="#_x0000_t202" style="position:absolute;left:6383;top:7853;width:564;height:851;v-text-anchor:top-baseline" filled="f" fillcolor="#bbe0e3" stroked="f">
              <v:textbox style="mso-next-textbox:#_x0000_s1431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0</w:t>
                    </w:r>
                  </w:p>
                </w:txbxContent>
              </v:textbox>
            </v:shape>
            <v:shape id="_x0000_s1432" type="#_x0000_t202" style="position:absolute;left:7642;top:7764;width:563;height:850;v-text-anchor:top-baseline" filled="f" fillcolor="#bbe0e3" stroked="f">
              <v:textbox style="mso-next-textbox:#_x0000_s1432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433" type="#_x0000_t202" style="position:absolute;left:7184;top:6310;width:567;height:851;v-text-anchor:top-baseline" filled="f" fillcolor="#bbe0e3" stroked="f">
              <v:textbox style="mso-next-textbox:#_x0000_s1433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434" type="#_x0000_t202" style="position:absolute;left:6339;top:2700;width:566;height:849;v-text-anchor:top-baseline" filled="f" fillcolor="#bbe0e3" stroked="f">
              <v:textbox style="mso-next-textbox:#_x0000_s1434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у</w:t>
                    </w:r>
                  </w:p>
                </w:txbxContent>
              </v:textbox>
            </v:shape>
            <v:shape id="_x0000_s1435" type="#_x0000_t202" style="position:absolute;left:10704;top:6485;width:567;height:847;v-text-anchor:top-baseline" filled="f" fillcolor="#bbe0e3" stroked="f">
              <v:textbox style="mso-next-textbox:#_x0000_s1435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proofErr w:type="spellStart"/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1436" style="position:absolute" from="2467,6644" to="11558,6644"/>
            <v:shape id="_x0000_s1437" style="position:absolute;left:7017;top:2712;width:2913;height:4721" coordsize="750,1215" path="m,1215v66,-9,133,-17,195,-60c257,1112,310,1052,375,960,440,868,523,760,585,600,647,440,698,220,750,e" filled="f" strokeweight="2.25pt">
              <v:path arrowok="t"/>
            </v:shape>
            <v:shape id="_x0000_s1438" style="position:absolute;left:3967;top:2580;width:3030;height:4838;flip:x;mso-position-horizontal:absolute;mso-position-vertical:absolute" coordsize="750,1215" path="m,1215v66,-9,133,-17,195,-60c257,1112,310,1052,375,960,440,868,523,760,585,600,647,440,698,220,750,e" filled="f" strokeweight="2.25pt">
              <v:path arrowok="t"/>
            </v:shape>
            <w10:wrap type="none"/>
            <w10:anchorlock/>
          </v:group>
        </w:pict>
      </w:r>
      <w:r w:rsidR="00602A49" w:rsidRPr="000709E5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</w:r>
      <w:r>
        <w:rPr>
          <w:rFonts w:cs="Times New Roman"/>
          <w:sz w:val="28"/>
          <w:szCs w:val="28"/>
        </w:rPr>
        <w:pict>
          <v:group id="_x0000_s1367" editas="canvas" style="width:120.95pt;height:99.3pt;mso-position-horizontal-relative:char;mso-position-vertical-relative:line" coordorigin="2304,2580" coordsize="9398,7717">
            <o:lock v:ext="edit" aspectratio="t"/>
            <v:shape id="_x0000_s1368" type="#_x0000_t75" style="position:absolute;left:2304;top:2580;width:9398;height:7717" o:preferrelative="f">
              <v:fill o:detectmouseclick="t"/>
              <v:path o:extrusionok="t" o:connecttype="none"/>
              <o:lock v:ext="edit" text="t"/>
            </v:shape>
            <v:line id="_x0000_s1369" style="position:absolute" from="2304,7550" to="11539,7551" strokeweight="2.25pt">
              <v:stroke endarrow="block"/>
            </v:line>
            <v:group id="_x0000_s1370" style="position:absolute;left:2362;top:2580;width:9235;height:7480" coordorigin="8514,2694" coordsize="2160,1620">
              <v:line id="_x0000_s1371" style="position:absolute" from="8514,2694" to="10674,2694"/>
              <v:line id="_x0000_s1372" style="position:absolute" from="8514,4314" to="10674,4314"/>
              <v:group id="_x0000_s1373" style="position:absolute;left:8514;top:2694;width:2160;height:1620" coordorigin="8514,2694" coordsize="2160,1620">
                <v:line id="_x0000_s1374" style="position:absolute" from="8514,2874" to="10674,2874"/>
                <v:line id="_x0000_s1375" style="position:absolute" from="8514,3054" to="10674,3054"/>
                <v:line id="_x0000_s1376" style="position:absolute" from="8514,3234" to="10674,3234"/>
                <v:line id="_x0000_s1377" style="position:absolute" from="8514,3414" to="10674,3414"/>
                <v:line id="_x0000_s1378" style="position:absolute" from="8514,4134" to="10674,4134"/>
                <v:group id="_x0000_s1379" style="position:absolute;left:8514;top:2694;width:2160;height:1620" coordorigin="8514,2694" coordsize="2160,1620">
                  <v:line id="_x0000_s1380" style="position:absolute" from="8514,2694" to="8514,4314"/>
                  <v:line id="_x0000_s1381" style="position:absolute" from="8694,2694" to="8694,4314"/>
                  <v:line id="_x0000_s1382" style="position:absolute" from="8874,2694" to="8874,4314"/>
                  <v:line id="_x0000_s1383" style="position:absolute" from="10314,2694" to="10314,4314"/>
                  <v:line id="_x0000_s1384" style="position:absolute" from="10674,2694" to="10674,4314"/>
                  <v:line id="_x0000_s1385" style="position:absolute" from="10494,2694" to="10494,4314"/>
                  <v:line id="_x0000_s1386" style="position:absolute;flip:y" from="9594,2694" to="9594,4314" strokeweight="2.25pt">
                    <v:stroke endarrow="block"/>
                  </v:line>
                  <v:line id="_x0000_s1387" style="position:absolute" from="10134,2694" to="10134,4314"/>
                  <v:line id="_x0000_s1388" style="position:absolute" from="9954,2694" to="9954,4314"/>
                  <v:line id="_x0000_s1389" style="position:absolute" from="9774,2694" to="9774,4314"/>
                  <v:line id="_x0000_s1390" style="position:absolute" from="9054,2694" to="9054,4314"/>
                  <v:line id="_x0000_s1391" style="position:absolute" from="9414,2694" to="9414,4314"/>
                  <v:line id="_x0000_s1392" style="position:absolute" from="9234,2694" to="9234,4314"/>
                </v:group>
                <v:line id="_x0000_s1393" style="position:absolute" from="8514,3774" to="10674,3774"/>
                <v:line id="_x0000_s1394" style="position:absolute" from="8514,3954" to="10674,3954"/>
              </v:group>
            </v:group>
            <v:shape id="_x0000_s1395" type="#_x0000_t202" style="position:absolute;left:6383;top:7853;width:564;height:851;v-text-anchor:top-baseline" filled="f" fillcolor="#bbe0e3" stroked="f">
              <v:textbox style="mso-next-textbox:#_x0000_s1395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0</w:t>
                    </w:r>
                  </w:p>
                </w:txbxContent>
              </v:textbox>
            </v:shape>
            <v:shape id="_x0000_s1396" type="#_x0000_t202" style="position:absolute;left:7642;top:7764;width:563;height:850;v-text-anchor:top-baseline" filled="f" fillcolor="#bbe0e3" stroked="f">
              <v:textbox style="mso-next-textbox:#_x0000_s1396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397" type="#_x0000_t202" style="position:absolute;left:7184;top:6310;width:567;height:851;v-text-anchor:top-baseline" filled="f" fillcolor="#bbe0e3" stroked="f">
              <v:textbox style="mso-next-textbox:#_x0000_s1397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398" type="#_x0000_t202" style="position:absolute;left:6339;top:2700;width:566;height:849;v-text-anchor:top-baseline" filled="f" fillcolor="#bbe0e3" stroked="f">
              <v:textbox style="mso-next-textbox:#_x0000_s1398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у</w:t>
                    </w:r>
                  </w:p>
                </w:txbxContent>
              </v:textbox>
            </v:shape>
            <v:shape id="_x0000_s1399" type="#_x0000_t202" style="position:absolute;left:10704;top:6485;width:567;height:847;v-text-anchor:top-baseline" filled="f" fillcolor="#bbe0e3" stroked="f">
              <v:textbox style="mso-next-textbox:#_x0000_s1399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proofErr w:type="spellStart"/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1400" style="position:absolute" from="2467,6644" to="11558,6644"/>
            <v:shape id="_x0000_s1401" style="position:absolute;left:7005;top:2767;width:4196;height:4779" coordsize="1080,1230" path="m,1230v145,-19,290,-38,390,-75c490,1118,505,1105,600,1005,695,905,880,722,960,555,1040,388,1060,194,1080,e" filled="f" strokeweight="2.25pt">
              <v:path arrowok="t"/>
            </v:shape>
            <v:shape id="_x0000_s1402" style="position:absolute;left:2770;top:2767;width:4138;height:4779;flip:x;mso-position-horizontal:absolute;mso-position-vertical:absolute" coordsize="1080,1230" path="m,1230v145,-19,290,-38,390,-75c490,1118,505,1105,600,1005,695,905,880,722,960,555,1040,388,1060,194,1080,e" filled="f" strokeweight="2.25pt">
              <v:path arrowok="t"/>
            </v:shape>
            <w10:wrap type="none"/>
            <w10:anchorlock/>
          </v:group>
        </w:pic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bidi="ru-RU"/>
        </w:rPr>
        <w:pict>
          <v:group id="_x0000_s1509" editas="canvas" style="position:absolute;margin-left:378.65pt;margin-top:2.8pt;width:120.95pt;height:99.3pt;z-index:-251644928" coordorigin="2304,2580" coordsize="9398,7717" wrapcoords="0 0 -134 20945 21600 20945 21600 0 0 0">
            <o:lock v:ext="edit" aspectratio="t"/>
            <v:shape id="_x0000_s1510" type="#_x0000_t75" style="position:absolute;left:2304;top:2580;width:9398;height:7717" o:preferrelative="f">
              <v:fill o:detectmouseclick="t"/>
              <v:path o:extrusionok="t" o:connecttype="none"/>
              <o:lock v:ext="edit" text="t"/>
            </v:shape>
            <v:line id="_x0000_s1511" style="position:absolute" from="2304,7550" to="11539,7551" strokeweight="2.25pt">
              <v:stroke endarrow="block"/>
            </v:line>
            <v:group id="_x0000_s1512" style="position:absolute;left:2421;top:2638;width:9234;height:7480" coordorigin="8514,2694" coordsize="2160,1620">
              <v:line id="_x0000_s1513" style="position:absolute" from="8514,2694" to="10674,2694"/>
              <v:line id="_x0000_s1514" style="position:absolute" from="8514,4314" to="10674,4314"/>
              <v:group id="_x0000_s1515" style="position:absolute;left:8514;top:2694;width:2160;height:1620" coordorigin="8514,2694" coordsize="2160,1620">
                <v:line id="_x0000_s1516" style="position:absolute" from="8514,2874" to="10674,2874"/>
                <v:line id="_x0000_s1517" style="position:absolute" from="8514,3054" to="10674,3054"/>
                <v:line id="_x0000_s1518" style="position:absolute" from="8514,3234" to="10674,3234"/>
                <v:line id="_x0000_s1519" style="position:absolute" from="8514,3414" to="10674,3414"/>
                <v:line id="_x0000_s1520" style="position:absolute" from="8514,4134" to="10674,4134"/>
                <v:group id="_x0000_s1521" style="position:absolute;left:8514;top:2694;width:2160;height:1620" coordorigin="8514,2694" coordsize="2160,1620">
                  <v:line id="_x0000_s1522" style="position:absolute" from="8514,2694" to="8514,4314"/>
                  <v:line id="_x0000_s1523" style="position:absolute" from="8694,2694" to="8694,4314"/>
                  <v:line id="_x0000_s1524" style="position:absolute" from="8874,2694" to="8874,4314"/>
                  <v:line id="_x0000_s1525" style="position:absolute" from="10314,2694" to="10314,4314"/>
                  <v:line id="_x0000_s1526" style="position:absolute" from="10674,2694" to="10674,4314"/>
                  <v:line id="_x0000_s1527" style="position:absolute" from="10494,2694" to="10494,4314"/>
                  <v:line id="_x0000_s1528" style="position:absolute;flip:y" from="9594,2694" to="9594,4314" strokeweight="2.25pt">
                    <v:stroke endarrow="block"/>
                  </v:line>
                  <v:line id="_x0000_s1529" style="position:absolute" from="10134,2694" to="10134,4314"/>
                  <v:line id="_x0000_s1530" style="position:absolute" from="9954,2694" to="9954,4314"/>
                  <v:line id="_x0000_s1531" style="position:absolute" from="9774,2694" to="9774,4314"/>
                  <v:line id="_x0000_s1532" style="position:absolute" from="9054,2694" to="9054,4314"/>
                  <v:line id="_x0000_s1533" style="position:absolute" from="9414,2694" to="9414,4314"/>
                  <v:line id="_x0000_s1534" style="position:absolute" from="9234,2694" to="9234,4314"/>
                </v:group>
                <v:line id="_x0000_s1535" style="position:absolute" from="8514,3774" to="10674,3774"/>
                <v:line id="_x0000_s1536" style="position:absolute" from="8514,3954" to="10674,3954"/>
              </v:group>
            </v:group>
            <v:shape id="_x0000_s1537" type="#_x0000_t202" style="position:absolute;left:6383;top:7853;width:564;height:851;v-text-anchor:top-baseline" filled="f" fillcolor="#bbe0e3" stroked="f">
              <v:textbox style="mso-next-textbox:#_x0000_s1537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0</w:t>
                    </w:r>
                  </w:p>
                </w:txbxContent>
              </v:textbox>
            </v:shape>
            <v:shape id="_x0000_s1538" type="#_x0000_t202" style="position:absolute;left:7642;top:7764;width:563;height:850;v-text-anchor:top-baseline" filled="f" fillcolor="#bbe0e3" stroked="f">
              <v:textbox style="mso-next-textbox:#_x0000_s1538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539" type="#_x0000_t202" style="position:absolute;left:7184;top:6310;width:567;height:851;v-text-anchor:top-baseline" filled="f" fillcolor="#bbe0e3" stroked="f">
              <v:textbox style="mso-next-textbox:#_x0000_s1539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540" type="#_x0000_t202" style="position:absolute;left:6339;top:2700;width:566;height:849;v-text-anchor:top-baseline" filled="f" fillcolor="#bbe0e3" stroked="f">
              <v:textbox style="mso-next-textbox:#_x0000_s1540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у</w:t>
                    </w:r>
                  </w:p>
                </w:txbxContent>
              </v:textbox>
            </v:shape>
            <v:shape id="_x0000_s1541" type="#_x0000_t202" style="position:absolute;left:10704;top:6485;width:567;height:847;v-text-anchor:top-baseline" filled="f" fillcolor="#bbe0e3" stroked="f">
              <v:textbox style="mso-next-textbox:#_x0000_s1541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proofErr w:type="spellStart"/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1542" style="position:absolute" from="2467,6644" to="11558,6644"/>
            <v:shape id="_x0000_s1543" style="position:absolute;left:4783;top:2790;width:4429;height:6594" coordsize="1185,1907" path="m,c64,374,128,748,195,1035v67,287,143,545,210,690c472,1870,538,1907,600,1905v62,-2,115,-53,180,-195c845,1568,923,1332,990,1050,1057,768,1121,391,1185,15e" filled="f" strokeweight="2.25pt">
              <v:path arrowok="t"/>
            </v:shape>
            <w10:wrap type="tight"/>
          </v:group>
        </w:pict>
      </w:r>
      <w:r w:rsidR="00602A49" w:rsidRPr="000709E5">
        <w:rPr>
          <w:rFonts w:cs="Times New Roman"/>
          <w:sz w:val="28"/>
          <w:szCs w:val="28"/>
        </w:rPr>
        <w:t xml:space="preserve">А5. </w:t>
      </w:r>
      <w:proofErr w:type="gramStart"/>
      <w:r w:rsidR="00602A49" w:rsidRPr="000709E5">
        <w:rPr>
          <w:rFonts w:cs="Times New Roman"/>
          <w:sz w:val="28"/>
          <w:szCs w:val="28"/>
        </w:rPr>
        <w:t>График</w:t>
      </w:r>
      <w:proofErr w:type="gramEnd"/>
      <w:r w:rsidR="00602A49" w:rsidRPr="000709E5">
        <w:rPr>
          <w:rFonts w:cs="Times New Roman"/>
          <w:sz w:val="28"/>
          <w:szCs w:val="28"/>
        </w:rPr>
        <w:t xml:space="preserve"> какой функции изображен на рисунке?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 1)  </w:t>
      </w:r>
      <w:r w:rsidRPr="000709E5">
        <w:rPr>
          <w:rFonts w:cs="Times New Roman"/>
          <w:sz w:val="28"/>
          <w:szCs w:val="28"/>
        </w:rPr>
        <w:object w:dxaOrig="1100" w:dyaOrig="360">
          <v:shape id="_x0000_i1378" type="#_x0000_t75" style="width:64.5pt;height:21pt" o:ole="">
            <v:imagedata r:id="rId173" o:title=""/>
          </v:shape>
          <o:OLEObject Type="Embed" ProgID="Equation.3" ShapeID="_x0000_i1378" DrawAspect="Content" ObjectID="_1556552745" r:id="rId174"/>
        </w:object>
      </w:r>
      <w:r w:rsidRPr="000709E5">
        <w:rPr>
          <w:rFonts w:cs="Times New Roman"/>
          <w:sz w:val="28"/>
          <w:szCs w:val="28"/>
        </w:rPr>
        <w:t xml:space="preserve">                  2) </w:t>
      </w:r>
      <w:r w:rsidRPr="000709E5">
        <w:rPr>
          <w:rFonts w:cs="Times New Roman"/>
          <w:sz w:val="28"/>
          <w:szCs w:val="28"/>
        </w:rPr>
        <w:object w:dxaOrig="1100" w:dyaOrig="360">
          <v:shape id="_x0000_i1379" type="#_x0000_t75" style="width:64.5pt;height:21pt" o:ole="">
            <v:imagedata r:id="rId175" o:title=""/>
          </v:shape>
          <o:OLEObject Type="Embed" ProgID="Equation.3" ShapeID="_x0000_i1379" DrawAspect="Content" ObjectID="_1556552746" r:id="rId176"/>
        </w:objec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 3)  </w:t>
      </w:r>
      <w:r w:rsidRPr="000709E5">
        <w:rPr>
          <w:rFonts w:cs="Times New Roman"/>
          <w:sz w:val="28"/>
          <w:szCs w:val="28"/>
        </w:rPr>
        <w:object w:dxaOrig="1240" w:dyaOrig="360">
          <v:shape id="_x0000_i1380" type="#_x0000_t75" style="width:72.75pt;height:21pt" o:ole="">
            <v:imagedata r:id="rId177" o:title=""/>
          </v:shape>
          <o:OLEObject Type="Embed" ProgID="Equation.3" ShapeID="_x0000_i1380" DrawAspect="Content" ObjectID="_1556552747" r:id="rId178"/>
        </w:object>
      </w:r>
      <w:r w:rsidRPr="000709E5">
        <w:rPr>
          <w:rFonts w:cs="Times New Roman"/>
          <w:sz w:val="28"/>
          <w:szCs w:val="28"/>
        </w:rPr>
        <w:t xml:space="preserve">                4) </w:t>
      </w:r>
      <w:r w:rsidRPr="000709E5">
        <w:rPr>
          <w:rFonts w:cs="Times New Roman"/>
          <w:sz w:val="28"/>
          <w:szCs w:val="28"/>
        </w:rPr>
        <w:object w:dxaOrig="1240" w:dyaOrig="360">
          <v:shape id="_x0000_i1381" type="#_x0000_t75" style="width:72.75pt;height:21pt" o:ole="">
            <v:imagedata r:id="rId179" o:title=""/>
          </v:shape>
          <o:OLEObject Type="Embed" ProgID="Equation.3" ShapeID="_x0000_i1381" DrawAspect="Content" ObjectID="_1556552748" r:id="rId180"/>
        </w:objec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</w:t>
      </w:r>
      <w:proofErr w:type="gramStart"/>
      <w:r w:rsidRPr="000709E5">
        <w:rPr>
          <w:rFonts w:cs="Times New Roman"/>
          <w:sz w:val="28"/>
          <w:szCs w:val="28"/>
        </w:rPr>
        <w:t>6</w:t>
      </w:r>
      <w:proofErr w:type="gramEnd"/>
      <w:r w:rsidRPr="000709E5">
        <w:rPr>
          <w:rFonts w:cs="Times New Roman"/>
          <w:sz w:val="28"/>
          <w:szCs w:val="28"/>
        </w:rPr>
        <w:t xml:space="preserve">. Найдите координаты вершины параболы  </w:t>
      </w:r>
      <w:r w:rsidRPr="000709E5">
        <w:rPr>
          <w:rFonts w:cs="Times New Roman"/>
          <w:sz w:val="28"/>
          <w:szCs w:val="28"/>
        </w:rPr>
        <w:object w:dxaOrig="1660" w:dyaOrig="360">
          <v:shape id="_x0000_i1382" type="#_x0000_t75" style="width:97.5pt;height:21pt" o:ole="">
            <v:imagedata r:id="rId181" o:title=""/>
          </v:shape>
          <o:OLEObject Type="Embed" ProgID="Equation.3" ShapeID="_x0000_i1382" DrawAspect="Content" ObjectID="_1556552749" r:id="rId182"/>
        </w:object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1) (2; 22)                    2) (2; 8)                   3) (-2; -26)                  4) (-2; -10)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</w:t>
      </w:r>
      <w:proofErr w:type="gramStart"/>
      <w:r w:rsidRPr="000709E5">
        <w:rPr>
          <w:rFonts w:cs="Times New Roman"/>
          <w:sz w:val="28"/>
          <w:szCs w:val="28"/>
        </w:rPr>
        <w:t>7</w:t>
      </w:r>
      <w:proofErr w:type="gramEnd"/>
      <w:r w:rsidRPr="000709E5">
        <w:rPr>
          <w:rFonts w:cs="Times New Roman"/>
          <w:sz w:val="28"/>
          <w:szCs w:val="28"/>
        </w:rPr>
        <w:t>. Найдите на оси</w:t>
      </w:r>
      <w:proofErr w:type="gramStart"/>
      <w:r w:rsidRPr="000709E5">
        <w:rPr>
          <w:rFonts w:cs="Times New Roman"/>
          <w:sz w:val="28"/>
          <w:szCs w:val="28"/>
        </w:rPr>
        <w:t xml:space="preserve">   О</w:t>
      </w:r>
      <w:proofErr w:type="gramEnd"/>
      <w:r w:rsidRPr="000709E5">
        <w:rPr>
          <w:rFonts w:cs="Times New Roman"/>
          <w:sz w:val="28"/>
          <w:szCs w:val="28"/>
        </w:rPr>
        <w:t xml:space="preserve">х  точку, через которую проходит ось симметрии параболы     </w:t>
      </w:r>
      <w:r w:rsidRPr="000709E5">
        <w:rPr>
          <w:rFonts w:cs="Times New Roman"/>
          <w:sz w:val="28"/>
          <w:szCs w:val="28"/>
        </w:rPr>
        <w:object w:dxaOrig="1560" w:dyaOrig="360">
          <v:shape id="_x0000_i1383" type="#_x0000_t75" style="width:91.5pt;height:21pt" o:ole="">
            <v:imagedata r:id="rId183" o:title=""/>
          </v:shape>
          <o:OLEObject Type="Embed" ProgID="Equation.3" ShapeID="_x0000_i1383" DrawAspect="Content" ObjectID="_1556552750" r:id="rId184"/>
        </w:object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1) 2                           2) 1                            3) -2                             4) -1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8. Определите нули функции  </w:t>
      </w:r>
      <w:r w:rsidRPr="000709E5">
        <w:rPr>
          <w:rFonts w:cs="Times New Roman"/>
          <w:sz w:val="28"/>
          <w:szCs w:val="28"/>
        </w:rPr>
        <w:object w:dxaOrig="1939" w:dyaOrig="360">
          <v:shape id="_x0000_i1384" type="#_x0000_t75" style="width:114pt;height:21pt" o:ole="">
            <v:imagedata r:id="rId185" o:title=""/>
          </v:shape>
          <o:OLEObject Type="Embed" ProgID="Equation.3" ShapeID="_x0000_i1384" DrawAspect="Content" ObjectID="_1556552751" r:id="rId186"/>
        </w:object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1) </w:t>
      </w:r>
      <w:r w:rsidRPr="000709E5">
        <w:rPr>
          <w:rFonts w:cs="Times New Roman"/>
          <w:sz w:val="28"/>
          <w:szCs w:val="28"/>
        </w:rPr>
        <w:object w:dxaOrig="720" w:dyaOrig="620">
          <v:shape id="_x0000_i1385" type="#_x0000_t75" style="width:42pt;height:36.75pt" o:ole="">
            <v:imagedata r:id="rId187" o:title=""/>
          </v:shape>
          <o:OLEObject Type="Embed" ProgID="Equation.DSMT4" ShapeID="_x0000_i1385" DrawAspect="Content" ObjectID="_1556552752" r:id="rId188"/>
        </w:object>
      </w:r>
      <w:r w:rsidRPr="000709E5">
        <w:rPr>
          <w:rFonts w:cs="Times New Roman"/>
          <w:sz w:val="28"/>
          <w:szCs w:val="28"/>
        </w:rPr>
        <w:t xml:space="preserve">                           2) </w:t>
      </w:r>
      <w:r w:rsidRPr="000709E5">
        <w:rPr>
          <w:rFonts w:cs="Times New Roman"/>
          <w:sz w:val="28"/>
          <w:szCs w:val="28"/>
        </w:rPr>
        <w:object w:dxaOrig="560" w:dyaOrig="620">
          <v:shape id="_x0000_i1386" type="#_x0000_t75" style="width:33pt;height:36.75pt" o:ole="">
            <v:imagedata r:id="rId189" o:title=""/>
          </v:shape>
          <o:OLEObject Type="Embed" ProgID="Equation.DSMT4" ShapeID="_x0000_i1386" DrawAspect="Content" ObjectID="_1556552753" r:id="rId190"/>
        </w:object>
      </w:r>
      <w:r w:rsidRPr="000709E5">
        <w:rPr>
          <w:rFonts w:cs="Times New Roman"/>
          <w:sz w:val="28"/>
          <w:szCs w:val="28"/>
        </w:rPr>
        <w:t xml:space="preserve">                     3) </w:t>
      </w:r>
      <w:r w:rsidRPr="000709E5">
        <w:rPr>
          <w:rFonts w:cs="Times New Roman"/>
          <w:sz w:val="28"/>
          <w:szCs w:val="28"/>
        </w:rPr>
        <w:object w:dxaOrig="900" w:dyaOrig="620">
          <v:shape id="_x0000_i1387" type="#_x0000_t75" style="width:53.25pt;height:36.75pt" o:ole="">
            <v:imagedata r:id="rId191" o:title=""/>
          </v:shape>
          <o:OLEObject Type="Embed" ProgID="Equation.DSMT4" ShapeID="_x0000_i1387" DrawAspect="Content" ObjectID="_1556552754" r:id="rId192"/>
        </w:object>
      </w:r>
      <w:r w:rsidRPr="000709E5">
        <w:rPr>
          <w:rFonts w:cs="Times New Roman"/>
          <w:sz w:val="28"/>
          <w:szCs w:val="28"/>
        </w:rPr>
        <w:t xml:space="preserve">                  4) </w:t>
      </w:r>
      <w:r w:rsidRPr="000709E5">
        <w:rPr>
          <w:rFonts w:cs="Times New Roman"/>
          <w:sz w:val="28"/>
          <w:szCs w:val="28"/>
        </w:rPr>
        <w:object w:dxaOrig="680" w:dyaOrig="320">
          <v:shape id="_x0000_i1388" type="#_x0000_t75" style="width:39.75pt;height:18.75pt" o:ole="">
            <v:imagedata r:id="rId193" o:title=""/>
          </v:shape>
          <o:OLEObject Type="Embed" ProgID="Equation.DSMT4" ShapeID="_x0000_i1388" DrawAspect="Content" ObjectID="_1556552755" r:id="rId194"/>
        </w:object>
      </w: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  <w:lang w:bidi="ru-RU"/>
        </w:rPr>
        <w:pict>
          <v:group id="_x0000_s1544" editas="canvas" style="position:absolute;margin-left:350.9pt;margin-top:2.7pt;width:120.95pt;height:99.3pt;z-index:-251643904" coordorigin="2304,2580" coordsize="9398,7717" wrapcoords="0 0 -134 20945 21600 20945 21600 0 0 0">
            <o:lock v:ext="edit" aspectratio="t"/>
            <v:shape id="_x0000_s1545" type="#_x0000_t75" style="position:absolute;left:2304;top:2580;width:9398;height:7717" o:preferrelative="f">
              <v:fill o:detectmouseclick="t"/>
              <v:path o:extrusionok="t" o:connecttype="none"/>
              <o:lock v:ext="edit" text="t"/>
            </v:shape>
            <v:line id="_x0000_s1546" style="position:absolute" from="2304,7550" to="11539,7551" strokeweight="2.25pt">
              <v:stroke endarrow="block"/>
            </v:line>
            <v:group id="_x0000_s1547" style="position:absolute;left:2421;top:2638;width:9234;height:7480" coordorigin="8514,2694" coordsize="2160,1620">
              <v:line id="_x0000_s1548" style="position:absolute" from="8514,2694" to="10674,2694"/>
              <v:line id="_x0000_s1549" style="position:absolute" from="8514,4314" to="10674,4314"/>
              <v:group id="_x0000_s1550" style="position:absolute;left:8514;top:2694;width:2160;height:1620" coordorigin="8514,2694" coordsize="2160,1620">
                <v:line id="_x0000_s1551" style="position:absolute" from="8514,2874" to="10674,2874"/>
                <v:line id="_x0000_s1552" style="position:absolute" from="8514,3054" to="10674,3054"/>
                <v:line id="_x0000_s1553" style="position:absolute" from="8514,3234" to="10674,3234"/>
                <v:line id="_x0000_s1554" style="position:absolute" from="8514,3414" to="10674,3414"/>
                <v:line id="_x0000_s1555" style="position:absolute" from="8514,4134" to="10674,4134"/>
                <v:group id="_x0000_s1556" style="position:absolute;left:8514;top:2694;width:2160;height:1620" coordorigin="8514,2694" coordsize="2160,1620">
                  <v:line id="_x0000_s1557" style="position:absolute" from="8514,2694" to="8514,4314"/>
                  <v:line id="_x0000_s1558" style="position:absolute" from="8694,2694" to="8694,4314"/>
                  <v:line id="_x0000_s1559" style="position:absolute" from="8874,2694" to="8874,4314"/>
                  <v:line id="_x0000_s1560" style="position:absolute" from="10314,2694" to="10314,4314"/>
                  <v:line id="_x0000_s1561" style="position:absolute" from="10674,2694" to="10674,4314"/>
                  <v:line id="_x0000_s1562" style="position:absolute" from="10494,2694" to="10494,4314"/>
                  <v:line id="_x0000_s1563" style="position:absolute;flip:y" from="9594,2694" to="9594,4314" strokeweight="2.25pt">
                    <v:stroke endarrow="block"/>
                  </v:line>
                  <v:line id="_x0000_s1564" style="position:absolute" from="10134,2694" to="10134,4314"/>
                  <v:line id="_x0000_s1565" style="position:absolute" from="9954,2694" to="9954,4314"/>
                  <v:line id="_x0000_s1566" style="position:absolute" from="9774,2694" to="9774,4314"/>
                  <v:line id="_x0000_s1567" style="position:absolute" from="9054,2694" to="9054,4314"/>
                  <v:line id="_x0000_s1568" style="position:absolute" from="9414,2694" to="9414,4314"/>
                  <v:line id="_x0000_s1569" style="position:absolute" from="9234,2694" to="9234,4314"/>
                </v:group>
                <v:line id="_x0000_s1570" style="position:absolute" from="8514,3774" to="10674,3774"/>
                <v:line id="_x0000_s1571" style="position:absolute" from="8514,3954" to="10674,3954"/>
              </v:group>
            </v:group>
            <v:shape id="_x0000_s1572" type="#_x0000_t202" style="position:absolute;left:6383;top:7853;width:564;height:851;v-text-anchor:top-baseline" filled="f" fillcolor="#bbe0e3" stroked="f">
              <v:textbox style="mso-next-textbox:#_x0000_s1572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0</w:t>
                    </w:r>
                  </w:p>
                </w:txbxContent>
              </v:textbox>
            </v:shape>
            <v:shape id="_x0000_s1573" type="#_x0000_t202" style="position:absolute;left:7642;top:7764;width:563;height:850;v-text-anchor:top-baseline" filled="f" fillcolor="#bbe0e3" stroked="f">
              <v:textbox style="mso-next-textbox:#_x0000_s1573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574" type="#_x0000_t202" style="position:absolute;left:7184;top:6310;width:567;height:851;v-text-anchor:top-baseline" filled="f" fillcolor="#bbe0e3" stroked="f">
              <v:textbox style="mso-next-textbox:#_x0000_s1574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1</w:t>
                    </w:r>
                  </w:p>
                </w:txbxContent>
              </v:textbox>
            </v:shape>
            <v:shape id="_x0000_s1575" type="#_x0000_t202" style="position:absolute;left:6339;top:2700;width:566;height:849;v-text-anchor:top-baseline" filled="f" fillcolor="#bbe0e3" stroked="f">
              <v:textbox style="mso-next-textbox:#_x0000_s1575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у</w:t>
                    </w:r>
                  </w:p>
                </w:txbxContent>
              </v:textbox>
            </v:shape>
            <v:shape id="_x0000_s1576" type="#_x0000_t202" style="position:absolute;left:10704;top:6485;width:567;height:847;v-text-anchor:top-baseline" filled="f" fillcolor="#bbe0e3" stroked="f">
              <v:textbox style="mso-next-textbox:#_x0000_s1576" inset=".50167mm,.25083mm,.50167mm,.25083mm">
                <w:txbxContent>
                  <w:p w:rsidR="00B21EA4" w:rsidRPr="000C42CC" w:rsidRDefault="00B21EA4" w:rsidP="00602A49">
                    <w:pPr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</w:pPr>
                    <w:proofErr w:type="spellStart"/>
                    <w:r w:rsidRPr="000C42CC">
                      <w:rPr>
                        <w:rFonts w:ascii="Arial" w:hAnsi="Arial" w:cs="Arial"/>
                        <w:b/>
                        <w:bCs/>
                        <w:sz w:val="16"/>
                        <w:szCs w:val="80"/>
                      </w:rPr>
                      <w:t>х</w:t>
                    </w:r>
                    <w:proofErr w:type="spellEnd"/>
                  </w:p>
                </w:txbxContent>
              </v:textbox>
            </v:shape>
            <v:line id="_x0000_s1577" style="position:absolute" from="2467,6644" to="11558,6644"/>
            <v:shape id="_x0000_s1578" style="position:absolute;left:7172;top:2673;width:4429;height:6594" coordsize="1185,1907" path="m,c64,374,128,748,195,1035v67,287,143,545,210,690c472,1870,538,1907,600,1905v62,-2,115,-53,180,-195c845,1568,923,1332,990,1050,1057,768,1121,391,1185,15e" filled="f" strokeweight="2.25pt">
              <v:path arrowok="t"/>
            </v:shape>
            <w10:wrap type="tight"/>
          </v:group>
        </w:pict>
      </w:r>
      <w:r w:rsidR="00602A49" w:rsidRPr="000709E5">
        <w:rPr>
          <w:rFonts w:cs="Times New Roman"/>
          <w:sz w:val="28"/>
          <w:szCs w:val="28"/>
        </w:rPr>
        <w:t>А</w:t>
      </w:r>
      <w:proofErr w:type="gramStart"/>
      <w:r w:rsidR="00602A49" w:rsidRPr="000709E5">
        <w:rPr>
          <w:rFonts w:cs="Times New Roman"/>
          <w:sz w:val="28"/>
          <w:szCs w:val="28"/>
        </w:rPr>
        <w:t>9</w:t>
      </w:r>
      <w:proofErr w:type="gramEnd"/>
      <w:r w:rsidR="00602A49" w:rsidRPr="000709E5">
        <w:rPr>
          <w:rFonts w:cs="Times New Roman"/>
          <w:sz w:val="28"/>
          <w:szCs w:val="28"/>
        </w:rPr>
        <w:t xml:space="preserve">. На каком промежутке </w:t>
      </w:r>
      <w:proofErr w:type="gramStart"/>
      <w:r w:rsidR="00602A49" w:rsidRPr="000709E5">
        <w:rPr>
          <w:rFonts w:cs="Times New Roman"/>
          <w:sz w:val="28"/>
          <w:szCs w:val="28"/>
        </w:rPr>
        <w:t>функция,  изображенная на рисунке убывает</w:t>
      </w:r>
      <w:proofErr w:type="gramEnd"/>
      <w:r w:rsidR="00602A49" w:rsidRPr="000709E5">
        <w:rPr>
          <w:rFonts w:cs="Times New Roman"/>
          <w:sz w:val="28"/>
          <w:szCs w:val="28"/>
        </w:rPr>
        <w:t>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1) </w:t>
      </w:r>
      <w:r w:rsidRPr="000709E5">
        <w:rPr>
          <w:rFonts w:cs="Times New Roman"/>
          <w:sz w:val="28"/>
          <w:szCs w:val="28"/>
        </w:rPr>
        <w:object w:dxaOrig="540" w:dyaOrig="279">
          <v:shape id="_x0000_i1389" type="#_x0000_t75" style="width:31.5pt;height:16.5pt" o:ole="">
            <v:imagedata r:id="rId195" o:title=""/>
          </v:shape>
          <o:OLEObject Type="Embed" ProgID="Equation.DSMT4" ShapeID="_x0000_i1389" DrawAspect="Content" ObjectID="_1556552756" r:id="rId196"/>
        </w:object>
      </w:r>
      <w:r w:rsidRPr="000709E5">
        <w:rPr>
          <w:rFonts w:cs="Times New Roman"/>
          <w:sz w:val="28"/>
          <w:szCs w:val="28"/>
        </w:rPr>
        <w:t xml:space="preserve">                 2) </w:t>
      </w:r>
      <w:r w:rsidRPr="000709E5">
        <w:rPr>
          <w:rFonts w:cs="Times New Roman"/>
          <w:sz w:val="28"/>
          <w:szCs w:val="28"/>
        </w:rPr>
        <w:object w:dxaOrig="540" w:dyaOrig="279">
          <v:shape id="_x0000_i1390" type="#_x0000_t75" style="width:31.5pt;height:16.5pt" o:ole="">
            <v:imagedata r:id="rId197" o:title=""/>
          </v:shape>
          <o:OLEObject Type="Embed" ProgID="Equation.DSMT4" ShapeID="_x0000_i1390" DrawAspect="Content" ObjectID="_1556552757" r:id="rId198"/>
        </w:object>
      </w:r>
      <w:r w:rsidRPr="000709E5">
        <w:rPr>
          <w:rFonts w:cs="Times New Roman"/>
          <w:sz w:val="28"/>
          <w:szCs w:val="28"/>
        </w:rPr>
        <w:t xml:space="preserve">          3) </w:t>
      </w:r>
      <w:r w:rsidRPr="000709E5">
        <w:rPr>
          <w:rFonts w:cs="Times New Roman"/>
          <w:sz w:val="28"/>
          <w:szCs w:val="28"/>
        </w:rPr>
        <w:object w:dxaOrig="560" w:dyaOrig="279">
          <v:shape id="_x0000_i1391" type="#_x0000_t75" style="width:33pt;height:16.5pt" o:ole="">
            <v:imagedata r:id="rId199" o:title=""/>
          </v:shape>
          <o:OLEObject Type="Embed" ProgID="Equation.DSMT4" ShapeID="_x0000_i1391" DrawAspect="Content" ObjectID="_1556552758" r:id="rId200"/>
        </w:object>
      </w:r>
      <w:r w:rsidRPr="000709E5">
        <w:rPr>
          <w:rFonts w:cs="Times New Roman"/>
          <w:sz w:val="28"/>
          <w:szCs w:val="28"/>
        </w:rPr>
        <w:t xml:space="preserve">          4) </w:t>
      </w:r>
      <w:r w:rsidRPr="000709E5">
        <w:rPr>
          <w:rFonts w:cs="Times New Roman"/>
          <w:sz w:val="28"/>
          <w:szCs w:val="28"/>
        </w:rPr>
        <w:object w:dxaOrig="560" w:dyaOrig="279">
          <v:shape id="_x0000_i1392" type="#_x0000_t75" style="width:33pt;height:16.5pt" o:ole="">
            <v:imagedata r:id="rId201" o:title=""/>
          </v:shape>
          <o:OLEObject Type="Embed" ProgID="Equation.DSMT4" ShapeID="_x0000_i1392" DrawAspect="Content" ObjectID="_1556552759" r:id="rId202"/>
        </w:object>
      </w:r>
      <w:r w:rsidRPr="000709E5">
        <w:rPr>
          <w:rFonts w:cs="Times New Roman"/>
          <w:sz w:val="28"/>
          <w:szCs w:val="28"/>
        </w:rPr>
        <w:t xml:space="preserve">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10.Найдите наименьшее значение  функции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 </w:t>
      </w:r>
      <w:r w:rsidRPr="000709E5">
        <w:rPr>
          <w:rFonts w:cs="Times New Roman"/>
          <w:sz w:val="28"/>
          <w:szCs w:val="28"/>
        </w:rPr>
        <w:object w:dxaOrig="1560" w:dyaOrig="360">
          <v:shape id="_x0000_i1393" type="#_x0000_t75" style="width:91.5pt;height:21pt" o:ole="">
            <v:imagedata r:id="rId203" o:title=""/>
          </v:shape>
          <o:OLEObject Type="Embed" ProgID="Equation.3" ShapeID="_x0000_i1393" DrawAspect="Content" ObjectID="_1556552760" r:id="rId204"/>
        </w:object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1) -16                     2) -7                   3) 3                    4) -18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11.Сколько корней имеет квадратный трехчлен  х²+6х-1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              2) 2                3) нет корней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12.  Какое из следующих чисел является корнем квадратного трехчлена             х²-4х-1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5          2)1+</w:t>
      </w:r>
      <m:oMath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3</m:t>
            </m:r>
          </m:e>
        </m:rad>
      </m:oMath>
      <w:r w:rsidRPr="000709E5">
        <w:rPr>
          <w:rFonts w:cs="Times New Roman"/>
          <w:sz w:val="28"/>
          <w:szCs w:val="28"/>
        </w:rPr>
        <w:t xml:space="preserve">            3)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5</m:t>
            </m:r>
          </m:e>
        </m:rad>
      </m:oMath>
      <w:r w:rsidRPr="000709E5">
        <w:rPr>
          <w:rFonts w:cs="Times New Roman"/>
          <w:sz w:val="28"/>
          <w:szCs w:val="28"/>
        </w:rPr>
        <w:t xml:space="preserve">               4) 2-</w:t>
      </w:r>
      <m:oMath>
        <m:r>
          <m:rPr>
            <m:sty m:val="p"/>
          </m:rPr>
          <w:rPr>
            <w:rFonts w:ascii="Cambria Math" w:cs="Times New Roman"/>
            <w:sz w:val="28"/>
            <w:szCs w:val="28"/>
          </w:rPr>
          <m:t xml:space="preserve"> </m:t>
        </m:r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5</m:t>
            </m:r>
          </m:e>
        </m:rad>
      </m:oMath>
      <w:r w:rsidRPr="000709E5">
        <w:rPr>
          <w:rFonts w:cs="Times New Roman"/>
          <w:sz w:val="28"/>
          <w:szCs w:val="28"/>
        </w:rPr>
        <w:t xml:space="preserve">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13. Разложите на множители квадратный трехчлен  4х²-7х-2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(х-0,25)(х-2)     2) (4х+1)(х-2)     3) 4(х-0,25)(х+2)   4) (4х-1)(х+2)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14. Укажите трехчлен, который имеет только положительные значения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х²+8х+16     2) 12х-х²-34      3) 3х²-10х+9      4) 8х-х²-18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А15. Найдите координаты всех точек пересечения графиков функций                                    у=-2х²   и   </w:t>
      </w:r>
      <w:proofErr w:type="gramStart"/>
      <w:r w:rsidRPr="000709E5">
        <w:rPr>
          <w:rFonts w:cs="Times New Roman"/>
          <w:sz w:val="28"/>
          <w:szCs w:val="28"/>
        </w:rPr>
        <w:t>у</w:t>
      </w:r>
      <w:proofErr w:type="gramEnd"/>
      <w:r w:rsidRPr="000709E5">
        <w:rPr>
          <w:rFonts w:cs="Times New Roman"/>
          <w:sz w:val="28"/>
          <w:szCs w:val="28"/>
        </w:rPr>
        <w:t>=х, если они существуют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(0;0)         2) таких точек нет   3) (0;0)  и (-0,5; -0,5)    4) (-0,5; -0,5)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16.  В каких координатных четвертях расположен график функции у=-2х²-5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1 и 2       2) 3 и 4       3) 1,2, и 3       4)  2, 3 и 4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17. Укажите область значений функции у=-0,1х²+5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    </w:t>
      </w:r>
      <w:proofErr w:type="gramStart"/>
      <w:r w:rsidRPr="000709E5">
        <w:rPr>
          <w:rFonts w:cs="Times New Roman"/>
          <w:sz w:val="28"/>
          <w:szCs w:val="28"/>
        </w:rPr>
        <w:t>1)  (-</w:t>
      </w:r>
      <w:r w:rsidRPr="000709E5">
        <w:rPr>
          <w:rFonts w:cs="Times New Roman"/>
          <w:sz w:val="28"/>
          <w:szCs w:val="28"/>
        </w:rPr>
        <w:sym w:font="Symbol" w:char="F0A5"/>
      </w:r>
      <w:r w:rsidRPr="000709E5">
        <w:rPr>
          <w:rFonts w:cs="Times New Roman"/>
          <w:sz w:val="28"/>
          <w:szCs w:val="28"/>
        </w:rPr>
        <w:t>; 5)       2) [-0,1;5]          3) (-</w:t>
      </w:r>
      <w:r w:rsidRPr="000709E5">
        <w:rPr>
          <w:rFonts w:cs="Times New Roman"/>
          <w:sz w:val="28"/>
          <w:szCs w:val="28"/>
        </w:rPr>
        <w:sym w:font="Symbol" w:char="F0A5"/>
      </w:r>
      <w:r w:rsidRPr="000709E5">
        <w:rPr>
          <w:rFonts w:cs="Times New Roman"/>
          <w:sz w:val="28"/>
          <w:szCs w:val="28"/>
        </w:rPr>
        <w:t>; +</w:t>
      </w:r>
      <w:r w:rsidRPr="000709E5">
        <w:rPr>
          <w:rFonts w:cs="Times New Roman"/>
          <w:sz w:val="28"/>
          <w:szCs w:val="28"/>
        </w:rPr>
        <w:sym w:font="Symbol" w:char="F0A5"/>
      </w:r>
      <w:r w:rsidRPr="000709E5">
        <w:rPr>
          <w:rFonts w:cs="Times New Roman"/>
          <w:sz w:val="28"/>
          <w:szCs w:val="28"/>
        </w:rPr>
        <w:t>)         4) (-</w:t>
      </w:r>
      <w:r w:rsidRPr="000709E5">
        <w:rPr>
          <w:rFonts w:cs="Times New Roman"/>
          <w:sz w:val="28"/>
          <w:szCs w:val="28"/>
        </w:rPr>
        <w:sym w:font="Symbol" w:char="F0A5"/>
      </w:r>
      <w:r w:rsidRPr="000709E5">
        <w:rPr>
          <w:rFonts w:cs="Times New Roman"/>
          <w:sz w:val="28"/>
          <w:szCs w:val="28"/>
        </w:rPr>
        <w:t xml:space="preserve">;5]          </w:t>
      </w:r>
      <w:proofErr w:type="gramEnd"/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</w:t>
      </w:r>
      <w:proofErr w:type="gramStart"/>
      <w:r w:rsidRPr="000709E5">
        <w:rPr>
          <w:rFonts w:cs="Times New Roman"/>
          <w:sz w:val="28"/>
          <w:szCs w:val="28"/>
        </w:rPr>
        <w:t>1</w:t>
      </w:r>
      <w:proofErr w:type="gramEnd"/>
      <w:r w:rsidRPr="000709E5">
        <w:rPr>
          <w:rFonts w:cs="Times New Roman"/>
          <w:sz w:val="28"/>
          <w:szCs w:val="28"/>
        </w:rPr>
        <w:t>.   Найдите промежуток возрастания функции  у=¼(х-5)²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</w:t>
      </w:r>
      <w:proofErr w:type="gramStart"/>
      <w:r w:rsidRPr="000709E5">
        <w:rPr>
          <w:rFonts w:cs="Times New Roman"/>
          <w:sz w:val="28"/>
          <w:szCs w:val="28"/>
        </w:rPr>
        <w:t>2</w:t>
      </w:r>
      <w:proofErr w:type="gramEnd"/>
      <w:r w:rsidRPr="000709E5">
        <w:rPr>
          <w:rFonts w:cs="Times New Roman"/>
          <w:sz w:val="28"/>
          <w:szCs w:val="28"/>
        </w:rPr>
        <w:t xml:space="preserve">.   При каких значениях параметра </w:t>
      </w:r>
      <w:proofErr w:type="gramStart"/>
      <w:r w:rsidRPr="000709E5">
        <w:rPr>
          <w:rFonts w:cs="Times New Roman"/>
          <w:sz w:val="28"/>
          <w:szCs w:val="28"/>
        </w:rPr>
        <w:t>р</w:t>
      </w:r>
      <w:proofErr w:type="gramEnd"/>
      <w:r w:rsidRPr="000709E5">
        <w:rPr>
          <w:rFonts w:cs="Times New Roman"/>
          <w:sz w:val="28"/>
          <w:szCs w:val="28"/>
        </w:rPr>
        <w:t xml:space="preserve"> парабола  у= рх²-р³х+1  имеет  направленные вниз ветви и ось симметрии х=2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3. Найдите нули функции у=х²-ǀхǀ-12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 по теме «Корень n-ой степени»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Задание №1 </w:t>
      </w: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m:oMath>
        <m:rad>
          <m:ra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16</m:t>
            </m:r>
          </m:e>
        </m:rad>
      </m:oMath>
      <w:r w:rsidR="00602A49" w:rsidRPr="000709E5">
        <w:rPr>
          <w:rFonts w:cs="Times New Roman"/>
          <w:sz w:val="28"/>
          <w:szCs w:val="28"/>
        </w:rPr>
        <w:t xml:space="preserve">        А) 1        Б) 1,5       В) 2        Г) 2,5</w:t>
      </w: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m:oMath>
        <m:rad>
          <m:ra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7</m:t>
            </m:r>
          </m:deg>
          <m:e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1</m:t>
            </m:r>
          </m:e>
        </m:rad>
      </m:oMath>
      <w:r w:rsidR="00602A49" w:rsidRPr="000709E5">
        <w:rPr>
          <w:rFonts w:cs="Times New Roman"/>
          <w:sz w:val="28"/>
          <w:szCs w:val="28"/>
        </w:rPr>
        <w:t xml:space="preserve">       А) -2      Б) -1          В) 0        Г) 1</w:t>
      </w: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m:oMath>
        <m:rad>
          <m:ra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13</m:t>
            </m:r>
          </m:deg>
          <m:e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0</m:t>
            </m:r>
          </m:e>
        </m:rad>
      </m:oMath>
      <w:r w:rsidR="00602A49" w:rsidRPr="000709E5">
        <w:rPr>
          <w:rFonts w:cs="Times New Roman"/>
          <w:sz w:val="28"/>
          <w:szCs w:val="28"/>
        </w:rPr>
        <w:t xml:space="preserve">         А) -1      Б) 1           В) 0        Г) 2</w:t>
      </w: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m:oMath>
        <m:rad>
          <m:ra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</w:rPr>
                  <m:t>81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</w:rPr>
                  <m:t>16</m:t>
                </m:r>
              </m:den>
            </m:f>
          </m:e>
        </m:rad>
      </m:oMath>
      <w:r w:rsidR="00602A49" w:rsidRPr="000709E5">
        <w:rPr>
          <w:rFonts w:cs="Times New Roman"/>
          <w:sz w:val="28"/>
          <w:szCs w:val="28"/>
        </w:rPr>
        <w:t xml:space="preserve">         А) -1      Б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2</m:t>
            </m:r>
          </m:den>
        </m:f>
      </m:oMath>
      <w:r w:rsidR="00602A49" w:rsidRPr="000709E5">
        <w:rPr>
          <w:rFonts w:cs="Times New Roman"/>
          <w:sz w:val="28"/>
          <w:szCs w:val="28"/>
        </w:rPr>
        <w:t xml:space="preserve">           В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3</m:t>
            </m:r>
          </m:den>
        </m:f>
      </m:oMath>
      <w:r w:rsidR="00602A49" w:rsidRPr="000709E5">
        <w:rPr>
          <w:rFonts w:cs="Times New Roman"/>
          <w:sz w:val="28"/>
          <w:szCs w:val="28"/>
        </w:rPr>
        <w:t xml:space="preserve">        Г) 2</w:t>
      </w: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m:oMath>
        <m:rad>
          <m:ra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</w:rPr>
                  <m:t>27</m:t>
                </m:r>
              </m:num>
              <m:den>
                <m:r>
                  <m:rPr>
                    <m:sty m:val="p"/>
                  </m:rPr>
                  <w:rPr>
                    <w:rFonts w:ascii="Cambria Math" w:cs="Times New Roman"/>
                    <w:sz w:val="28"/>
                    <w:szCs w:val="28"/>
                  </w:rPr>
                  <m:t>8</m:t>
                </m:r>
              </m:den>
            </m:f>
          </m:e>
        </m:rad>
      </m:oMath>
      <w:r w:rsidR="00602A49" w:rsidRPr="000709E5">
        <w:rPr>
          <w:rFonts w:cs="Times New Roman"/>
          <w:sz w:val="28"/>
          <w:szCs w:val="28"/>
        </w:rPr>
        <w:t xml:space="preserve">         А) -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 xml:space="preserve"> 1</m:t>
            </m:r>
          </m:num>
          <m:den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3</m:t>
            </m:r>
          </m:den>
        </m:f>
      </m:oMath>
      <w:r w:rsidR="00602A49" w:rsidRPr="000709E5">
        <w:rPr>
          <w:rFonts w:cs="Times New Roman"/>
          <w:sz w:val="28"/>
          <w:szCs w:val="28"/>
        </w:rPr>
        <w:t xml:space="preserve">      Б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3</m:t>
            </m:r>
          </m:den>
        </m:f>
      </m:oMath>
      <w:r w:rsidR="00602A49" w:rsidRPr="000709E5">
        <w:rPr>
          <w:rFonts w:cs="Times New Roman"/>
          <w:sz w:val="28"/>
          <w:szCs w:val="28"/>
        </w:rPr>
        <w:t xml:space="preserve">           В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5</m:t>
            </m:r>
          </m:den>
        </m:f>
      </m:oMath>
      <w:r w:rsidR="00602A49" w:rsidRPr="000709E5">
        <w:rPr>
          <w:rFonts w:cs="Times New Roman"/>
          <w:sz w:val="28"/>
          <w:szCs w:val="28"/>
        </w:rPr>
        <w:t xml:space="preserve">        Г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cs="Times New Roman"/>
                <w:sz w:val="28"/>
                <w:szCs w:val="28"/>
              </w:rPr>
              <m:t>2</m:t>
            </m:r>
          </m:den>
        </m:f>
      </m:oMath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Задание №2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x6 – 64 = 0            А) -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 xml:space="preserve"> 1</m:t>
            </m:r>
          </m:num>
          <m:den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3</m:t>
            </m:r>
          </m:den>
        </m:f>
      </m:oMath>
      <w:r w:rsidRPr="000709E5">
        <w:rPr>
          <w:rFonts w:cs="Times New Roman"/>
          <w:sz w:val="28"/>
          <w:szCs w:val="28"/>
        </w:rPr>
        <w:t xml:space="preserve">            Б) -2              В)</w:t>
      </w:r>
      <m:oMath>
        <m:r>
          <m:rPr>
            <m:sty m:val="p"/>
          </m:rPr>
          <w:rPr>
            <w:rFonts w:cs="Times New Roman"/>
            <w:sz w:val="28"/>
            <w:szCs w:val="28"/>
          </w:rPr>
          <m:t>±2</m:t>
        </m:r>
      </m:oMath>
      <w:r w:rsidRPr="000709E5">
        <w:rPr>
          <w:rFonts w:cs="Times New Roman"/>
          <w:sz w:val="28"/>
          <w:szCs w:val="28"/>
        </w:rPr>
        <w:t xml:space="preserve">                  Г)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2</m:t>
            </m:r>
          </m:den>
        </m:f>
      </m:oMath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2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4</m:t>
            </m:r>
          </m:den>
        </m:f>
      </m:oMath>
      <w:r w:rsidRPr="000709E5">
        <w:rPr>
          <w:rFonts w:cs="Times New Roman"/>
          <w:sz w:val="28"/>
          <w:szCs w:val="28"/>
        </w:rPr>
        <w:t xml:space="preserve">  -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4</m:t>
            </m:r>
          </m:den>
        </m:f>
      </m:oMath>
      <w:r w:rsidRPr="000709E5">
        <w:rPr>
          <w:rFonts w:cs="Times New Roman"/>
          <w:sz w:val="28"/>
          <w:szCs w:val="28"/>
        </w:rPr>
        <w:t xml:space="preserve">x2 = 0        А) </w:t>
      </w:r>
      <m:oMath>
        <m:r>
          <w:rPr>
            <w:rFonts w:eastAsia="Times New Roman" w:cs="Times New Roman"/>
            <w:sz w:val="28"/>
            <w:szCs w:val="28"/>
          </w:rPr>
          <m:t>±</m:t>
        </m:r>
      </m:oMath>
      <w:r w:rsidRPr="000709E5">
        <w:rPr>
          <w:rFonts w:cs="Times New Roman"/>
          <w:sz w:val="28"/>
          <w:szCs w:val="28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17</m:t>
            </m:r>
          </m:e>
        </m:rad>
      </m:oMath>
      <w:r w:rsidRPr="000709E5">
        <w:rPr>
          <w:rFonts w:cs="Times New Roman"/>
          <w:sz w:val="28"/>
          <w:szCs w:val="28"/>
        </w:rPr>
        <w:t xml:space="preserve">     Б)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17</m:t>
            </m:r>
          </m:e>
        </m:rad>
      </m:oMath>
      <w:r w:rsidRPr="000709E5">
        <w:rPr>
          <w:rFonts w:cs="Times New Roman"/>
          <w:sz w:val="28"/>
          <w:szCs w:val="28"/>
        </w:rPr>
        <w:t xml:space="preserve">          В) </w:t>
      </w:r>
      <m:oMath>
        <m:r>
          <w:rPr>
            <w:rFonts w:eastAsia="Times New Roman" w:cs="Times New Roman"/>
            <w:sz w:val="28"/>
            <w:szCs w:val="28"/>
          </w:rPr>
          <m:t>±</m:t>
        </m:r>
      </m:oMath>
      <w:r w:rsidRPr="000709E5">
        <w:rPr>
          <w:rFonts w:cs="Times New Roman"/>
          <w:sz w:val="28"/>
          <w:szCs w:val="28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16</m:t>
            </m:r>
          </m:e>
        </m:rad>
      </m:oMath>
      <w:r w:rsidRPr="000709E5">
        <w:rPr>
          <w:rFonts w:cs="Times New Roman"/>
          <w:sz w:val="28"/>
          <w:szCs w:val="28"/>
        </w:rPr>
        <w:t xml:space="preserve">            Г)  </w:t>
      </w:r>
      <m:oMath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cs="Times New Roman"/>
                <w:sz w:val="28"/>
                <w:szCs w:val="28"/>
              </w:rPr>
              <m:t>16</m:t>
            </m:r>
          </m:e>
        </m:rad>
      </m:oMath>
      <w:r w:rsidRPr="000709E5">
        <w:rPr>
          <w:rFonts w:cs="Times New Roman"/>
          <w:sz w:val="28"/>
          <w:szCs w:val="28"/>
        </w:rPr>
        <w:t xml:space="preserve">     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Задание №3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редставьте выражение в виде дроби, знаменатель которой не содержит знака корня</w:t>
      </w:r>
    </w:p>
    <w:p w:rsidR="00602A49" w:rsidRPr="000709E5" w:rsidRDefault="008A2975" w:rsidP="000709E5">
      <w:pPr>
        <w:spacing w:after="0" w:line="240" w:lineRule="auto"/>
        <w:rPr>
          <w:rFonts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 xml:space="preserve">а- 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cs="Times New Roman"/>
                  <w:sz w:val="28"/>
                  <w:szCs w:val="28"/>
                </w:rPr>
                <m:t xml:space="preserve">а+ 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cs="Times New Roman"/>
                      <w:sz w:val="28"/>
                      <w:szCs w:val="28"/>
                    </w:rPr>
                    <m:t>2</m:t>
                  </m:r>
                </m:e>
              </m:rad>
            </m:den>
          </m:f>
        </m:oMath>
      </m:oMathPara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 по теме «Свойства степени с рациональным показателем»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. А) Представьте в виде степен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28625" cy="190500"/>
            <wp:effectExtent l="19050" t="0" r="9525" b="0"/>
            <wp:docPr id="139" name="Рисунок 139" descr="hello_html_a240a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ello_html_a240a48.gif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140" name="Рисунок 140" descr="hello_html_m3877a5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ello_html_m3877a531.gif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90500"/>
            <wp:effectExtent l="19050" t="0" r="0" b="0"/>
            <wp:docPr id="141" name="Рисунок 141" descr="hello_html_m143275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ello_html_m143275f.gif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9525" b="0"/>
            <wp:docPr id="142" name="Рисунок 142" descr="hello_html_m7118e7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ello_html_m7118e799.gif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143" name="Рисунок 143" descr="hello_html_m4be114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ello_html_m4be114d.gif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144" name="Рисунок 144" descr="hello_html_m42f0bb6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ello_html_m42f0bb6f.gif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Представьте в виде степен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85775" cy="190500"/>
            <wp:effectExtent l="19050" t="0" r="0" b="0"/>
            <wp:docPr id="145" name="Рисунок 145" descr="hello_html_ea9a3d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ello_html_ea9a3dd.gif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90500"/>
            <wp:effectExtent l="19050" t="0" r="0" b="0"/>
            <wp:docPr id="146" name="Рисунок 146" descr="hello_html_m4daec5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hello_html_m4daec505.gif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147" name="Рисунок 147" descr="hello_html_23c1d28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hello_html_23c1d28e.gif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148" name="Рисунок 148" descr="hello_html_m2e918ab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ello_html_m2e918abc.gif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42900" cy="190500"/>
            <wp:effectExtent l="19050" t="0" r="0" b="0"/>
            <wp:docPr id="149" name="Рисунок 149" descr="hello_html_m274f01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hello_html_m274f0104.gif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61925" cy="171450"/>
            <wp:effectExtent l="0" t="0" r="0" b="0"/>
            <wp:docPr id="150" name="Рисунок 150" descr="hello_html_248119e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ello_html_248119e4.gif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. А) Возведите произведение в степень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95300" cy="200025"/>
            <wp:effectExtent l="0" t="0" r="0" b="0"/>
            <wp:docPr id="163" name="Рисунок 163" descr="hello_html_m1b9b7a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ello_html_m1b9b7a98.gif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19050" t="0" r="9525" b="0"/>
            <wp:docPr id="164" name="Рисунок 164" descr="hello_html_51d810e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hello_html_51d810e5.gif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19100" cy="190500"/>
            <wp:effectExtent l="19050" t="0" r="0" b="0"/>
            <wp:docPr id="165" name="Рисунок 165" descr="hello_html_9d108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hello_html_9d10823.gif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19100" cy="190500"/>
            <wp:effectExtent l="19050" t="0" r="0" b="0"/>
            <wp:docPr id="166" name="Рисунок 166" descr="hello_html_45451a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hello_html_45451ae2.gif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19050" t="0" r="0" b="0"/>
            <wp:docPr id="230" name="Рисунок 167" descr="hello_html_m20f29cf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hello_html_m20f29cf5.gif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19050" t="0" r="0" b="0"/>
            <wp:docPr id="168" name="Рисунок 168" descr="hello_html_m659340d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hello_html_m659340df.gif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76200" cy="171450"/>
            <wp:effectExtent l="0" t="0" r="0" b="0"/>
            <wp:docPr id="169" name="Рисунок 169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Возведите произведение в степень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76250" cy="200025"/>
            <wp:effectExtent l="19050" t="0" r="0" b="0"/>
            <wp:docPr id="170" name="Рисунок 170" descr="hello_html_m50c0b9e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hello_html_m50c0b9e8.gif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19050" t="0" r="9525" b="0"/>
            <wp:docPr id="171" name="Рисунок 171" descr="hello_html_73ff050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hello_html_73ff050f.gif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19050" t="0" r="0" b="0"/>
            <wp:docPr id="172" name="Рисунок 172" descr="hello_html_2aed007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hello_html_2aed007f.gif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19050" t="0" r="0" b="0"/>
            <wp:docPr id="173" name="Рисунок 173" descr="hello_html_2b57f2c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hello_html_2b57f2c3.gif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19050" t="0" r="9525" b="0"/>
            <wp:docPr id="174" name="Рисунок 174" descr="hello_html_67b039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hello_html_67b03987.gif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9525" b="0"/>
            <wp:docPr id="175" name="Рисунок 175" descr="hello_html_m5c9dcb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hello_html_m5c9dcb57.gif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76200" cy="171450"/>
            <wp:effectExtent l="0" t="0" r="0" b="0"/>
            <wp:docPr id="176" name="Рисунок 176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76200" cy="171450"/>
            <wp:effectExtent l="0" t="0" r="0" b="0"/>
            <wp:docPr id="190" name="Рисунок 190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3. А) Представьте в виде степен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19100" cy="428625"/>
            <wp:effectExtent l="19050" t="0" r="0" b="0"/>
            <wp:docPr id="191" name="Рисунок 191" descr="hello_html_m2a109a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hello_html_m2a109a8f.gif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7675" cy="190500"/>
            <wp:effectExtent l="19050" t="0" r="0" b="0"/>
            <wp:docPr id="192" name="Рисунок 192" descr="hello_html_147d45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hello_html_147d450d.gif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409575"/>
            <wp:effectExtent l="0" t="0" r="0" b="0"/>
            <wp:docPr id="193" name="Рисунок 193" descr="hello_html_m280ac5f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hello_html_m280ac5fb.gif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409575"/>
            <wp:effectExtent l="0" t="0" r="0" b="0"/>
            <wp:docPr id="194" name="Рисунок 194" descr="hello_html_379fc9f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hello_html_379fc9f1.gif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381000"/>
            <wp:effectExtent l="0" t="0" r="0" b="0"/>
            <wp:docPr id="195" name="Рисунок 195" descr="hello_html_m2cbbd9d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hello_html_m2cbbd9d2.gif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381000"/>
            <wp:effectExtent l="0" t="0" r="0" b="0"/>
            <wp:docPr id="196" name="Рисунок 196" descr="hello_html_m389c823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hello_html_m389c823b.gif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381000"/>
            <wp:effectExtent l="19050" t="0" r="0" b="0"/>
            <wp:docPr id="197" name="Рисунок 197" descr="hello_html_5ab25b8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hello_html_5ab25b8e.gif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Представьте в виде степен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19100" cy="419100"/>
            <wp:effectExtent l="19050" t="0" r="0" b="0"/>
            <wp:docPr id="198" name="Рисунок 198" descr="hello_html_73338b9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hello_html_73338b9a.gif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7675" cy="190500"/>
            <wp:effectExtent l="19050" t="0" r="0" b="0"/>
            <wp:docPr id="199" name="Рисунок 199" descr="hello_html_147d45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hello_html_147d450d.gif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409575"/>
            <wp:effectExtent l="0" t="0" r="0" b="0"/>
            <wp:docPr id="200" name="Рисунок 200" descr="hello_html_2672b91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hello_html_2672b91d.gif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409575"/>
            <wp:effectExtent l="0" t="0" r="0" b="0"/>
            <wp:docPr id="201" name="Рисунок 201" descr="hello_html_m404379a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hello_html_m404379ab.gif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381000"/>
            <wp:effectExtent l="0" t="0" r="0" b="0"/>
            <wp:docPr id="202" name="Рисунок 202" descr="hello_html_2fdc17b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hello_html_2fdc17b6.gif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409575"/>
            <wp:effectExtent l="0" t="0" r="0" b="0"/>
            <wp:docPr id="231" name="Рисунок 203" descr="hello_html_m487809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hello_html_m48780932.gif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409575"/>
            <wp:effectExtent l="0" t="0" r="0" b="0"/>
            <wp:docPr id="232" name="Рисунок 204" descr="hello_html_bf36f8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hello_html_bf36f8d.gif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4. А) Вычислит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923925" cy="200025"/>
            <wp:effectExtent l="19050" t="0" r="9525" b="0"/>
            <wp:docPr id="219" name="Рисунок 219" descr="hello_html_3587d2a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hello_html_3587d2ab.gif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-1; б) 0; в) -2; г) 2; д)1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Вычислит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923925" cy="200025"/>
            <wp:effectExtent l="19050" t="0" r="0" b="0"/>
            <wp:docPr id="220" name="Рисунок 220" descr="hello_html_m16de49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hello_html_m16de49ee.gif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1; б) 0; в) 2; г) -2; д)-1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5. А) Выполните действ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76250" cy="190500"/>
            <wp:effectExtent l="19050" t="0" r="0" b="0"/>
            <wp:docPr id="223" name="Рисунок 223" descr="hello_html_6a3e96a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hello_html_6a3e96af.gif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42900" cy="190500"/>
            <wp:effectExtent l="19050" t="0" r="0" b="0"/>
            <wp:docPr id="233" name="Рисунок 224" descr="hello_html_m3bc38e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hello_html_m3bc38e3f.gif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234" name="Рисунок 225" descr="hello_html_m2f1e4b7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ello_html_m2f1e4b7d.gif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235" name="Рисунок 226" descr="hello_html_m1c8434d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hello_html_m1c8434d4.gif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0" t="0" r="0" b="0"/>
            <wp:docPr id="236" name="Рисунок 227" descr="hello_html_m1fff38d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 descr="hello_html_m1fff38d6.gif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19050" t="0" r="0" b="0"/>
            <wp:docPr id="237" name="Рисунок 228" descr="hello_html_m235a94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hello_html_m235a9490.gif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Выполните действ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76250" cy="190500"/>
            <wp:effectExtent l="19050" t="0" r="0" b="0"/>
            <wp:docPr id="238" name="Рисунок 229" descr="hello_html_4d6dae3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hello_html_4d6dae3b.gif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42900" cy="190500"/>
            <wp:effectExtent l="19050" t="0" r="0" b="0"/>
            <wp:docPr id="239" name="Рисунок 230" descr="hello_html_7c0ed94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hello_html_7c0ed94e.gif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0" t="0" r="0" b="0"/>
            <wp:docPr id="240" name="Рисунок 231" descr="hello_html_3ace3f8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hello_html_3ace3f8e.gif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0" t="0" r="0" b="0"/>
            <wp:docPr id="241" name="Рисунок 232" descr="hello_html_m7be9350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hello_html_m7be9350b.gif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242" name="Рисунок 233" descr="hello_html_m593135c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hello_html_m593135c9.gif"/>
                    <pic:cNvPicPr>
                      <a:picLocks noChangeAspect="1" noChangeArrowheads="1"/>
                    </pic:cNvPicPr>
                  </pic:nvPicPr>
                  <pic:blipFill>
                    <a:blip r:embed="rId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19050" t="0" r="0" b="0"/>
            <wp:docPr id="243" name="Рисунок 234" descr="hello_html_m642d98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hello_html_m642d9806.gif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Представьте в виде степен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09600" cy="190500"/>
            <wp:effectExtent l="19050" t="0" r="0" b="0"/>
            <wp:docPr id="247" name="Рисунок 247" descr="hello_html_a4f24d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hello_html_a4f24d7.gif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90500"/>
            <wp:effectExtent l="19050" t="0" r="0" b="0"/>
            <wp:docPr id="248" name="Рисунок 248" descr="hello_html_m76b8d5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hello_html_m76b8d574.gif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49" name="Рисунок 249" descr="hello_html_1f09ba7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hello_html_1f09ba7b.gif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90500"/>
            <wp:effectExtent l="19050" t="0" r="0" b="0"/>
            <wp:docPr id="250" name="Рисунок 250" descr="hello_html_m700079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hello_html_m70007997.gif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51" name="Рисунок 251" descr="hello_html_60fcda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hello_html_60fcda80.gif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90500"/>
            <wp:effectExtent l="19050" t="0" r="0" b="0"/>
            <wp:docPr id="252" name="Рисунок 252" descr="hello_html_m4ba4647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hello_html_m4ba4647a.gif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Представьте в виде степен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19125" cy="190500"/>
            <wp:effectExtent l="19050" t="0" r="9525" b="0"/>
            <wp:docPr id="253" name="Рисунок 253" descr="hello_html_m5c5fe6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hello_html_m5c5fe692.gif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90500"/>
            <wp:effectExtent l="19050" t="0" r="0" b="0"/>
            <wp:docPr id="244" name="Рисунок 254" descr="hello_html_m76b8d5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hello_html_m76b8d574.gif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45" name="Рисунок 255" descr="hello_html_5c34b2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hello_html_5c34b275.gif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256" name="Рисунок 256" descr="hello_html_7d52ac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ello_html_7d52aca.gif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9525" b="0"/>
            <wp:docPr id="257" name="Рисунок 257" descr="hello_html_m474985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hello_html_m47498520.gif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42900" cy="190500"/>
            <wp:effectExtent l="19050" t="0" r="0" b="0"/>
            <wp:docPr id="258" name="Рисунок 258" descr="hello_html_665483d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hello_html_665483d2.gif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>В) Представьте в виде степен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19125" cy="190500"/>
            <wp:effectExtent l="19050" t="0" r="9525" b="0"/>
            <wp:docPr id="259" name="Рисунок 259" descr="hello_html_7d3dc5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hello_html_7d3dc501.gif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60" name="Рисунок 260" descr="hello_html_5ca52b3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hello_html_5ca52b3a.gif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61" name="Рисунок 261" descr="hello_html_55a95c3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hello_html_55a95c3c.gif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62" name="Рисунок 262" descr="hello_html_m417a33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hello_html_m417a3362.gif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9525" b="0"/>
            <wp:docPr id="263" name="Рисунок 263" descr="hello_html_m7118e7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hello_html_m7118e799.gif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28600" cy="190500"/>
            <wp:effectExtent l="19050" t="0" r="0" b="0"/>
            <wp:docPr id="264" name="Рисунок 264" descr="hello_html_720c4af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ello_html_720c4afe.gif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Г) Представьте в виде степен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66750" cy="190500"/>
            <wp:effectExtent l="19050" t="0" r="0" b="0"/>
            <wp:docPr id="265" name="Рисунок 265" descr="hello_html_m67d281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hello_html_m67d28101.gif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66" name="Рисунок 266" descr="hello_html_7801ae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hello_html_7801ae97.gif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67" name="Рисунок 267" descr="hello_html_me7c1e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hello_html_me7c1e2d.gif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9525" b="0"/>
            <wp:docPr id="268" name="Рисунок 268" descr="hello_html_m7e1f0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hello_html_m7e1f066.gif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269" name="Рисунок 269" descr="hello_html_33ffd4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hello_html_33ffd462.gif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270" name="Рисунок 270" descr="hello_html_3f86a04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hello_html_3f86a04a.gif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Вычислит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33400" cy="314325"/>
            <wp:effectExtent l="19050" t="0" r="0" b="0"/>
            <wp:docPr id="271" name="Рисунок 271" descr="hello_html_mcaf01a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hello_html_mcaf01ae.gif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8; б) 4; в) 32; г) 2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90500" cy="361950"/>
            <wp:effectExtent l="0" t="0" r="0" b="0"/>
            <wp:docPr id="272" name="Рисунок 272" descr="hello_html_m3a9adb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hello_html_m3a9adbac.gif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Вычислит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273" name="Рисунок 273" descr="hello_html_m5ff95e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hello_html_m5ff95e50.gif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8; б) 2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90500" cy="361950"/>
            <wp:effectExtent l="0" t="0" r="0" b="0"/>
            <wp:docPr id="274" name="Рисунок 274" descr="hello_html_m3a9adb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hello_html_m3a9adbac.gif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 1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00025" cy="361950"/>
            <wp:effectExtent l="0" t="0" r="0" b="0"/>
            <wp:docPr id="275" name="Рисунок 275" descr="hello_html_m6a75a6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hello_html_m6a75a6e1.gif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8 . А) Выполните действия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47700" cy="419100"/>
            <wp:effectExtent l="0" t="0" r="0" b="0"/>
            <wp:docPr id="280" name="Рисунок 280" descr="hello_html_m66cad6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hello_html_m66cad618.gif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гд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71450"/>
            <wp:effectExtent l="19050" t="0" r="0" b="0"/>
            <wp:docPr id="281" name="Рисунок 281" descr="hello_html_45fd31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hello_html_45fd3144.gif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282" name="Рисунок 282" descr="hello_html_m5e6c5b0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hello_html_m5e6c5b0b.gif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0" t="0" r="0" b="0"/>
            <wp:docPr id="283" name="Рисунок 283" descr="hello_html_52d43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hello_html_52d43eb7.gif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284" name="Рисунок 284" descr="hello_html_3bd65df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hello_html_3bd65df5.gif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9525" b="0"/>
            <wp:docPr id="285" name="Рисунок 285" descr="hello_html_m20550b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hello_html_m20550b85.gif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42900" cy="190500"/>
            <wp:effectExtent l="19050" t="0" r="0" b="0"/>
            <wp:docPr id="286" name="Рисунок 286" descr="hello_html_m51a7b73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hello_html_m51a7b73b.gif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Выполните действия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95300" cy="419100"/>
            <wp:effectExtent l="0" t="0" r="0" b="0"/>
            <wp:docPr id="287" name="Рисунок 287" descr="hello_html_m1374de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hello_html_m1374de46.gif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гд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71450"/>
            <wp:effectExtent l="19050" t="0" r="0" b="0"/>
            <wp:docPr id="288" name="Рисунок 288" descr="hello_html_45fd31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hello_html_45fd3144.gif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19050" t="0" r="0" b="0"/>
            <wp:docPr id="289" name="Рисунок 289" descr="hello_html_m36700a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hello_html_m36700a56.gif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290" name="Рисунок 290" descr="hello_html_27d2815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hello_html_27d2815d.gif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1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9525" b="0"/>
            <wp:docPr id="291" name="Рисунок 291" descr="hello_html_250a6b8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hello_html_250a6b8a.gif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71450" cy="171450"/>
            <wp:effectExtent l="19050" t="0" r="0" b="0"/>
            <wp:docPr id="292" name="Рисунок 292" descr="hello_html_6941a6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hello_html_6941a6c7.gif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9. А) Найдите значение выражения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733425" cy="190500"/>
            <wp:effectExtent l="0" t="0" r="9525" b="0"/>
            <wp:docPr id="307" name="Рисунок 307" descr="hello_html_5ba9c3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hello_html_5ba9c384.gif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есл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09575" cy="361950"/>
            <wp:effectExtent l="0" t="0" r="0" b="0"/>
            <wp:docPr id="308" name="Рисунок 308" descr="hello_html_719d6dd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hello_html_719d6dd5.gif"/>
                    <pic:cNvPicPr>
                      <a:picLocks noChangeAspect="1" noChangeArrowheads="1"/>
                    </pic:cNvPicPr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2; б) 0,5; в) 1; г) 0,25; д) 2,5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Найдите значение выражения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914400" cy="190500"/>
            <wp:effectExtent l="19050" t="0" r="0" b="0"/>
            <wp:docPr id="309" name="Рисунок 309" descr="hello_html_m3ac35b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hello_html_m3ac35b27.gif"/>
                    <pic:cNvPicPr>
                      <a:picLocks noChangeAspect="1" noChangeArrowheads="1"/>
                    </pic:cNvPicPr>
                  </pic:nvPicPr>
                  <pic:blipFill>
                    <a:blip r:embed="rId2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если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09575" cy="361950"/>
            <wp:effectExtent l="0" t="0" r="0" b="0"/>
            <wp:docPr id="310" name="Рисунок 310" descr="hello_html_5753c09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hello_html_5753c09b.gif"/>
                    <pic:cNvPicPr>
                      <a:picLocks noChangeAspect="1" noChangeArrowheads="1"/>
                    </pic:cNvPicPr>
                  </pic:nvPicPr>
                  <pic:blipFill>
                    <a:blip r:embed="rId2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0,64 б) 1; в) 1,4; г) 0,4; д) 0,25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0. А) Представьте в виде степени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28625" cy="409575"/>
            <wp:effectExtent l="0" t="0" r="0" b="0"/>
            <wp:docPr id="317" name="Рисунок 317" descr="hello_html_1bbb059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hello_html_1bbb059c.gif"/>
                    <pic:cNvPicPr>
                      <a:picLocks noChangeAspect="1" noChangeArrowheads="1"/>
                    </pic:cNvPicPr>
                  </pic:nvPicPr>
                  <pic:blipFill>
                    <a:blip r:embed="rId2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гд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71450"/>
            <wp:effectExtent l="19050" t="0" r="0" b="0"/>
            <wp:docPr id="318" name="Рисунок 318" descr="hello_html_m71e474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hello_html_m71e474de.gif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0" b="0"/>
            <wp:docPr id="319" name="Рисунок 319" descr="hello_html_m39f8ac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hello_html_m39f8ac70.gif"/>
                    <pic:cNvPicPr>
                      <a:picLocks noChangeAspect="1" noChangeArrowheads="1"/>
                    </pic:cNvPicPr>
                  </pic:nvPicPr>
                  <pic:blipFill>
                    <a:blip r:embed="rId3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9525" b="0"/>
            <wp:docPr id="320" name="Рисунок 320" descr="hello_html_m4569ab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hello_html_m4569abd8.gif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61950" cy="190500"/>
            <wp:effectExtent l="19050" t="0" r="0" b="0"/>
            <wp:docPr id="321" name="Рисунок 321" descr="hello_html_28f0a6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hello_html_28f0a671.gif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0" t="0" r="0" b="0"/>
            <wp:docPr id="322" name="Рисунок 322" descr="hello_html_1fef037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hello_html_1fef037b.gif"/>
                    <pic:cNvPicPr>
                      <a:picLocks noChangeAspect="1" noChangeArrowheads="1"/>
                    </pic:cNvPicPr>
                  </pic:nvPicPr>
                  <pic:blipFill>
                    <a:blip r:embed="rId3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61950" cy="190500"/>
            <wp:effectExtent l="19050" t="0" r="0" b="0"/>
            <wp:docPr id="323" name="Рисунок 323" descr="hello_html_m2a3a76c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hello_html_m2a3a76c0.gif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Представьте в виде степени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04825" cy="409575"/>
            <wp:effectExtent l="0" t="0" r="0" b="0"/>
            <wp:docPr id="324" name="Рисунок 324" descr="hello_html_m704599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hello_html_m704599f.gif"/>
                    <pic:cNvPicPr>
                      <a:picLocks noChangeAspect="1" noChangeArrowheads="1"/>
                    </pic:cNvPicPr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гд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71450"/>
            <wp:effectExtent l="19050" t="0" r="0" b="0"/>
            <wp:docPr id="325" name="Рисунок 325" descr="hello_html_m71e474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hello_html_m71e474de.gif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0" b="0"/>
            <wp:docPr id="326" name="Рисунок 326" descr="hello_html_m39f8ac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hello_html_m39f8ac70.gif"/>
                    <pic:cNvPicPr>
                      <a:picLocks noChangeAspect="1" noChangeArrowheads="1"/>
                    </pic:cNvPicPr>
                  </pic:nvPicPr>
                  <pic:blipFill>
                    <a:blip r:embed="rId3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9525" b="0"/>
            <wp:docPr id="327" name="Рисунок 327" descr="hello_html_m4569ab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hello_html_m4569abd8.gif"/>
                    <pic:cNvPicPr>
                      <a:picLocks noChangeAspect="1" noChangeArrowheads="1"/>
                    </pic:cNvPicPr>
                  </pic:nvPicPr>
                  <pic:blipFill>
                    <a:blip r:embed="rId3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61950" cy="190500"/>
            <wp:effectExtent l="19050" t="0" r="0" b="0"/>
            <wp:docPr id="328" name="Рисунок 328" descr="hello_html_28f0a6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hello_html_28f0a671.gif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90500"/>
            <wp:effectExtent l="0" t="0" r="9525" b="0"/>
            <wp:docPr id="329" name="Рисунок 329" descr="hello_html_2bd47b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hello_html_2bd47bad.gif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61950" cy="190500"/>
            <wp:effectExtent l="19050" t="0" r="0" b="0"/>
            <wp:docPr id="330" name="Рисунок 330" descr="hello_html_m2a3a76c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hello_html_m2a3a76c0.gif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1. А) Упростите выражен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742950" cy="333375"/>
            <wp:effectExtent l="19050" t="0" r="0" b="0"/>
            <wp:docPr id="345" name="Рисунок 345" descr="hello_html_m5b8cce4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hello_html_m5b8cce4e.gif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гд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71450"/>
            <wp:effectExtent l="19050" t="0" r="0" b="0"/>
            <wp:docPr id="346" name="Рисунок 346" descr="hello_html_5c9134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hello_html_5c913427.gif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171450"/>
            <wp:effectExtent l="19050" t="0" r="0" b="0"/>
            <wp:docPr id="347" name="Рисунок 347" descr="hello_html_44e15ef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hello_html_44e15efa.gif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42875" cy="190500"/>
            <wp:effectExtent l="0" t="0" r="0" b="0"/>
            <wp:docPr id="348" name="Рисунок 348" descr="hello_html_9fc42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hello_html_9fc4241.gif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171450"/>
            <wp:effectExtent l="19050" t="0" r="0" b="0"/>
            <wp:docPr id="349" name="Рисунок 349" descr="hello_html_44e15ef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hello_html_44e15efa.gif"/>
                    <pic:cNvPicPr>
                      <a:picLocks noChangeAspect="1" noChangeArrowheads="1"/>
                    </pic:cNvPicPr>
                  </pic:nvPicPr>
                  <pic:blipFill>
                    <a:blip r:embed="rId3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0" t="0" r="0" b="0"/>
            <wp:docPr id="350" name="Рисунок 350" descr="hello_html_261358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hello_html_26135873.gif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76250" cy="190500"/>
            <wp:effectExtent l="19050" t="0" r="0" b="0"/>
            <wp:docPr id="351" name="Рисунок 351" descr="hello_html_m54305d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hello_html_m54305d02.gif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95300" cy="361950"/>
            <wp:effectExtent l="19050" t="0" r="0" b="0"/>
            <wp:docPr id="352" name="Рисунок 352" descr="hello_html_54e8f8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hello_html_54e8f856.gif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66725" cy="190500"/>
            <wp:effectExtent l="19050" t="0" r="0" b="0"/>
            <wp:docPr id="353" name="Рисунок 353" descr="hello_html_m5ff479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hello_html_m5ff479ee.gif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Упростите выражен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819150" cy="381000"/>
            <wp:effectExtent l="19050" t="0" r="0" b="0"/>
            <wp:docPr id="354" name="Рисунок 354" descr="hello_html_3482d1b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hello_html_3482d1bb.gif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гд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71450"/>
            <wp:effectExtent l="19050" t="0" r="0" b="0"/>
            <wp:docPr id="355" name="Рисунок 355" descr="hello_html_5c9134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hello_html_5c913427.gif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00050" cy="190500"/>
            <wp:effectExtent l="19050" t="0" r="0" b="0"/>
            <wp:docPr id="356" name="Рисунок 356" descr="hello_html_71484bf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hello_html_71484bf6.gif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66725" cy="190500"/>
            <wp:effectExtent l="19050" t="0" r="9525" b="0"/>
            <wp:docPr id="357" name="Рисунок 357" descr="hello_html_m679cc8b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hello_html_m679cc8bb.gif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19100" cy="361950"/>
            <wp:effectExtent l="19050" t="0" r="0" b="0"/>
            <wp:docPr id="358" name="Рисунок 358" descr="hello_html_3474594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hello_html_3474594d.gif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85775" cy="361950"/>
            <wp:effectExtent l="19050" t="0" r="0" b="0"/>
            <wp:docPr id="359" name="Рисунок 359" descr="hello_html_365c7f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hello_html_365c7f03.gif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360" name="Рисунок 360" descr="hello_html_69beaa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hello_html_69beaa68.gif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2. А) Выполните действия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028700" cy="400050"/>
            <wp:effectExtent l="19050" t="0" r="0" b="0"/>
            <wp:docPr id="375" name="Рисунок 375" descr="hello_html_m774a54d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hello_html_m774a54d2.gif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361950"/>
            <wp:effectExtent l="0" t="0" r="0" b="0"/>
            <wp:docPr id="376" name="Рисунок 376" descr="hello_html_m7f6c902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hello_html_m7f6c902f.gif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 0; в) 31; г)-31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19100" cy="361950"/>
            <wp:effectExtent l="0" t="0" r="0" b="0"/>
            <wp:docPr id="377" name="Рисунок 377" descr="hello_html_m6769b18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hello_html_m6769b18b.gif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Выполните действия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038225" cy="400050"/>
            <wp:effectExtent l="0" t="0" r="9525" b="0"/>
            <wp:docPr id="378" name="Рисунок 378" descr="hello_html_m4e8674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hello_html_m4e867433.gif"/>
                    <pic:cNvPicPr>
                      <a:picLocks noChangeAspect="1" noChangeArrowheads="1"/>
                    </pic:cNvPicPr>
                  </pic:nvPicPr>
                  <pic:blipFill>
                    <a:blip r:embed="rId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>а) 0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47675" cy="361950"/>
            <wp:effectExtent l="0" t="0" r="9525" b="0"/>
            <wp:docPr id="379" name="Рисунок 379" descr="hello_html_2cdff99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hello_html_2cdff99a.gif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71500" cy="361950"/>
            <wp:effectExtent l="0" t="0" r="0" b="0"/>
            <wp:docPr id="380" name="Рисунок 380" descr="hello_html_m7b3dee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hello_html_m7b3dee42.gif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361950"/>
            <wp:effectExtent l="0" t="0" r="0" b="0"/>
            <wp:docPr id="381" name="Рисунок 381" descr="hello_html_m552c472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hello_html_m552c472f.gif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85775" cy="361950"/>
            <wp:effectExtent l="0" t="0" r="0" b="0"/>
            <wp:docPr id="382" name="Рисунок 382" descr="hello_html_2cca83d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hello_html_2cca83d4.gif"/>
                    <pic:cNvPicPr>
                      <a:picLocks noChangeAspect="1" noChangeArrowheads="1"/>
                    </pic:cNvPicPr>
                  </pic:nvPicPr>
                  <pic:blipFill>
                    <a:blip r:embed="rId3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3. А) Найдите наибольшее из чисел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076450" cy="200025"/>
            <wp:effectExtent l="19050" t="0" r="0" b="0"/>
            <wp:docPr id="392" name="Рисунок 392" descr="hello_html_m4c4e897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hello_html_m4c4e897e.gif"/>
                    <pic:cNvPicPr>
                      <a:picLocks noChangeAspect="1" noChangeArrowheads="1"/>
                    </pic:cNvPicPr>
                  </pic:nvPicPr>
                  <pic:blipFill>
                    <a:blip r:embed="rId3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0,4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33375" cy="190500"/>
            <wp:effectExtent l="19050" t="0" r="9525" b="0"/>
            <wp:docPr id="393" name="Рисунок 393" descr="hello_html_552a53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hello_html_552a5392.gif"/>
                    <pic:cNvPicPr>
                      <a:picLocks noChangeAspect="1" noChangeArrowheads="1"/>
                    </pic:cNvPicPr>
                  </pic:nvPicPr>
                  <pic:blipFill>
                    <a:blip r:embed="rId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71500" cy="200025"/>
            <wp:effectExtent l="19050" t="0" r="0" b="0"/>
            <wp:docPr id="394" name="Рисунок 394" descr="hello_html_13a1f1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hello_html_13a1f146.gif"/>
                    <pic:cNvPicPr>
                      <a:picLocks noChangeAspect="1" noChangeArrowheads="1"/>
                    </pic:cNvPicPr>
                  </pic:nvPicPr>
                  <pic:blipFill>
                    <a:blip r:embed="rId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33375" cy="190500"/>
            <wp:effectExtent l="19050" t="0" r="9525" b="0"/>
            <wp:docPr id="395" name="Рисунок 395" descr="hello_html_2c9144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hello_html_2c914457.gif"/>
                    <pic:cNvPicPr>
                      <a:picLocks noChangeAspect="1" noChangeArrowheads="1"/>
                    </pic:cNvPicPr>
                  </pic:nvPicPr>
                  <pic:blipFill>
                    <a:blip r:embed="rId3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81025" cy="200025"/>
            <wp:effectExtent l="19050" t="0" r="9525" b="0"/>
            <wp:docPr id="396" name="Рисунок 396" descr="hello_html_7dab61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hello_html_7dab61ed.gif"/>
                    <pic:cNvPicPr>
                      <a:picLocks noChangeAspect="1" noChangeArrowheads="1"/>
                    </pic:cNvPicPr>
                  </pic:nvPicPr>
                  <pic:blipFill>
                    <a:blip r:embed="rId3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Найдите наибольшее из чисел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057400" cy="200025"/>
            <wp:effectExtent l="19050" t="0" r="0" b="0"/>
            <wp:docPr id="397" name="Рисунок 397" descr="hello_html_m22539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hello_html_m22539b0.gif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0,3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33375" cy="190500"/>
            <wp:effectExtent l="19050" t="0" r="9525" b="0"/>
            <wp:docPr id="398" name="Рисунок 398" descr="hello_html_a41cbc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hello_html_a41cbcb.gif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71500" cy="200025"/>
            <wp:effectExtent l="19050" t="0" r="0" b="0"/>
            <wp:docPr id="399" name="Рисунок 399" descr="hello_html_3ed408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hello_html_3ed40873.gif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33375" cy="190500"/>
            <wp:effectExtent l="19050" t="0" r="9525" b="0"/>
            <wp:docPr id="400" name="Рисунок 400" descr="hello_html_c9454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hello_html_c945402.gif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81025" cy="200025"/>
            <wp:effectExtent l="19050" t="0" r="9525" b="0"/>
            <wp:docPr id="401" name="Рисунок 401" descr="hello_html_5432adf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hello_html_5432adf9.gif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4. А) Найдите значение выражения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809625" cy="352425"/>
            <wp:effectExtent l="19050" t="0" r="9525" b="0"/>
            <wp:docPr id="412" name="Рисунок 412" descr="hello_html_m18939b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hello_html_m18939b78.gif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0; б) 33; в) 1; г) 117; д) 16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Найдите значение выражения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809625" cy="352425"/>
            <wp:effectExtent l="19050" t="0" r="9525" b="0"/>
            <wp:docPr id="413" name="Рисунок 413" descr="hello_html_m994c5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hello_html_m994c5fd.gif"/>
                    <pic:cNvPicPr>
                      <a:picLocks noChangeAspect="1" noChangeArrowheads="1"/>
                    </pic:cNvPicPr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41; б) 0; в) 9 г) 13; д) 1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5. А) Упростите выражен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71500" cy="200025"/>
            <wp:effectExtent l="0" t="0" r="0" b="0"/>
            <wp:docPr id="416" name="Рисунок 416" descr="hello_html_311f36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hello_html_311f36de.gif"/>
                    <pic:cNvPicPr>
                      <a:picLocks noChangeAspect="1" noChangeArrowheads="1"/>
                    </pic:cNvPicPr>
                  </pic:nvPicPr>
                  <pic:blipFill>
                    <a:blip r:embed="rId3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417" name="Рисунок 417" descr="hello_html_m55bc62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hello_html_m55bc6236.gif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418" name="Рисунок 418" descr="hello_html_7801ae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 descr="hello_html_7801ae97.gif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419" name="Рисунок 419" descr="hello_html_31f428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hello_html_31f428eb.gif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420" name="Рисунок 420" descr="hello_html_m7814909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hello_html_m7814909f.gif"/>
                    <pic:cNvPicPr>
                      <a:picLocks noChangeAspect="1" noChangeArrowheads="1"/>
                    </pic:cNvPicPr>
                  </pic:nvPicPr>
                  <pic:blipFill>
                    <a:blip r:embed="rId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9525" b="0"/>
            <wp:docPr id="421" name="Рисунок 421" descr="hello_html_2a5c3c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hello_html_2a5c3cc7.gif"/>
                    <pic:cNvPicPr>
                      <a:picLocks noChangeAspect="1" noChangeArrowheads="1"/>
                    </pic:cNvPicPr>
                  </pic:nvPicPr>
                  <pic:blipFill>
                    <a:blip r:embed="rId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Упростите выражен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81025" cy="200025"/>
            <wp:effectExtent l="0" t="0" r="9525" b="0"/>
            <wp:docPr id="422" name="Рисунок 422" descr="hello_html_69b9cf3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hello_html_69b9cf3c.gif"/>
                    <pic:cNvPicPr>
                      <a:picLocks noChangeAspect="1" noChangeArrowheads="1"/>
                    </pic:cNvPicPr>
                  </pic:nvPicPr>
                  <pic:blipFill>
                    <a:blip r:embed="rId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9525" b="0"/>
            <wp:docPr id="423" name="Рисунок 423" descr="hello_html_m2a4902c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hello_html_m2a4902cf.gif"/>
                    <pic:cNvPicPr>
                      <a:picLocks noChangeAspect="1" noChangeArrowheads="1"/>
                    </pic:cNvPicPr>
                  </pic:nvPicPr>
                  <pic:blipFill>
                    <a:blip r:embed="rId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424" name="Рисунок 424" descr="hello_html_33ffd4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hello_html_33ffd462.gif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0" b="0"/>
            <wp:docPr id="425" name="Рисунок 425" descr="hello_html_32a148d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hello_html_32a148d0.gif"/>
                    <pic:cNvPicPr>
                      <a:picLocks noChangeAspect="1" noChangeArrowheads="1"/>
                    </pic:cNvPicPr>
                  </pic:nvPicPr>
                  <pic:blipFill>
                    <a:blip r:embed="rId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23850" cy="190500"/>
            <wp:effectExtent l="19050" t="0" r="0" b="0"/>
            <wp:docPr id="426" name="Рисунок 426" descr="hello_html_m614815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hello_html_m614815f.gif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76225" cy="190500"/>
            <wp:effectExtent l="19050" t="0" r="9525" b="0"/>
            <wp:docPr id="427" name="Рисунок 427" descr="hello_html_2e84b4b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hello_html_2e84b4b2.gif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6. А) Что нужно поставить вместо звёздочки *, чтобы выражен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47700" cy="190500"/>
            <wp:effectExtent l="19050" t="0" r="0" b="0"/>
            <wp:docPr id="440" name="Рисунок 440" descr="hello_html_5c38a9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hello_html_5c38a903.gif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стало верным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0" b="0"/>
            <wp:docPr id="441" name="Рисунок 441" descr="hello_html_m2c35d5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hello_html_m2c35d504.gif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19050" t="0" r="0" b="0"/>
            <wp:docPr id="442" name="Рисунок 442" descr="hello_html_409c23a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hello_html_409c23a1.gif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0" t="0" r="0" b="0"/>
            <wp:docPr id="443" name="Рисунок 443" descr="hello_html_m5b8752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hello_html_m5b875260.gif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444" name="Рисунок 444" descr="hello_html_m4a67ab5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hello_html_m4a67ab5d.gif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445" name="Рисунок 445" descr="hello_html_6565a4b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hello_html_6565a4b2.gif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Что нужно поставить вместо звёздочки *, чтобы выражен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47700" cy="190500"/>
            <wp:effectExtent l="19050" t="0" r="0" b="0"/>
            <wp:docPr id="446" name="Рисунок 446" descr="hello_html_m1b6d12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hello_html_m1b6d1254.gif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стало верным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19050" t="0" r="0" b="0"/>
            <wp:docPr id="447" name="Рисунок 447" descr="hello_html_m36700a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hello_html_m36700a56.gif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66700" cy="190500"/>
            <wp:effectExtent l="19050" t="0" r="0" b="0"/>
            <wp:docPr id="448" name="Рисунок 448" descr="hello_html_m6d21ef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 descr="hello_html_m6d21ef04.gif"/>
                    <pic:cNvPicPr>
                      <a:picLocks noChangeAspect="1" noChangeArrowheads="1"/>
                    </pic:cNvPicPr>
                  </pic:nvPicPr>
                  <pic:blipFill>
                    <a:blip r:embed="rId3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95275" cy="190500"/>
            <wp:effectExtent l="19050" t="0" r="9525" b="0"/>
            <wp:docPr id="449" name="Рисунок 449" descr="hello_html_m20550b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hello_html_m20550b85.gif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42900" cy="190500"/>
            <wp:effectExtent l="19050" t="0" r="0" b="0"/>
            <wp:docPr id="450" name="Рисунок 450" descr="hello_html_m7d14a69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hello_html_m7d14a69a.gif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19075" cy="190500"/>
            <wp:effectExtent l="19050" t="0" r="9525" b="0"/>
            <wp:docPr id="451" name="Рисунок 451" descr="hello_html_6565a4b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hello_html_6565a4b2.gif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7) А) Сократите дробь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71500" cy="504825"/>
            <wp:effectExtent l="19050" t="0" r="0" b="0"/>
            <wp:docPr id="464" name="Рисунок 464" descr="hello_html_72a62d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hello_html_72a62d4b.gif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</w:t>
      </w:r>
      <w:proofErr w:type="gramStart"/>
      <w:r w:rsidRPr="000709E5">
        <w:rPr>
          <w:rFonts w:cs="Times New Roman"/>
          <w:sz w:val="28"/>
          <w:szCs w:val="28"/>
        </w:rPr>
        <w:t>при</w:t>
      </w:r>
      <w:proofErr w:type="gramEnd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171450"/>
            <wp:effectExtent l="0" t="0" r="0" b="0"/>
            <wp:docPr id="465" name="Рисунок 465" descr="hello_html_m365551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 descr="hello_html_m365551a0.gif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33400" cy="314325"/>
            <wp:effectExtent l="19050" t="0" r="0" b="0"/>
            <wp:docPr id="466" name="Рисунок 466" descr="hello_html_2d2116a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hello_html_2d2116a4.gif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14350" cy="314325"/>
            <wp:effectExtent l="19050" t="0" r="0" b="0"/>
            <wp:docPr id="467" name="Рисунок 467" descr="hello_html_ma246d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 descr="hello_html_ma246d4b.gif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0" b="0"/>
            <wp:docPr id="468" name="Рисунок 468" descr="hello_html_7a8cbde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hello_html_7a8cbdef.gif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90525" cy="171450"/>
            <wp:effectExtent l="19050" t="0" r="0" b="0"/>
            <wp:docPr id="469" name="Рисунок 469" descr="hello_html_m1f01c3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 descr="hello_html_m1f01c383.gif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71450"/>
            <wp:effectExtent l="19050" t="0" r="0" b="0"/>
            <wp:docPr id="470" name="Рисунок 470" descr="hello_html_1c65f9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hello_html_1c65f9c.gif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Сократите дробь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42925" cy="504825"/>
            <wp:effectExtent l="19050" t="0" r="0" b="0"/>
            <wp:docPr id="471" name="Рисунок 471" descr="hello_html_m2c30f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hello_html_m2c30f1db.gif"/>
                    <pic:cNvPicPr>
                      <a:picLocks noChangeAspect="1" noChangeArrowheads="1"/>
                    </pic:cNvPicPr>
                  </pic:nvPicPr>
                  <pic:blipFill>
                    <a:blip r:embed="rId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</w:t>
      </w:r>
      <w:proofErr w:type="gramStart"/>
      <w:r w:rsidRPr="000709E5">
        <w:rPr>
          <w:rFonts w:cs="Times New Roman"/>
          <w:sz w:val="28"/>
          <w:szCs w:val="28"/>
        </w:rPr>
        <w:t>при</w:t>
      </w:r>
      <w:proofErr w:type="gramEnd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171450"/>
            <wp:effectExtent l="0" t="0" r="0" b="0"/>
            <wp:docPr id="472" name="Рисунок 472" descr="hello_html_m365551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hello_html_m365551a0.gif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14350" cy="314325"/>
            <wp:effectExtent l="19050" t="0" r="0" b="0"/>
            <wp:docPr id="473" name="Рисунок 473" descr="hello_html_ma246d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hello_html_ma246d4b.gif"/>
                    <pic:cNvPicPr>
                      <a:picLocks noChangeAspect="1" noChangeArrowheads="1"/>
                    </pic:cNvPicPr>
                  </pic:nvPicPr>
                  <pic:blipFill>
                    <a:blip r:embed="rId3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71450"/>
            <wp:effectExtent l="19050" t="0" r="0" b="0"/>
            <wp:docPr id="474" name="Рисунок 474" descr="hello_html_1c65f9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hello_html_1c65f9c.gif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0" b="0"/>
            <wp:docPr id="475" name="Рисунок 475" descr="hello_html_7a8cbde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 descr="hello_html_7a8cbdef.gif"/>
                    <pic:cNvPicPr>
                      <a:picLocks noChangeAspect="1" noChangeArrowheads="1"/>
                    </pic:cNvPicPr>
                  </pic:nvPicPr>
                  <pic:blipFill>
                    <a:blip r:embed="rId3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90525" cy="171450"/>
            <wp:effectExtent l="19050" t="0" r="0" b="0"/>
            <wp:docPr id="476" name="Рисунок 476" descr="hello_html_m1f01c3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hello_html_m1f01c383.gif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33400" cy="314325"/>
            <wp:effectExtent l="19050" t="0" r="0" b="0"/>
            <wp:docPr id="477" name="Рисунок 477" descr="hello_html_2d2116a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hello_html_2d2116a4.gif"/>
                    <pic:cNvPicPr>
                      <a:picLocks noChangeAspect="1" noChangeArrowheads="1"/>
                    </pic:cNvPicPr>
                  </pic:nvPicPr>
                  <pic:blipFill>
                    <a:blip r:embed="rId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8) А) Упростите выражен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209675" cy="352425"/>
            <wp:effectExtent l="19050" t="0" r="0" b="0"/>
            <wp:docPr id="492" name="Рисунок 492" descr="hello_html_6e5f4df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hello_html_6e5f4dfe.gif"/>
                    <pic:cNvPicPr>
                      <a:picLocks noChangeAspect="1" noChangeArrowheads="1"/>
                    </pic:cNvPicPr>
                  </pic:nvPicPr>
                  <pic:blipFill>
                    <a:blip r:embed="rId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гд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171450"/>
            <wp:effectExtent l="0" t="0" r="0" b="0"/>
            <wp:docPr id="493" name="Рисунок 493" descr="hello_html_m365551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hello_html_m365551a0.gif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90525" cy="171450"/>
            <wp:effectExtent l="19050" t="0" r="0" b="0"/>
            <wp:docPr id="494" name="Рисунок 494" descr="hello_html_m1f01c3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hello_html_m1f01c383.gif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23875" cy="314325"/>
            <wp:effectExtent l="19050" t="0" r="0" b="0"/>
            <wp:docPr id="495" name="Рисунок 495" descr="hello_html_m6902a6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hello_html_m6902a664.gif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19050" t="0" r="0" b="0"/>
            <wp:docPr id="496" name="Рисунок 496" descr="hello_html_359f8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 descr="hello_html_359f8129.gif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71450"/>
            <wp:effectExtent l="19050" t="0" r="0" b="0"/>
            <wp:docPr id="497" name="Рисунок 497" descr="hello_html_1c65f9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 descr="hello_html_1c65f9c.gif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085850" cy="314325"/>
            <wp:effectExtent l="19050" t="0" r="0" b="0"/>
            <wp:docPr id="498" name="Рисунок 498" descr="hello_html_2b380cb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hello_html_2b380cb1.gif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Упростите выражени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1209675" cy="352425"/>
            <wp:effectExtent l="19050" t="0" r="0" b="0"/>
            <wp:docPr id="499" name="Рисунок 499" descr="hello_html_m18a1a07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 descr="hello_html_m18a1a07a.gif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, где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171450"/>
            <wp:effectExtent l="0" t="0" r="0" b="0"/>
            <wp:docPr id="500" name="Рисунок 500" descr="hello_html_m365551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 descr="hello_html_m365551a0.gif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71475" cy="171450"/>
            <wp:effectExtent l="19050" t="0" r="0" b="0"/>
            <wp:docPr id="501" name="Рисунок 501" descr="hello_html_1c65f9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 descr="hello_html_1c65f9c.gif"/>
                    <pic:cNvPicPr>
                      <a:picLocks noChangeAspect="1" noChangeArrowheads="1"/>
                    </pic:cNvPicPr>
                  </pic:nvPicPr>
                  <pic:blipFill>
                    <a:blip r:embed="rId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90525" cy="171450"/>
            <wp:effectExtent l="19050" t="0" r="0" b="0"/>
            <wp:docPr id="502" name="Рисунок 502" descr="hello_html_m1f01c3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hello_html_m1f01c383.gif"/>
                    <pic:cNvPicPr>
                      <a:picLocks noChangeAspect="1" noChangeArrowheads="1"/>
                    </pic:cNvPicPr>
                  </pic:nvPicPr>
                  <pic:blipFill>
                    <a:blip r:embed="rId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23875" cy="314325"/>
            <wp:effectExtent l="19050" t="0" r="0" b="0"/>
            <wp:docPr id="503" name="Рисунок 503" descr="hello_html_m6902a6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 descr="hello_html_m6902a664.gif"/>
                    <pic:cNvPicPr>
                      <a:picLocks noChangeAspect="1" noChangeArrowheads="1"/>
                    </pic:cNvPicPr>
                  </pic:nvPicPr>
                  <pic:blipFill>
                    <a:blip r:embed="rId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19050" t="0" r="0" b="0"/>
            <wp:docPr id="504" name="Рисунок 504" descr="hello_html_359f8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 descr="hello_html_359f8129.gif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923925" cy="314325"/>
            <wp:effectExtent l="19050" t="0" r="9525" b="0"/>
            <wp:docPr id="505" name="Рисунок 505" descr="hello_html_2853d6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 descr="hello_html_2853d6ee.gif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19) А) Вычислите значение выражения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457200" cy="438150"/>
            <wp:effectExtent l="0" t="0" r="0" b="0"/>
            <wp:docPr id="520" name="Рисунок 520" descr="hello_html_4c9ffec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hello_html_4c9ffecb.gif"/>
                    <pic:cNvPicPr>
                      <a:picLocks noChangeAspect="1" noChangeArrowheads="1"/>
                    </pic:cNvPicPr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2; б) 8; в) 4; г) 32; д) 1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Вычислите значение выражения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523875" cy="409575"/>
            <wp:effectExtent l="0" t="0" r="0" b="0"/>
            <wp:docPr id="521" name="Рисунок 521" descr="hello_html_54c8504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 descr="hello_html_54c8504a.gif"/>
                    <pic:cNvPicPr>
                      <a:picLocks noChangeAspect="1" noChangeArrowheads="1"/>
                    </pic:cNvPicPr>
                  </pic:nvPicPr>
                  <pic:blipFill>
                    <a:blip r:embed="rId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>а) 25; б) 5; в) 625; г) 2; д) 1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20) А) Сократите дробь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409575"/>
            <wp:effectExtent l="0" t="0" r="0" b="0"/>
            <wp:docPr id="524" name="Рисунок 524" descr="hello_html_m295181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 descr="hello_html_m29518178.gif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1; б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00025" cy="361950"/>
            <wp:effectExtent l="0" t="0" r="0" b="0"/>
            <wp:docPr id="525" name="Рисунок 525" descr="hello_html_2bdac1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hello_html_2bdac186.gif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00025" cy="361950"/>
            <wp:effectExtent l="0" t="0" r="0" b="0"/>
            <wp:docPr id="526" name="Рисунок 526" descr="hello_html_m2f62203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hello_html_m2f62203a.gif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381000"/>
            <wp:effectExtent l="0" t="0" r="0" b="0"/>
            <wp:docPr id="527" name="Рисунок 527" descr="hello_html_3b448cb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hello_html_3b448cb5.gif"/>
                    <pic:cNvPicPr>
                      <a:picLocks noChangeAspect="1" noChangeArrowheads="1"/>
                    </pic:cNvPicPr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 9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Б) Сократите дробь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685800" cy="409575"/>
            <wp:effectExtent l="19050" t="0" r="0" b="0"/>
            <wp:docPr id="528" name="Рисунок 528" descr="hello_html_m2153cc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hello_html_m2153cccc.gif"/>
                    <pic:cNvPicPr>
                      <a:picLocks noChangeAspect="1" noChangeArrowheads="1"/>
                    </pic:cNvPicPr>
                  </pic:nvPicPr>
                  <pic:blipFill>
                    <a:blip r:embed="rId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а) 3; б) 5; в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361950"/>
            <wp:effectExtent l="0" t="0" r="9525" b="0"/>
            <wp:docPr id="529" name="Рисунок 529" descr="hello_html_m74daa3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hello_html_m74daa317.gif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г) </w:t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47650" cy="381000"/>
            <wp:effectExtent l="19050" t="0" r="0" b="0"/>
            <wp:docPr id="530" name="Рисунок 530" descr="hello_html_41df9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hello_html_41df914.gif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; д) 1</w:t>
      </w:r>
    </w:p>
    <w:p w:rsidR="00602A49" w:rsidRPr="000709E5" w:rsidRDefault="00602A49" w:rsidP="000709E5">
      <w:pPr>
        <w:spacing w:after="0" w:line="240" w:lineRule="auto"/>
        <w:ind w:firstLine="709"/>
        <w:jc w:val="both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роверочная работа на тему: «Примеры комбинаторных задач»</w:t>
      </w:r>
    </w:p>
    <w:p w:rsidR="00602A49" w:rsidRPr="000709E5" w:rsidRDefault="00602A49" w:rsidP="000709E5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709E5">
        <w:rPr>
          <w:rStyle w:val="a7"/>
          <w:sz w:val="28"/>
          <w:szCs w:val="28"/>
        </w:rPr>
        <w:t>Задача 1.</w:t>
      </w:r>
      <w:r w:rsidRPr="000709E5">
        <w:rPr>
          <w:rStyle w:val="apple-converted-space"/>
          <w:bCs/>
          <w:sz w:val="28"/>
          <w:szCs w:val="28"/>
        </w:rPr>
        <w:t> </w:t>
      </w:r>
      <w:r w:rsidRPr="000709E5">
        <w:rPr>
          <w:sz w:val="28"/>
          <w:szCs w:val="28"/>
        </w:rPr>
        <w:t>На 8 марта мальчики вашего класса решили подарить девочкам по красивой розе. Сколько различных букетов из одной розы можно составить, если в магазине есть 20 белых и 15 кремовых роз?</w:t>
      </w:r>
    </w:p>
    <w:p w:rsidR="00602A49" w:rsidRPr="000709E5" w:rsidRDefault="00602A49" w:rsidP="000709E5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709E5">
        <w:rPr>
          <w:rStyle w:val="a7"/>
          <w:sz w:val="28"/>
          <w:szCs w:val="28"/>
        </w:rPr>
        <w:t>Задача 2.</w:t>
      </w:r>
      <w:r w:rsidRPr="000709E5">
        <w:rPr>
          <w:rStyle w:val="apple-converted-space"/>
          <w:sz w:val="28"/>
          <w:szCs w:val="28"/>
        </w:rPr>
        <w:t> </w:t>
      </w:r>
      <w:r w:rsidRPr="000709E5">
        <w:rPr>
          <w:sz w:val="28"/>
          <w:szCs w:val="28"/>
        </w:rPr>
        <w:t>Сколько двузначных чисел делится на 2 или на 3?</w:t>
      </w:r>
    </w:p>
    <w:p w:rsidR="00602A49" w:rsidRPr="000709E5" w:rsidRDefault="00602A49" w:rsidP="000709E5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709E5">
        <w:rPr>
          <w:sz w:val="28"/>
          <w:szCs w:val="28"/>
        </w:rPr>
        <w:t>Правильный ли ответ 75? Почему? В чём противоречие с правилом суммы?</w:t>
      </w:r>
    </w:p>
    <w:p w:rsidR="00602A49" w:rsidRPr="000709E5" w:rsidRDefault="00602A49" w:rsidP="000709E5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709E5">
        <w:rPr>
          <w:rStyle w:val="a7"/>
          <w:sz w:val="28"/>
          <w:szCs w:val="28"/>
        </w:rPr>
        <w:t>Задача 3.</w:t>
      </w:r>
      <w:r w:rsidRPr="000709E5">
        <w:rPr>
          <w:rStyle w:val="apple-converted-space"/>
          <w:bCs/>
          <w:sz w:val="28"/>
          <w:szCs w:val="28"/>
        </w:rPr>
        <w:t> </w:t>
      </w:r>
      <w:r w:rsidRPr="000709E5">
        <w:rPr>
          <w:sz w:val="28"/>
          <w:szCs w:val="28"/>
        </w:rPr>
        <w:t> И чтобы попасть сегодня сюда, учителя математики нашего района сначала доехали до площади Ленина, а потом они должны вернуться домой, и опять от площади Ленина. К площади ведут 5 дорог, и от площади 5 дорог. (Для краткости обозначим их начальными буквами названий). Сколькими способами они могут составить свой маршрут?</w:t>
      </w:r>
    </w:p>
    <w:p w:rsidR="00602A49" w:rsidRPr="000709E5" w:rsidRDefault="00602A49" w:rsidP="000709E5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709E5">
        <w:rPr>
          <w:rStyle w:val="a7"/>
          <w:sz w:val="28"/>
          <w:szCs w:val="28"/>
        </w:rPr>
        <w:t>Задача 4.</w:t>
      </w:r>
      <w:r w:rsidRPr="000709E5">
        <w:rPr>
          <w:rStyle w:val="apple-converted-space"/>
          <w:bCs/>
          <w:sz w:val="28"/>
          <w:szCs w:val="28"/>
        </w:rPr>
        <w:t> </w:t>
      </w:r>
      <w:r w:rsidRPr="000709E5">
        <w:rPr>
          <w:sz w:val="28"/>
          <w:szCs w:val="28"/>
        </w:rPr>
        <w:t>У нас есть 2 организма, женский и мужской. Генотип – гетерозиготный. Каждый организм даёт два типа гамет. Какие возможные сочетания генотипов могут получиться? Ответ на этот вопрос можно оформить двумя способами.</w:t>
      </w:r>
      <w:r w:rsidRPr="000709E5">
        <w:rPr>
          <w:rStyle w:val="apple-converted-space"/>
          <w:sz w:val="28"/>
          <w:szCs w:val="28"/>
        </w:rPr>
        <w:t> </w:t>
      </w:r>
      <w:r w:rsidRPr="000709E5">
        <w:rPr>
          <w:rStyle w:val="a7"/>
          <w:sz w:val="28"/>
          <w:szCs w:val="28"/>
        </w:rPr>
        <w:t xml:space="preserve"> Задача</w:t>
      </w:r>
      <w:proofErr w:type="gramStart"/>
      <w:r w:rsidRPr="000709E5">
        <w:rPr>
          <w:rStyle w:val="a7"/>
          <w:sz w:val="28"/>
          <w:szCs w:val="28"/>
        </w:rPr>
        <w:t>.</w:t>
      </w:r>
      <w:r w:rsidRPr="000709E5">
        <w:rPr>
          <w:sz w:val="28"/>
          <w:szCs w:val="28"/>
        </w:rPr>
        <w:t>С</w:t>
      </w:r>
      <w:proofErr w:type="gramEnd"/>
      <w:r w:rsidRPr="000709E5">
        <w:rPr>
          <w:sz w:val="28"/>
          <w:szCs w:val="28"/>
        </w:rPr>
        <w:t>колькими способами можно на шахматной доске расставить белую и чёрную ладьи, так, чтобы они не били друг друга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 по теме: «Задачи на подсчет числа сочетаний. Решение задач на перебор вариантов»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С</w:t>
      </w:r>
      <w:proofErr w:type="gramEnd"/>
      <w:r w:rsidRPr="000709E5">
        <w:rPr>
          <w:rFonts w:cs="Times New Roman"/>
          <w:sz w:val="28"/>
          <w:szCs w:val="28"/>
        </w:rPr>
        <w:t>колько можно записать двузначных чисел в десятич</w:t>
      </w:r>
      <w:r w:rsidRPr="000709E5">
        <w:rPr>
          <w:rFonts w:cs="Times New Roman"/>
          <w:sz w:val="28"/>
          <w:szCs w:val="28"/>
        </w:rPr>
        <w:softHyphen/>
        <w:t>ной системе счисления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9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0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80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2 </w:t>
      </w:r>
      <w:r w:rsidRPr="000709E5">
        <w:rPr>
          <w:rFonts w:cs="Times New Roman"/>
          <w:sz w:val="28"/>
          <w:szCs w:val="28"/>
        </w:rPr>
        <w:br/>
        <w:t>Допустим, в высшей лиге по футболу 18 команд. Борьба идет за золотые, серебряные и бронзовые медали. Скольки</w:t>
      </w:r>
      <w:r w:rsidRPr="000709E5">
        <w:rPr>
          <w:rFonts w:cs="Times New Roman"/>
          <w:sz w:val="28"/>
          <w:szCs w:val="28"/>
        </w:rPr>
        <w:softHyphen/>
        <w:t>ми способами медали могут быть распределены между командами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3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378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4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4896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4254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3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Н</w:t>
      </w:r>
      <w:proofErr w:type="gramEnd"/>
      <w:r w:rsidRPr="000709E5">
        <w:rPr>
          <w:rFonts w:cs="Times New Roman"/>
          <w:sz w:val="28"/>
          <w:szCs w:val="28"/>
        </w:rPr>
        <w:t>а тренировках занимаются 12 баскетболистов. Сколько может быть образовано тренером разных стартовых пятерок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7175" cy="228600"/>
            <wp:effectExtent l="19050" t="0" r="9525" b="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75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826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792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4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С</w:t>
      </w:r>
      <w:proofErr w:type="gramEnd"/>
      <w:r w:rsidRPr="000709E5">
        <w:rPr>
          <w:rFonts w:cs="Times New Roman"/>
          <w:sz w:val="28"/>
          <w:szCs w:val="28"/>
        </w:rPr>
        <w:t>колькими способами можно расположить на шахматной доске 8 ладей так, чтобы они не могли взять друг друга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4032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50066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83225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5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С</w:t>
      </w:r>
      <w:proofErr w:type="gramEnd"/>
      <w:r w:rsidRPr="000709E5">
        <w:rPr>
          <w:rFonts w:cs="Times New Roman"/>
          <w:sz w:val="28"/>
          <w:szCs w:val="28"/>
        </w:rPr>
        <w:t>колько разных трехзначных чисел можно составить из цифр 1, 2, 3, 4 и 5 при условии, что ни одна цифра не повторяется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6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2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360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6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С</w:t>
      </w:r>
      <w:proofErr w:type="gramEnd"/>
      <w:r w:rsidRPr="000709E5">
        <w:rPr>
          <w:rFonts w:cs="Times New Roman"/>
          <w:sz w:val="28"/>
          <w:szCs w:val="28"/>
        </w:rPr>
        <w:t>колько разных трехзначных чисел можно составить из цифр 1, 2, 3, 4 и 5, если одна и та же цифра может повториться несколько раз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6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25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78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7 </w:t>
      </w:r>
      <w:r w:rsidRPr="000709E5">
        <w:rPr>
          <w:rFonts w:cs="Times New Roman"/>
          <w:sz w:val="28"/>
          <w:szCs w:val="28"/>
        </w:rPr>
        <w:br/>
        <w:t>Мать купила 2 яблока, 3 груши и 4 апельсина. Девять дней подряд она каждый день предлагает сыну по одному фрукту. Сколь</w:t>
      </w:r>
      <w:r w:rsidRPr="000709E5">
        <w:rPr>
          <w:rFonts w:cs="Times New Roman"/>
          <w:sz w:val="28"/>
          <w:szCs w:val="28"/>
        </w:rPr>
        <w:softHyphen/>
        <w:t>кими способами она может выдать сыну фрукты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36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58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260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8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И</w:t>
      </w:r>
      <w:proofErr w:type="gramEnd"/>
      <w:r w:rsidRPr="000709E5">
        <w:rPr>
          <w:rFonts w:cs="Times New Roman"/>
          <w:sz w:val="28"/>
          <w:szCs w:val="28"/>
        </w:rPr>
        <w:t>з двухрублевых и пятирублевых монет составлена сумма в 23 р. Сколько среди этих монет двухрублевых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2 или 11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5 или 2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9 или 4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9 </w:t>
      </w:r>
      <w:r w:rsidRPr="000709E5">
        <w:rPr>
          <w:rFonts w:cs="Times New Roman"/>
          <w:sz w:val="28"/>
          <w:szCs w:val="28"/>
        </w:rPr>
        <w:br/>
        <w:t>Андрей работает летом в кафе. За каждый час ему платят 10 р. И высчитывают 2 р. за каждую разбитую тарелку. На прошедшей неделе он заработал 180 р. Определите, сколько часов он работал и сколько разбил тарелок, если известно, что он работает не более 3 ч в день.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7175" cy="228600"/>
            <wp:effectExtent l="19050" t="0" r="9525" b="0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9; 5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8; 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20; 1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21; 15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0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В</w:t>
      </w:r>
      <w:proofErr w:type="gramEnd"/>
      <w:r w:rsidRPr="000709E5">
        <w:rPr>
          <w:rFonts w:cs="Times New Roman"/>
          <w:sz w:val="28"/>
          <w:szCs w:val="28"/>
        </w:rPr>
        <w:t xml:space="preserve"> корзине сидят котята-2 черных, 2 рыжих и 1 полосатый. Сколькими способами можно выбрать трех </w:t>
      </w:r>
      <w:proofErr w:type="gramStart"/>
      <w:r w:rsidRPr="000709E5">
        <w:rPr>
          <w:rFonts w:cs="Times New Roman"/>
          <w:sz w:val="28"/>
          <w:szCs w:val="28"/>
        </w:rPr>
        <w:t>котят</w:t>
      </w:r>
      <w:proofErr w:type="gramEnd"/>
      <w:r w:rsidRPr="000709E5">
        <w:rPr>
          <w:rFonts w:cs="Times New Roman"/>
          <w:sz w:val="28"/>
          <w:szCs w:val="28"/>
        </w:rPr>
        <w:t xml:space="preserve"> чтобы все ыбли разной окраски?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24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6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0,4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Тест по теме: «Элементы комбинаторики»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В</w:t>
      </w:r>
      <w:proofErr w:type="gramEnd"/>
      <w:r w:rsidRPr="000709E5">
        <w:rPr>
          <w:rFonts w:cs="Times New Roman"/>
          <w:sz w:val="28"/>
          <w:szCs w:val="28"/>
        </w:rPr>
        <w:t>ыберите ровно одно несправедливое утверждение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 xml:space="preserve"> оцениванием в статистике </w:t>
      </w:r>
      <w:proofErr w:type="gramStart"/>
      <w:r w:rsidRPr="000709E5">
        <w:rPr>
          <w:rFonts w:cs="Times New Roman"/>
          <w:sz w:val="28"/>
          <w:szCs w:val="28"/>
        </w:rPr>
        <w:t>называется указание точного значения интересующего исследователя параметр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выборочное среднее группы данных является</w:t>
      </w:r>
      <w:proofErr w:type="gramEnd"/>
      <w:r w:rsidRPr="000709E5">
        <w:rPr>
          <w:rFonts w:cs="Times New Roman"/>
          <w:sz w:val="28"/>
          <w:szCs w:val="28"/>
        </w:rPr>
        <w:t xml:space="preserve"> оценкой математического ожидания случайной величины, породившей последовательность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 xml:space="preserve"> основа статистического анализа - идея случайного выбора. </w:t>
      </w:r>
      <w:proofErr w:type="gramStart"/>
      <w:r w:rsidRPr="000709E5">
        <w:rPr>
          <w:rFonts w:cs="Times New Roman"/>
          <w:sz w:val="28"/>
          <w:szCs w:val="28"/>
        </w:rPr>
        <w:t>Считаем, что имеющиеся наблюдаемые данные появились, как результат случайного выбора из некоторой генеральной совокупности, которая, с интересующей исследователя стороны, характеризуется некоторой случайной величиной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математическая статистика занимается математической обработкой "статистического сырья", вынесением статистических выводов с указанием степени их надежности</w:t>
      </w:r>
      <w:proofErr w:type="gramEnd"/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2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В</w:t>
      </w:r>
      <w:proofErr w:type="gramEnd"/>
      <w:r w:rsidRPr="000709E5">
        <w:rPr>
          <w:rFonts w:cs="Times New Roman"/>
          <w:sz w:val="28"/>
          <w:szCs w:val="28"/>
        </w:rPr>
        <w:t>ыберите ровно одно несправедливое утверждение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 xml:space="preserve"> показателем разброса выборки </w:t>
      </w:r>
      <w:proofErr w:type="gramStart"/>
      <w:r w:rsidRPr="000709E5">
        <w:rPr>
          <w:rFonts w:cs="Times New Roman"/>
          <w:sz w:val="28"/>
          <w:szCs w:val="28"/>
        </w:rPr>
        <w:t>является дисперсия выборки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оказателем разброса выборки является</w:t>
      </w:r>
      <w:proofErr w:type="gramEnd"/>
      <w:r w:rsidRPr="000709E5">
        <w:rPr>
          <w:rFonts w:cs="Times New Roman"/>
          <w:sz w:val="28"/>
          <w:szCs w:val="28"/>
        </w:rPr>
        <w:t xml:space="preserve"> медиана выборки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7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оказателем разброса выборки является межквартильный размах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8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оказателем разброса выборки является стандартное отклонение выборки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3 </w:t>
      </w:r>
      <w:r w:rsidRPr="000709E5">
        <w:rPr>
          <w:rFonts w:cs="Times New Roman"/>
          <w:sz w:val="28"/>
          <w:szCs w:val="28"/>
        </w:rPr>
        <w:br/>
        <w:t>Дана выборка {70, 90, 20, 30, 10, 70, 50, 40, 10, 80, 5}. Найти выборочную медиану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89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15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3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1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4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50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4 </w:t>
      </w:r>
      <w:r w:rsidRPr="000709E5">
        <w:rPr>
          <w:rFonts w:cs="Times New Roman"/>
          <w:sz w:val="28"/>
          <w:szCs w:val="28"/>
        </w:rPr>
        <w:br/>
        <w:t>Дана выборка {21, 27, 7, 10, 4}. Найти несмещенную оценку дисперсии. Ответ округлить до целого значения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7175" cy="228600"/>
            <wp:effectExtent l="19050" t="0" r="9525" b="0"/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94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95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5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90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6" name="Рисунок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96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5 </w:t>
      </w:r>
      <w:r w:rsidRPr="000709E5">
        <w:rPr>
          <w:rFonts w:cs="Times New Roman"/>
          <w:sz w:val="28"/>
          <w:szCs w:val="28"/>
        </w:rPr>
        <w:br/>
        <w:t>Вероятностными аналогами полигона частот, гистограммы и эмпирической функции распределения для непрерывной случайной величины являются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7" name="Рисунок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функция распределения, плотность вероятности, многоугольник распределения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8" name="Рисунок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лотность вероятности, плотность вероятности, функция распределения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599" name="Рисунок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лотность вероятности, функция распределения, многоугольник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0" name="Рисунок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</w:t>
      </w:r>
      <w:proofErr w:type="gramStart"/>
      <w:r w:rsidRPr="000709E5">
        <w:rPr>
          <w:rFonts w:cs="Times New Roman"/>
          <w:sz w:val="28"/>
          <w:szCs w:val="28"/>
        </w:rPr>
        <w:t>многоугольник</w:t>
      </w:r>
      <w:proofErr w:type="gramEnd"/>
      <w:r w:rsidRPr="000709E5">
        <w:rPr>
          <w:rFonts w:cs="Times New Roman"/>
          <w:sz w:val="28"/>
          <w:szCs w:val="28"/>
        </w:rPr>
        <w:t xml:space="preserve"> распределения, плотность вероятности, функция распределения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6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П</w:t>
      </w:r>
      <w:proofErr w:type="gramEnd"/>
      <w:r w:rsidRPr="000709E5">
        <w:rPr>
          <w:rFonts w:cs="Times New Roman"/>
          <w:sz w:val="28"/>
          <w:szCs w:val="28"/>
        </w:rPr>
        <w:t>од генеральной совокупностью понимают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1" name="Рисунок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совокупность N объектов, отобранных из исследуемой партии объектов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2" name="Рисунок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авило, позволяющее на основании характеристик и свойств выборки делать заключения о числовых характеристиках и законе распределения случайной величины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3" name="Рисунок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совокупность всех мыслимых наблюдений, которые могли бы быть сделаны при данном реальном комплексе условий измерений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4" name="Рисунок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математическая модель совокупности наблюдений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7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П</w:t>
      </w:r>
      <w:proofErr w:type="gramEnd"/>
      <w:r w:rsidRPr="000709E5">
        <w:rPr>
          <w:rFonts w:cs="Times New Roman"/>
          <w:sz w:val="28"/>
          <w:szCs w:val="28"/>
        </w:rPr>
        <w:t>о какому закону распределена сумма квадратов стандартных нормальных случайных величин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5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Гаусс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Фишер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Стьюдент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ирсона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8 </w:t>
      </w:r>
      <w:r w:rsidRPr="000709E5">
        <w:rPr>
          <w:rFonts w:cs="Times New Roman"/>
          <w:sz w:val="28"/>
          <w:szCs w:val="28"/>
        </w:rPr>
        <w:br/>
        <w:t>Оценка параметра называется состоятельной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 xml:space="preserve"> если ее математическое ожидание равно оцениваемому </w:t>
      </w:r>
      <w:proofErr w:type="gramStart"/>
      <w:r w:rsidRPr="000709E5">
        <w:rPr>
          <w:rFonts w:cs="Times New Roman"/>
          <w:sz w:val="28"/>
          <w:szCs w:val="28"/>
        </w:rPr>
        <w:t>параметру</w:t>
      </w:r>
      <w:proofErr w:type="gramEnd"/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если при увеличении числа измерений оценка сходится по вероятности к оцениваемому параметру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если она использует всю информацию относительно оцениваемого параметра, содержащуюся в выборке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2" name="Рисунок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если для нее в неравенстве Рао-Крамера достигается знак равенства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9 </w:t>
      </w:r>
      <w:r w:rsidRPr="000709E5">
        <w:rPr>
          <w:rFonts w:cs="Times New Roman"/>
          <w:sz w:val="28"/>
          <w:szCs w:val="28"/>
        </w:rPr>
        <w:br/>
        <w:t>Оценка параметра называется несмещенной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7175" cy="228600"/>
            <wp:effectExtent l="19050" t="0" r="9525" b="0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 xml:space="preserve"> если для нее в неравенстве Рао-Крамера достигается знак </w:t>
      </w:r>
      <w:proofErr w:type="gramStart"/>
      <w:r w:rsidRPr="000709E5">
        <w:rPr>
          <w:rFonts w:cs="Times New Roman"/>
          <w:sz w:val="28"/>
          <w:szCs w:val="28"/>
        </w:rPr>
        <w:t>равенства</w:t>
      </w:r>
      <w:proofErr w:type="gramEnd"/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если она использует всю информацию относительно оцениваемого параметра, содержащуюся в выборке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5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если ее математическое ожидание равно оцениваемому параметру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6" name="Рисунок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если при увеличении числа измерений оценка сходится по вероятности к оцениваемому параметру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0 </w:t>
      </w:r>
      <w:r w:rsidRPr="000709E5">
        <w:rPr>
          <w:rFonts w:cs="Times New Roman"/>
          <w:sz w:val="28"/>
          <w:szCs w:val="28"/>
        </w:rPr>
        <w:br/>
        <w:t>Длина доверительного интервала при уменьшении объема выборки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увеличивается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 xml:space="preserve"> не </w:t>
      </w:r>
      <w:proofErr w:type="gramStart"/>
      <w:r w:rsidRPr="000709E5">
        <w:rPr>
          <w:rFonts w:cs="Times New Roman"/>
          <w:sz w:val="28"/>
          <w:szCs w:val="28"/>
        </w:rPr>
        <w:t>изменяется</w:t>
      </w:r>
      <w:proofErr w:type="gramEnd"/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остается постоянной 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уменьшается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1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П</w:t>
      </w:r>
      <w:proofErr w:type="gramEnd"/>
      <w:r w:rsidRPr="000709E5">
        <w:rPr>
          <w:rFonts w:cs="Times New Roman"/>
          <w:sz w:val="28"/>
          <w:szCs w:val="28"/>
        </w:rPr>
        <w:t>од статистическим критерием понимается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тест на наличие в исходных данных резко выделяющихся значений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авило, позволяющее рассчитать выборочное значение критериальной статистики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авило, позволяющее рассчитать критическое значение статистики критерия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4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авило, позволяющее сделать вывод о принятии или отвержении выдвинутой нулевой гипотезы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2 </w:t>
      </w:r>
      <w:r w:rsidRPr="000709E5">
        <w:rPr>
          <w:rFonts w:cs="Times New Roman"/>
          <w:sz w:val="28"/>
          <w:szCs w:val="28"/>
        </w:rPr>
        <w:br/>
        <w:t>Ошибкой первого рода называется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5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ошибка при расчетах выборочной статистики критерия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ошибка принятия ложной основной гипотезы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 xml:space="preserve"> величина уровня </w:t>
      </w:r>
      <w:proofErr w:type="gramStart"/>
      <w:r w:rsidRPr="000709E5">
        <w:rPr>
          <w:rFonts w:cs="Times New Roman"/>
          <w:sz w:val="28"/>
          <w:szCs w:val="28"/>
        </w:rPr>
        <w:t>значимости</w:t>
      </w:r>
      <w:proofErr w:type="gramEnd"/>
      <w:r w:rsidRPr="000709E5">
        <w:rPr>
          <w:rFonts w:cs="Times New Roman"/>
          <w:sz w:val="28"/>
          <w:szCs w:val="28"/>
        </w:rPr>
        <w:t xml:space="preserve"> 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8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ошибка отклонения верной нулевой гипотезы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3</w:t>
      </w:r>
      <w:proofErr w:type="gramStart"/>
      <w:r w:rsidRPr="000709E5">
        <w:rPr>
          <w:rFonts w:cs="Times New Roman"/>
          <w:sz w:val="28"/>
          <w:szCs w:val="28"/>
        </w:rPr>
        <w:t> </w:t>
      </w:r>
      <w:r w:rsidRPr="000709E5">
        <w:rPr>
          <w:rFonts w:cs="Times New Roman"/>
          <w:sz w:val="28"/>
          <w:szCs w:val="28"/>
        </w:rPr>
        <w:br/>
        <w:t>К</w:t>
      </w:r>
      <w:proofErr w:type="gramEnd"/>
      <w:r w:rsidRPr="000709E5">
        <w:rPr>
          <w:rFonts w:cs="Times New Roman"/>
          <w:sz w:val="28"/>
          <w:szCs w:val="28"/>
        </w:rPr>
        <w:t>ак изменяются вероятности совершения ошибок первого и второго рода приуменьшении объема выборки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29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ервая растет, вторая - падает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0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 xml:space="preserve"> обе </w:t>
      </w:r>
      <w:proofErr w:type="gramStart"/>
      <w:r w:rsidRPr="000709E5">
        <w:rPr>
          <w:rFonts w:cs="Times New Roman"/>
          <w:sz w:val="28"/>
          <w:szCs w:val="28"/>
        </w:rPr>
        <w:t>увеличиваются</w:t>
      </w:r>
      <w:proofErr w:type="gramEnd"/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ервая падает, вторая - растет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обе уменьшаются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4 </w:t>
      </w:r>
      <w:r w:rsidRPr="000709E5">
        <w:rPr>
          <w:rFonts w:cs="Times New Roman"/>
          <w:sz w:val="28"/>
          <w:szCs w:val="28"/>
        </w:rPr>
        <w:br/>
        <w:t>Гипотезы об однородности многих дисперсий при различных объемах выборки лучше проверять по критерию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Бартлетт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Фишер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57175" cy="228600"/>
            <wp:effectExtent l="19050" t="0" r="9525" b="0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Кохрена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ирсона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прос № 15 </w:t>
      </w:r>
      <w:r w:rsidRPr="000709E5">
        <w:rPr>
          <w:rFonts w:cs="Times New Roman"/>
          <w:sz w:val="28"/>
          <w:szCs w:val="28"/>
        </w:rPr>
        <w:br/>
        <w:t>Критерии согласия позволяют:</w:t>
      </w:r>
    </w:p>
    <w:p w:rsidR="00602A49" w:rsidRPr="000709E5" w:rsidRDefault="00602A49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оверить гипотезы о зависимости случайных величин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оверить гипотезы о согласии между выборочными и критическими статистиками критерия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оверить гипотезы о числовых характеристиках случайных величин</w:t>
      </w:r>
      <w:r w:rsidRPr="000709E5">
        <w:rPr>
          <w:rFonts w:cs="Times New Roman"/>
          <w:sz w:val="28"/>
          <w:szCs w:val="28"/>
        </w:rPr>
        <w:br/>
      </w:r>
      <w:r w:rsidRPr="000709E5">
        <w:rPr>
          <w:rFonts w:cs="Times New Roman"/>
          <w:noProof/>
          <w:sz w:val="28"/>
          <w:szCs w:val="28"/>
          <w:lang w:eastAsia="ru-RU"/>
        </w:rPr>
        <w:drawing>
          <wp:inline distT="0" distB="0" distL="0" distR="0">
            <wp:extent cx="257175" cy="228600"/>
            <wp:effectExtent l="19050" t="0" r="9525" b="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Fonts w:cs="Times New Roman"/>
          <w:sz w:val="28"/>
          <w:szCs w:val="28"/>
        </w:rPr>
        <w:t> проверить гипотезы о законах распределения случайных величин</w:t>
      </w:r>
    </w:p>
    <w:p w:rsidR="00602A49" w:rsidRPr="000709E5" w:rsidRDefault="00602A49" w:rsidP="000709E5">
      <w:pPr>
        <w:pStyle w:val="a4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Итоговый тест по алгебре 9 класс</w:t>
      </w:r>
    </w:p>
    <w:p w:rsidR="00602A49" w:rsidRPr="000709E5" w:rsidRDefault="00602A49" w:rsidP="000709E5">
      <w:pPr>
        <w:pStyle w:val="a4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ЧАСТЬ 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. Значение числового выражения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466725" cy="266700"/>
            <wp:effectExtent l="19050" t="0" r="9525" b="0"/>
            <wp:docPr id="2244" name="Рисунок 2244" descr="http://doc4web.ru/uploads/files/45/44657/hello_html_1db6803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 descr="http://doc4web.ru/uploads/files/45/44657/hello_html_1db6803b.gif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равно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 –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 – 0,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 0,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 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. Первого января каждого года банк начисляет своим вкладчикам 10% от суммы вклада. Сколько денег будет на счете второго января 2007 года, если в начале 2006 года на счет было положено 22100 рублей?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 24310 руб.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 24110 руб.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 30014 руб.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 2210 руб.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. Выполните деление: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647700" cy="276225"/>
            <wp:effectExtent l="19050" t="0" r="0" b="0"/>
            <wp:docPr id="2250" name="Рисунок 2250" descr="http://doc4web.ru/uploads/files/45/44657/hello_html_m5fcf2f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 descr="http://doc4web.ru/uploads/files/45/44657/hello_html_m5fcf2fc.gif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sym w:font="Symbol" w:char="F03A"/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381000" cy="276225"/>
            <wp:effectExtent l="19050" t="0" r="0" b="0"/>
            <wp:docPr id="2251" name="Рисунок 2251" descr="http://doc4web.ru/uploads/files/45/44657/hello_html_155f72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 descr="http://doc4web.ru/uploads/files/45/44657/hello_html_155f7291.gif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i/>
          <w:iCs/>
          <w:color w:val="000000"/>
          <w:sz w:val="28"/>
          <w:szCs w:val="28"/>
        </w:rPr>
        <w:t>a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i/>
          <w:iCs/>
          <w:color w:val="000000"/>
          <w:sz w:val="28"/>
          <w:szCs w:val="28"/>
        </w:rPr>
        <w:t>ba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 –</w:t>
      </w:r>
      <w:r w:rsidRPr="000709E5">
        <w:rPr>
          <w:rStyle w:val="apple-converted-space"/>
          <w:i/>
          <w:iCs/>
          <w:color w:val="000000"/>
          <w:sz w:val="28"/>
          <w:szCs w:val="28"/>
        </w:rPr>
        <w:t> </w:t>
      </w:r>
      <w:r w:rsidRPr="000709E5">
        <w:rPr>
          <w:i/>
          <w:iCs/>
          <w:color w:val="000000"/>
          <w:sz w:val="28"/>
          <w:szCs w:val="28"/>
        </w:rPr>
        <w:t>a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 –</w:t>
      </w:r>
      <w:r w:rsidRPr="000709E5">
        <w:rPr>
          <w:rStyle w:val="apple-converted-space"/>
          <w:i/>
          <w:iCs/>
          <w:color w:val="000000"/>
          <w:sz w:val="28"/>
          <w:szCs w:val="28"/>
        </w:rPr>
        <w:t> </w:t>
      </w:r>
      <w:r w:rsidRPr="000709E5">
        <w:rPr>
          <w:i/>
          <w:iCs/>
          <w:color w:val="000000"/>
          <w:sz w:val="28"/>
          <w:szCs w:val="28"/>
        </w:rPr>
        <w:t>b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. Упростить выражение: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590550" cy="304800"/>
            <wp:effectExtent l="19050" t="0" r="0" b="0"/>
            <wp:docPr id="2257" name="Рисунок 2257" descr="http://doc4web.ru/uploads/files/45/44657/hello_html_5f653b2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 descr="http://doc4web.ru/uploads/files/45/44657/hello_html_5f653b2b.gif"/>
                    <pic:cNvPicPr>
                      <a:picLocks noChangeAspect="1" noChangeArrowheads="1"/>
                    </pic:cNvPicPr>
                  </pic:nvPicPr>
                  <pic:blipFill>
                    <a:blip r:embed="rId3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66700" cy="266700"/>
            <wp:effectExtent l="19050" t="0" r="0" b="0"/>
            <wp:docPr id="2258" name="Рисунок 2258" descr="http://doc4web.ru/uploads/files/45/44657/hello_html_m37daf6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 descr="http://doc4web.ru/uploads/files/45/44657/hello_html_m37daf679.gif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47650" cy="142875"/>
            <wp:effectExtent l="19050" t="0" r="0" b="0"/>
            <wp:docPr id="2259" name="Рисунок 2259" descr="http://doc4web.ru/uploads/files/45/44657/hello_html_7f8de6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 descr="http://doc4web.ru/uploads/files/45/44657/hello_html_7f8de6c1.gif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 4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09550" cy="142875"/>
            <wp:effectExtent l="0" t="0" r="0" b="0"/>
            <wp:docPr id="2260" name="Рисунок 2260" descr="http://doc4web.ru/uploads/files/45/44657/hello_html_m431eaef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 descr="http://doc4web.ru/uploads/files/45/44657/hello_html_m431eaefc.gif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85750" cy="142875"/>
            <wp:effectExtent l="19050" t="0" r="0" b="0"/>
            <wp:docPr id="2261" name="Рисунок 2261" descr="http://doc4web.ru/uploads/files/45/44657/hello_html_1f9ba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 descr="http://doc4web.ru/uploads/files/45/44657/hello_html_1f9ba034.gif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lastRenderedPageBreak/>
        <w:t>5. Решите уравнение: –5·(2х – 3) – 6·(2 – 3х) = 0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161925" cy="238125"/>
            <wp:effectExtent l="19050" t="0" r="9525" b="0"/>
            <wp:docPr id="2262" name="Рисунок 2262" descr="http://doc4web.ru/uploads/files/45/44657/hello_html_406e9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 descr="http://doc4web.ru/uploads/files/45/44657/hello_html_406e9024.gif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95250" cy="238125"/>
            <wp:effectExtent l="19050" t="0" r="0" b="0"/>
            <wp:docPr id="2263" name="Рисунок 2263" descr="http://doc4web.ru/uploads/files/45/44657/hello_html_m3646d5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 descr="http://doc4web.ru/uploads/files/45/44657/hello_html_m3646d583.gif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 2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104775" cy="238125"/>
            <wp:effectExtent l="19050" t="0" r="0" b="0"/>
            <wp:docPr id="2264" name="Рисунок 2264" descr="http://doc4web.ru/uploads/files/45/44657/hello_html_m13c098d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 descr="http://doc4web.ru/uploads/files/45/44657/hello_html_m13c098da.gif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 – 4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95250" cy="238125"/>
            <wp:effectExtent l="19050" t="0" r="0" b="0"/>
            <wp:docPr id="2265" name="Рисунок 2265" descr="http://doc4web.ru/uploads/files/45/44657/hello_html_m3646d5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 descr="http://doc4web.ru/uploads/files/45/44657/hello_html_m3646d583.gif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6. В разложении квадратного трехчлена 3х</w:t>
      </w:r>
      <w:r w:rsidRPr="000709E5">
        <w:rPr>
          <w:color w:val="000000"/>
          <w:sz w:val="28"/>
          <w:szCs w:val="28"/>
          <w:vertAlign w:val="superscript"/>
        </w:rPr>
        <w:t>2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– 7х + 4 на множители один из множителей равен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 х – 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 х – 1,5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 х + 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 х + 1,5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7. Вычислите координаты точек пересечения графиков функций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y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=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x</w:t>
      </w:r>
      <w:r w:rsidRPr="000709E5">
        <w:rPr>
          <w:color w:val="000000"/>
          <w:sz w:val="28"/>
          <w:szCs w:val="28"/>
          <w:vertAlign w:val="superscript"/>
        </w:rPr>
        <w:t>2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– 4x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и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y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= 25 – 4x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400050" cy="142875"/>
            <wp:effectExtent l="19050" t="0" r="0" b="0"/>
            <wp:docPr id="2272" name="Рисунок 2272" descr="http://doc4web.ru/uploads/files/45/44657/hello_html_549f8b4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 descr="http://doc4web.ru/uploads/files/45/44657/hello_html_549f8b4a.gif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314325" cy="142875"/>
            <wp:effectExtent l="19050" t="0" r="9525" b="0"/>
            <wp:docPr id="2273" name="Рисунок 2273" descr="http://doc4web.ru/uploads/files/45/44657/hello_html_4bf827c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 descr="http://doc4web.ru/uploads/files/45/44657/hello_html_4bf827c0.gif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09550" cy="142875"/>
            <wp:effectExtent l="19050" t="0" r="0" b="0"/>
            <wp:docPr id="2274" name="Рисунок 2274" descr="http://doc4web.ru/uploads/files/45/44657/hello_html_m8e012e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 descr="http://doc4web.ru/uploads/files/45/44657/hello_html_m8e012e9.gif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85750" cy="142875"/>
            <wp:effectExtent l="19050" t="0" r="0" b="0"/>
            <wp:docPr id="2275" name="Рисунок 2275" descr="http://doc4web.ru/uploads/files/45/44657/hello_html_8e1b8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 descr="http://doc4web.ru/uploads/files/45/44657/hello_html_8e1b848.gif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352425" cy="142875"/>
            <wp:effectExtent l="19050" t="0" r="9525" b="0"/>
            <wp:docPr id="2276" name="Рисунок 2276" descr="http://doc4web.ru/uploads/files/45/44657/hello_html_m2b16ad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 descr="http://doc4web.ru/uploads/files/45/44657/hello_html_m2b16ad91.gif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00025" cy="142875"/>
            <wp:effectExtent l="19050" t="0" r="9525" b="0"/>
            <wp:docPr id="2277" name="Рисунок 2277" descr="http://doc4web.ru/uploads/files/45/44657/hello_html_4116bc1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 descr="http://doc4web.ru/uploads/files/45/44657/hello_html_4116bc1b.gif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333375" cy="142875"/>
            <wp:effectExtent l="19050" t="0" r="9525" b="0"/>
            <wp:docPr id="2278" name="Рисунок 2278" descr="http://doc4web.ru/uploads/files/45/44657/hello_html_m4f6d6c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 descr="http://doc4web.ru/uploads/files/45/44657/hello_html_m4f6d6c11.gif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85750" cy="142875"/>
            <wp:effectExtent l="19050" t="0" r="0" b="0"/>
            <wp:docPr id="2279" name="Рисунок 2279" descr="http://doc4web.ru/uploads/files/45/44657/hello_html_m6d5852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 descr="http://doc4web.ru/uploads/files/45/44657/hello_html_m6d585235.gif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8. Решите уравнение: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47650" cy="142875"/>
            <wp:effectExtent l="19050" t="0" r="0" b="0"/>
            <wp:docPr id="2280" name="Рисунок 2280" descr="http://doc4web.ru/uploads/files/45/44657/hello_html_m798ec73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 descr="http://doc4web.ru/uploads/files/45/44657/hello_html_m798ec73e.gif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color w:val="000000"/>
          <w:sz w:val="28"/>
          <w:szCs w:val="28"/>
        </w:rPr>
        <w:t>=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66700" cy="333375"/>
            <wp:effectExtent l="19050" t="0" r="0" b="0"/>
            <wp:docPr id="2281" name="Рисунок 2281" descr="http://doc4web.ru/uploads/files/45/44657/hello_html_4027ec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 descr="http://doc4web.ru/uploads/files/45/44657/hello_html_4027ec05.gif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 –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 10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 –10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 1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9. Область определения функции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y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=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438150" cy="161925"/>
            <wp:effectExtent l="0" t="0" r="0" b="0"/>
            <wp:docPr id="2282" name="Рисунок 2282" descr="http://doc4web.ru/uploads/files/45/44657/hello_html_67966e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 descr="http://doc4web.ru/uploads/files/45/44657/hello_html_67966e12.gif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можно записать так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1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419100" cy="142875"/>
            <wp:effectExtent l="19050" t="0" r="0" b="0"/>
            <wp:docPr id="2283" name="Рисунок 2283" descr="http://doc4web.ru/uploads/files/45/44657/hello_html_1f4610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 descr="http://doc4web.ru/uploads/files/45/44657/hello_html_1f461054.gif"/>
                    <pic:cNvPicPr>
                      <a:picLocks noChangeAspect="1" noChangeArrowheads="1"/>
                    </pic:cNvPicPr>
                  </pic:nvPicPr>
                  <pic:blipFill>
                    <a:blip r:embed="rId4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314325" cy="257175"/>
            <wp:effectExtent l="19050" t="0" r="9525" b="0"/>
            <wp:docPr id="2284" name="Рисунок 2284" descr="http://doc4web.ru/uploads/files/45/44657/hello_html_8de1f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 descr="http://doc4web.ru/uploads/files/45/44657/hello_html_8de1f33.gif"/>
                    <pic:cNvPicPr>
                      <a:picLocks noChangeAspect="1" noChangeArrowheads="1"/>
                    </pic:cNvPicPr>
                  </pic:nvPicPr>
                  <pic:blipFill>
                    <a:blip r:embed="rId4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723900" cy="295275"/>
            <wp:effectExtent l="19050" t="0" r="0" b="0"/>
            <wp:docPr id="2285" name="Рисунок 2285" descr="http://doc4web.ru/uploads/files/45/44657/hello_html_347e8f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 descr="http://doc4web.ru/uploads/files/45/44657/hello_html_347e8fc.gif"/>
                    <pic:cNvPicPr>
                      <a:picLocks noChangeAspect="1" noChangeArrowheads="1"/>
                    </pic:cNvPicPr>
                  </pic:nvPicPr>
                  <pic:blipFill>
                    <a:blip r:embed="rId4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3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38125" cy="257175"/>
            <wp:effectExtent l="19050" t="0" r="9525" b="0"/>
            <wp:docPr id="2286" name="Рисунок 2286" descr="http://doc4web.ru/uploads/files/45/44657/hello_html_49c80ca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 descr="http://doc4web.ru/uploads/files/45/44657/hello_html_49c80caf.gif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4)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noProof/>
          <w:color w:val="000000"/>
          <w:sz w:val="28"/>
          <w:szCs w:val="28"/>
        </w:rPr>
        <w:drawing>
          <wp:inline distT="0" distB="0" distL="0" distR="0">
            <wp:extent cx="266700" cy="295275"/>
            <wp:effectExtent l="19050" t="0" r="0" b="0"/>
            <wp:docPr id="2287" name="Рисунок 2287" descr="http://doc4web.ru/uploads/files/45/44657/hello_html_57ad7b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 descr="http://doc4web.ru/uploads/files/45/44657/hello_html_57ad7b2d.gif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A49" w:rsidRPr="000709E5" w:rsidRDefault="00602A49" w:rsidP="000709E5">
      <w:pPr>
        <w:pStyle w:val="a4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ЧАСТЬ 2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lastRenderedPageBreak/>
        <w:t>1. (4 балла) Найдите действительные корни уравнения: 2х</w:t>
      </w:r>
      <w:r w:rsidRPr="000709E5">
        <w:rPr>
          <w:color w:val="000000"/>
          <w:sz w:val="28"/>
          <w:szCs w:val="28"/>
          <w:vertAlign w:val="superscript"/>
        </w:rPr>
        <w:t>3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+ 3х</w:t>
      </w:r>
      <w:r w:rsidRPr="000709E5">
        <w:rPr>
          <w:color w:val="000000"/>
          <w:sz w:val="28"/>
          <w:szCs w:val="28"/>
          <w:vertAlign w:val="superscript"/>
        </w:rPr>
        <w:t>2</w:t>
      </w:r>
      <w:r w:rsidRPr="000709E5">
        <w:rPr>
          <w:rStyle w:val="apple-converted-space"/>
          <w:color w:val="000000"/>
          <w:sz w:val="28"/>
          <w:szCs w:val="28"/>
        </w:rPr>
        <w:t> </w:t>
      </w:r>
      <w:r w:rsidRPr="000709E5">
        <w:rPr>
          <w:color w:val="000000"/>
          <w:sz w:val="28"/>
          <w:szCs w:val="28"/>
        </w:rPr>
        <w:t>– 2х – 3 = 0.</w:t>
      </w: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</w:p>
    <w:p w:rsidR="00602A49" w:rsidRPr="000709E5" w:rsidRDefault="00602A49" w:rsidP="000709E5">
      <w:pPr>
        <w:pStyle w:val="a4"/>
        <w:spacing w:before="0" w:beforeAutospacing="0" w:after="0" w:afterAutospacing="0"/>
        <w:rPr>
          <w:color w:val="000000"/>
          <w:sz w:val="28"/>
          <w:szCs w:val="28"/>
        </w:rPr>
      </w:pPr>
      <w:r w:rsidRPr="000709E5">
        <w:rPr>
          <w:color w:val="000000"/>
          <w:sz w:val="28"/>
          <w:szCs w:val="28"/>
        </w:rPr>
        <w:t>2. (6 баллов) Два пешехода выходят навстречу друг другу из двух пунктов, расстояние между которыми 30 км. Если первый выйдет на 2 часа раньше второго, то он встретит второго пешехода через 4,5 часа после своего выхода. Если второй выйдет на 2 часа раньше первого, то он встретит первого пешехода чрез 5 часов после своего выхода. С какой скоростью идет каждый пешеход?</w:t>
      </w:r>
    </w:p>
    <w:p w:rsidR="004F6D13" w:rsidRPr="000709E5" w:rsidRDefault="004F6D13" w:rsidP="000709E5">
      <w:pPr>
        <w:spacing w:after="0" w:line="240" w:lineRule="auto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br w:type="page"/>
      </w:r>
    </w:p>
    <w:p w:rsidR="004F6D13" w:rsidRPr="000709E5" w:rsidRDefault="004F6D13" w:rsidP="000709E5">
      <w:pPr>
        <w:tabs>
          <w:tab w:val="center" w:pos="7285"/>
          <w:tab w:val="left" w:pos="8205"/>
        </w:tabs>
        <w:spacing w:after="0" w:line="240" w:lineRule="auto"/>
        <w:jc w:val="right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lastRenderedPageBreak/>
        <w:t>Приложение №3</w:t>
      </w:r>
    </w:p>
    <w:p w:rsidR="004F6D13" w:rsidRPr="000709E5" w:rsidRDefault="004F6D13" w:rsidP="000709E5">
      <w:pPr>
        <w:tabs>
          <w:tab w:val="center" w:pos="7285"/>
          <w:tab w:val="left" w:pos="8205"/>
        </w:tabs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0709E5">
        <w:rPr>
          <w:rFonts w:cs="Times New Roman"/>
          <w:b/>
          <w:sz w:val="28"/>
          <w:szCs w:val="28"/>
        </w:rPr>
        <w:t>Система оценки по предмету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Рекомендации по оценке знаний, умений и навыков учащихся по математике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пираясь на эти рекомендации, учитель оценивает знания, умения и навыки учащихся с учетом их индивидуальных особенностей.</w:t>
      </w:r>
    </w:p>
    <w:p w:rsidR="004F6D13" w:rsidRPr="000709E5" w:rsidRDefault="004F6D13" w:rsidP="000709E5">
      <w:pPr>
        <w:numPr>
          <w:ilvl w:val="0"/>
          <w:numId w:val="17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4F6D13" w:rsidRPr="000709E5" w:rsidRDefault="004F6D13" w:rsidP="000709E5">
      <w:pPr>
        <w:numPr>
          <w:ilvl w:val="0"/>
          <w:numId w:val="17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сновными формами проверки знаний и умений, учащихся по математике являются письменная контрольная работа и устный опрос.</w:t>
      </w:r>
    </w:p>
    <w:p w:rsidR="004F6D13" w:rsidRPr="000709E5" w:rsidRDefault="004F6D13" w:rsidP="000709E5">
      <w:pPr>
        <w:numPr>
          <w:ilvl w:val="0"/>
          <w:numId w:val="17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Среди погрешностей выделяются ошибки и недочеты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огрешность считается ошибкой, если она свидетельствует о том, что ученик не овладел основными знаниями, умениями, указанными в программе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которые в программе не считаются основными. Недочетами также считаются: погрешности, которые не привели к искажению смысла полученного учеником задания или способа его выполнения: неаккуратная запись, небрежное выполнение чертежа.</w:t>
      </w:r>
    </w:p>
    <w:p w:rsidR="004F6D13" w:rsidRPr="000709E5" w:rsidRDefault="004F6D13" w:rsidP="000709E5">
      <w:pPr>
        <w:numPr>
          <w:ilvl w:val="0"/>
          <w:numId w:val="18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Задания для устного и письменного опроса учащихся состоят из теоретических вопросов и задач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и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Решение задачи считается безупречным, если правильно выбран способ решения, само решение сопровождается необходимыми объяснениями, верно, выполнены нужные вычисления и преобразования, получен верный ответ, последовательно и аккуратно записано решение.</w:t>
      </w:r>
    </w:p>
    <w:p w:rsidR="004F6D13" w:rsidRPr="000709E5" w:rsidRDefault="004F6D13" w:rsidP="000709E5">
      <w:pPr>
        <w:numPr>
          <w:ilvl w:val="0"/>
          <w:numId w:val="1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ценка ответа учащихся при устном и письменном опросе производится по 4-х балльной («5», «4», «3», «2») системе.</w:t>
      </w:r>
    </w:p>
    <w:p w:rsidR="004F6D13" w:rsidRPr="000709E5" w:rsidRDefault="004F6D13" w:rsidP="000709E5">
      <w:pPr>
        <w:numPr>
          <w:ilvl w:val="0"/>
          <w:numId w:val="1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, за решение более сложной задачи или ответ на более сложный вопрос, предложенные учащемуся дополнительно после выполнения им задания.</w:t>
      </w:r>
    </w:p>
    <w:p w:rsidR="004F6D13" w:rsidRPr="000709E5" w:rsidRDefault="004F6D13" w:rsidP="000709E5">
      <w:pPr>
        <w:numPr>
          <w:ilvl w:val="0"/>
          <w:numId w:val="1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Итоговые отметки (за тему, четверть, курс) выставляются по состоянию знаний на конец этапа обучения с учетом текущих отметок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Оценка устных ответов обучающихся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Ответ оценивается отметкой «5», если обучающийся:</w:t>
      </w:r>
    </w:p>
    <w:p w:rsidR="004F6D13" w:rsidRPr="000709E5" w:rsidRDefault="004F6D13" w:rsidP="000709E5">
      <w:pPr>
        <w:numPr>
          <w:ilvl w:val="0"/>
          <w:numId w:val="2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олно раскрыл содержание материала в объеме, предусмотренном программой и учебником;</w:t>
      </w:r>
    </w:p>
    <w:p w:rsidR="004F6D13" w:rsidRPr="000709E5" w:rsidRDefault="004F6D13" w:rsidP="000709E5">
      <w:pPr>
        <w:numPr>
          <w:ilvl w:val="0"/>
          <w:numId w:val="2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4F6D13" w:rsidRPr="000709E5" w:rsidRDefault="004F6D13" w:rsidP="000709E5">
      <w:pPr>
        <w:numPr>
          <w:ilvl w:val="0"/>
          <w:numId w:val="2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равильно выполнил рисунки, чертежи, графики, сопутствующие ответу;</w:t>
      </w:r>
    </w:p>
    <w:p w:rsidR="004F6D13" w:rsidRPr="000709E5" w:rsidRDefault="004F6D13" w:rsidP="000709E5">
      <w:pPr>
        <w:numPr>
          <w:ilvl w:val="0"/>
          <w:numId w:val="2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4F6D13" w:rsidRPr="000709E5" w:rsidRDefault="004F6D13" w:rsidP="000709E5">
      <w:pPr>
        <w:numPr>
          <w:ilvl w:val="0"/>
          <w:numId w:val="2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продемонстрировал усвоение ранее изученных сопутствующих вопросов, </w:t>
      </w:r>
      <w:proofErr w:type="spellStart"/>
      <w:r w:rsidRPr="000709E5">
        <w:rPr>
          <w:rFonts w:cs="Times New Roman"/>
          <w:sz w:val="28"/>
          <w:szCs w:val="28"/>
        </w:rPr>
        <w:t>сформированность</w:t>
      </w:r>
      <w:proofErr w:type="spellEnd"/>
      <w:r w:rsidRPr="000709E5">
        <w:rPr>
          <w:rFonts w:cs="Times New Roman"/>
          <w:sz w:val="28"/>
          <w:szCs w:val="28"/>
        </w:rPr>
        <w:t xml:space="preserve"> и устойчивость использованных при ответе умений и навыков;</w:t>
      </w:r>
    </w:p>
    <w:p w:rsidR="004F6D13" w:rsidRPr="000709E5" w:rsidRDefault="004F6D13" w:rsidP="000709E5">
      <w:pPr>
        <w:numPr>
          <w:ilvl w:val="0"/>
          <w:numId w:val="2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твечал самостоятельно без наводящих вопросов учителя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озможны одна – две неточности при освещении второстепенных вопросов или в выкладках, которые ученик легко исправил по замечанию учителя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Ответ оценивается отметкой «4»,</w:t>
      </w:r>
      <w:r w:rsidRPr="000709E5">
        <w:rPr>
          <w:rFonts w:cs="Times New Roman"/>
          <w:b/>
          <w:bCs/>
          <w:sz w:val="28"/>
          <w:szCs w:val="28"/>
        </w:rPr>
        <w:t xml:space="preserve"> </w:t>
      </w:r>
      <w:r w:rsidRPr="000709E5">
        <w:rPr>
          <w:rFonts w:cs="Times New Roman"/>
          <w:sz w:val="28"/>
          <w:szCs w:val="28"/>
        </w:rPr>
        <w:t>если он удовлетворен в основном требованиям на отметку «5», но при этом имеет один из недостатков:</w:t>
      </w:r>
    </w:p>
    <w:p w:rsidR="004F6D13" w:rsidRPr="000709E5" w:rsidRDefault="004F6D13" w:rsidP="000709E5">
      <w:pPr>
        <w:numPr>
          <w:ilvl w:val="0"/>
          <w:numId w:val="21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 изложении допущены небольшие пробелы, не исказившие математического содержания ответа, исправленные по замечанию учителя.</w:t>
      </w:r>
    </w:p>
    <w:p w:rsidR="004F6D13" w:rsidRPr="000709E5" w:rsidRDefault="004F6D13" w:rsidP="000709E5">
      <w:pPr>
        <w:numPr>
          <w:ilvl w:val="0"/>
          <w:numId w:val="21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допущены ошибки или более двух недочетов при освещении второстепенных вопросов или в выкладках, которые ученик легко исправил по замечанию учителя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Отметка «3» ставится в следующих случаях</w:t>
      </w:r>
      <w:r w:rsidRPr="000709E5">
        <w:rPr>
          <w:rFonts w:cs="Times New Roman"/>
          <w:i/>
          <w:iCs/>
          <w:sz w:val="28"/>
          <w:szCs w:val="28"/>
        </w:rPr>
        <w:t>:</w:t>
      </w:r>
    </w:p>
    <w:p w:rsidR="004F6D13" w:rsidRPr="000709E5" w:rsidRDefault="004F6D13" w:rsidP="000709E5">
      <w:pPr>
        <w:numPr>
          <w:ilvl w:val="0"/>
          <w:numId w:val="22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.</w:t>
      </w:r>
    </w:p>
    <w:p w:rsidR="004F6D13" w:rsidRPr="000709E5" w:rsidRDefault="004F6D13" w:rsidP="000709E5">
      <w:pPr>
        <w:numPr>
          <w:ilvl w:val="0"/>
          <w:numId w:val="22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имелись затруднения или допущены ошибки в определении понятий и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4F6D13" w:rsidRPr="000709E5" w:rsidRDefault="004F6D13" w:rsidP="000709E5">
      <w:pPr>
        <w:numPr>
          <w:ilvl w:val="0"/>
          <w:numId w:val="22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4F6D13" w:rsidRPr="000709E5" w:rsidRDefault="004F6D13" w:rsidP="000709E5">
      <w:pPr>
        <w:numPr>
          <w:ilvl w:val="0"/>
          <w:numId w:val="22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при знании теоретического материала </w:t>
      </w:r>
      <w:proofErr w:type="gramStart"/>
      <w:r w:rsidRPr="000709E5">
        <w:rPr>
          <w:rFonts w:cs="Times New Roman"/>
          <w:sz w:val="28"/>
          <w:szCs w:val="28"/>
        </w:rPr>
        <w:t>выявлена</w:t>
      </w:r>
      <w:proofErr w:type="gramEnd"/>
      <w:r w:rsidRPr="000709E5">
        <w:rPr>
          <w:rFonts w:cs="Times New Roman"/>
          <w:sz w:val="28"/>
          <w:szCs w:val="28"/>
        </w:rPr>
        <w:t xml:space="preserve"> недостаточная </w:t>
      </w:r>
      <w:proofErr w:type="spellStart"/>
      <w:r w:rsidRPr="000709E5">
        <w:rPr>
          <w:rFonts w:cs="Times New Roman"/>
          <w:sz w:val="28"/>
          <w:szCs w:val="28"/>
        </w:rPr>
        <w:t>сформированность</w:t>
      </w:r>
      <w:proofErr w:type="spellEnd"/>
      <w:r w:rsidRPr="000709E5">
        <w:rPr>
          <w:rFonts w:cs="Times New Roman"/>
          <w:sz w:val="28"/>
          <w:szCs w:val="28"/>
        </w:rPr>
        <w:t xml:space="preserve"> умений и навыков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Отметка «2» ставится в следующих случаях:</w:t>
      </w:r>
    </w:p>
    <w:p w:rsidR="004F6D13" w:rsidRPr="000709E5" w:rsidRDefault="004F6D13" w:rsidP="000709E5">
      <w:pPr>
        <w:numPr>
          <w:ilvl w:val="0"/>
          <w:numId w:val="23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 раскрыто основное содержание учебного материала;</w:t>
      </w:r>
    </w:p>
    <w:p w:rsidR="004F6D13" w:rsidRPr="000709E5" w:rsidRDefault="004F6D13" w:rsidP="000709E5">
      <w:pPr>
        <w:numPr>
          <w:ilvl w:val="0"/>
          <w:numId w:val="23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бнаружено незнание или непонимание учеником большей или наиболее важной части учебного материала;</w:t>
      </w:r>
    </w:p>
    <w:p w:rsidR="004F6D13" w:rsidRPr="000709E5" w:rsidRDefault="004F6D13" w:rsidP="000709E5">
      <w:pPr>
        <w:numPr>
          <w:ilvl w:val="0"/>
          <w:numId w:val="23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</w:t>
      </w:r>
      <w:r w:rsidRPr="000709E5">
        <w:rPr>
          <w:rFonts w:cs="Times New Roman"/>
          <w:b/>
          <w:bCs/>
          <w:sz w:val="28"/>
          <w:szCs w:val="28"/>
        </w:rPr>
        <w:t>.</w:t>
      </w:r>
    </w:p>
    <w:p w:rsidR="004F6D13" w:rsidRPr="000709E5" w:rsidRDefault="004F6D13" w:rsidP="000709E5">
      <w:pPr>
        <w:numPr>
          <w:ilvl w:val="0"/>
          <w:numId w:val="24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ученик обнаружил полное незнание и непонимание изучаемого материала или не смог ответить ни на один из поставленных вопросов по изучаемому материалу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Оценка письменных контрольных работ обучающихся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Отметка «5» ставится в следующих случаях:</w:t>
      </w:r>
    </w:p>
    <w:p w:rsidR="004F6D13" w:rsidRPr="000709E5" w:rsidRDefault="004F6D13" w:rsidP="000709E5">
      <w:pPr>
        <w:numPr>
          <w:ilvl w:val="0"/>
          <w:numId w:val="25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работа выполнена полностью.</w:t>
      </w:r>
    </w:p>
    <w:p w:rsidR="004F6D13" w:rsidRPr="000709E5" w:rsidRDefault="004F6D13" w:rsidP="000709E5">
      <w:pPr>
        <w:numPr>
          <w:ilvl w:val="0"/>
          <w:numId w:val="25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в </w:t>
      </w:r>
      <w:proofErr w:type="gramStart"/>
      <w:r w:rsidRPr="000709E5">
        <w:rPr>
          <w:rFonts w:cs="Times New Roman"/>
          <w:sz w:val="28"/>
          <w:szCs w:val="28"/>
        </w:rPr>
        <w:t>логических рассуждениях</w:t>
      </w:r>
      <w:proofErr w:type="gramEnd"/>
      <w:r w:rsidRPr="000709E5">
        <w:rPr>
          <w:rFonts w:cs="Times New Roman"/>
          <w:sz w:val="28"/>
          <w:szCs w:val="28"/>
        </w:rPr>
        <w:t xml:space="preserve"> и обоснованиях нет пробелов и ошибок;</w:t>
      </w:r>
    </w:p>
    <w:p w:rsidR="004F6D13" w:rsidRPr="000709E5" w:rsidRDefault="004F6D13" w:rsidP="000709E5">
      <w:pPr>
        <w:numPr>
          <w:ilvl w:val="0"/>
          <w:numId w:val="25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;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Отметка «4» ставится, если:</w:t>
      </w:r>
    </w:p>
    <w:p w:rsidR="004F6D13" w:rsidRPr="000709E5" w:rsidRDefault="004F6D13" w:rsidP="000709E5">
      <w:pPr>
        <w:numPr>
          <w:ilvl w:val="0"/>
          <w:numId w:val="26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работа выполнена полностью, но обоснования шагов решения недостаточны (если умения обосновывать рассуждения не являлись специальным объектом проверки);</w:t>
      </w:r>
    </w:p>
    <w:p w:rsidR="004F6D13" w:rsidRPr="000709E5" w:rsidRDefault="004F6D13" w:rsidP="000709E5">
      <w:pPr>
        <w:numPr>
          <w:ilvl w:val="0"/>
          <w:numId w:val="26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допущена одна ошибка или два-три недочета в выкладках, чертежах или графиках (если эти виды работы не являлись специальным объектом проверки);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Отметка «3» ставится, если:</w:t>
      </w:r>
    </w:p>
    <w:p w:rsidR="004F6D13" w:rsidRPr="000709E5" w:rsidRDefault="004F6D13" w:rsidP="000709E5">
      <w:pPr>
        <w:numPr>
          <w:ilvl w:val="0"/>
          <w:numId w:val="27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допущены более одной ошибки или более дву</w:t>
      </w:r>
      <w:proofErr w:type="gramStart"/>
      <w:r w:rsidRPr="000709E5">
        <w:rPr>
          <w:rFonts w:cs="Times New Roman"/>
          <w:sz w:val="28"/>
          <w:szCs w:val="28"/>
        </w:rPr>
        <w:t>х-</w:t>
      </w:r>
      <w:proofErr w:type="gramEnd"/>
      <w:r w:rsidRPr="000709E5">
        <w:rPr>
          <w:rFonts w:cs="Times New Roman"/>
          <w:sz w:val="28"/>
          <w:szCs w:val="28"/>
        </w:rPr>
        <w:t xml:space="preserve"> трех недочетов в выкладках, чертежах или графика, но учащийся владеет обязательными умениями по проверяемой теме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i/>
          <w:iCs/>
          <w:sz w:val="28"/>
          <w:szCs w:val="28"/>
        </w:rPr>
        <w:t>Отметка «2» ставится, если:</w:t>
      </w:r>
    </w:p>
    <w:p w:rsidR="004F6D13" w:rsidRPr="000709E5" w:rsidRDefault="004F6D13" w:rsidP="000709E5">
      <w:pPr>
        <w:numPr>
          <w:ilvl w:val="0"/>
          <w:numId w:val="28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допущены существенные ошибки, показавшие, что учащийся не владеет обязательными знаниями по данной теме в полной мере;</w:t>
      </w:r>
    </w:p>
    <w:p w:rsidR="004F6D13" w:rsidRPr="000709E5" w:rsidRDefault="004F6D13" w:rsidP="000709E5">
      <w:pPr>
        <w:numPr>
          <w:ilvl w:val="0"/>
          <w:numId w:val="28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работа показала полное отсутствие у учащегося обязательных знаний, умений по проверяемой теме или значительная часть работы выполнена не самостоятельно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Общая классификация ошибок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Грубыми считаются ошибки:</w:t>
      </w:r>
    </w:p>
    <w:p w:rsidR="004F6D13" w:rsidRPr="000709E5" w:rsidRDefault="004F6D13" w:rsidP="000709E5">
      <w:pPr>
        <w:numPr>
          <w:ilvl w:val="0"/>
          <w:numId w:val="29"/>
        </w:numPr>
        <w:spacing w:after="0" w:line="240" w:lineRule="auto"/>
        <w:rPr>
          <w:rFonts w:cs="Times New Roman"/>
          <w:sz w:val="28"/>
          <w:szCs w:val="28"/>
        </w:rPr>
      </w:pP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знание наименований единиц измерения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умение выделить в ответе главное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умение применять знания, алгоритмы для решения задач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умение делать выводы и обобщения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умение читать и строить графики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умение пользоваться первоисточниками, учебником и справочниками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потеря корня или сохранение постороннего корня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отбрасывание без объяснений одного из них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равнозначные им ошибки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вычислительные ошибки, если они не являются опиской;</w:t>
      </w:r>
    </w:p>
    <w:p w:rsidR="004F6D13" w:rsidRPr="000709E5" w:rsidRDefault="004F6D13" w:rsidP="000709E5">
      <w:pPr>
        <w:numPr>
          <w:ilvl w:val="1"/>
          <w:numId w:val="29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логические ошибки.</w:t>
      </w:r>
    </w:p>
    <w:p w:rsidR="004F6D13" w:rsidRPr="000709E5" w:rsidRDefault="004F6D13" w:rsidP="000709E5">
      <w:p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К негрубым ошибкам</w:t>
      </w:r>
      <w:r w:rsidRPr="000709E5">
        <w:rPr>
          <w:rFonts w:cs="Times New Roman"/>
          <w:sz w:val="28"/>
          <w:szCs w:val="28"/>
        </w:rPr>
        <w:t xml:space="preserve"> следует отнести:</w:t>
      </w:r>
    </w:p>
    <w:p w:rsidR="004F6D13" w:rsidRPr="000709E5" w:rsidRDefault="004F6D13" w:rsidP="000709E5">
      <w:pPr>
        <w:numPr>
          <w:ilvl w:val="0"/>
          <w:numId w:val="30"/>
        </w:numPr>
        <w:spacing w:after="0" w:line="240" w:lineRule="auto"/>
        <w:rPr>
          <w:rFonts w:cs="Times New Roman"/>
          <w:sz w:val="28"/>
          <w:szCs w:val="28"/>
        </w:rPr>
      </w:pPr>
    </w:p>
    <w:p w:rsidR="004F6D13" w:rsidRPr="000709E5" w:rsidRDefault="004F6D13" w:rsidP="000709E5">
      <w:pPr>
        <w:numPr>
          <w:ilvl w:val="1"/>
          <w:numId w:val="3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lastRenderedPageBreak/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0709E5">
        <w:rPr>
          <w:rFonts w:cs="Times New Roman"/>
          <w:sz w:val="28"/>
          <w:szCs w:val="28"/>
        </w:rPr>
        <w:t>второстепенными</w:t>
      </w:r>
      <w:proofErr w:type="gramEnd"/>
      <w:r w:rsidRPr="000709E5">
        <w:rPr>
          <w:rFonts w:cs="Times New Roman"/>
          <w:sz w:val="28"/>
          <w:szCs w:val="28"/>
        </w:rPr>
        <w:t>;</w:t>
      </w:r>
    </w:p>
    <w:p w:rsidR="004F6D13" w:rsidRPr="000709E5" w:rsidRDefault="004F6D13" w:rsidP="000709E5">
      <w:pPr>
        <w:numPr>
          <w:ilvl w:val="1"/>
          <w:numId w:val="3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точность графика;</w:t>
      </w:r>
    </w:p>
    <w:p w:rsidR="004F6D13" w:rsidRPr="000709E5" w:rsidRDefault="004F6D13" w:rsidP="000709E5">
      <w:pPr>
        <w:numPr>
          <w:ilvl w:val="1"/>
          <w:numId w:val="3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0709E5">
        <w:rPr>
          <w:rFonts w:cs="Times New Roman"/>
          <w:sz w:val="28"/>
          <w:szCs w:val="28"/>
        </w:rPr>
        <w:t>второстепенными</w:t>
      </w:r>
      <w:proofErr w:type="gramEnd"/>
      <w:r w:rsidRPr="000709E5">
        <w:rPr>
          <w:rFonts w:cs="Times New Roman"/>
          <w:sz w:val="28"/>
          <w:szCs w:val="28"/>
        </w:rPr>
        <w:t>);</w:t>
      </w:r>
    </w:p>
    <w:p w:rsidR="004F6D13" w:rsidRPr="000709E5" w:rsidRDefault="004F6D13" w:rsidP="000709E5">
      <w:pPr>
        <w:numPr>
          <w:ilvl w:val="1"/>
          <w:numId w:val="3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рациональные методы работы со справочной и другой литературой;</w:t>
      </w:r>
    </w:p>
    <w:p w:rsidR="004F6D13" w:rsidRPr="000709E5" w:rsidRDefault="004F6D13" w:rsidP="000709E5">
      <w:pPr>
        <w:numPr>
          <w:ilvl w:val="1"/>
          <w:numId w:val="3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умение решать задачи, выполнять задания в общем виде.</w:t>
      </w:r>
    </w:p>
    <w:p w:rsidR="004F6D13" w:rsidRPr="000709E5" w:rsidRDefault="004F6D13" w:rsidP="000709E5">
      <w:pPr>
        <w:numPr>
          <w:ilvl w:val="1"/>
          <w:numId w:val="3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b/>
          <w:bCs/>
          <w:sz w:val="28"/>
          <w:szCs w:val="28"/>
        </w:rPr>
        <w:t>Недочетами</w:t>
      </w:r>
      <w:r w:rsidRPr="000709E5">
        <w:rPr>
          <w:rFonts w:cs="Times New Roman"/>
          <w:sz w:val="28"/>
          <w:szCs w:val="28"/>
        </w:rPr>
        <w:t xml:space="preserve"> являются:</w:t>
      </w:r>
    </w:p>
    <w:p w:rsidR="004F6D13" w:rsidRPr="000709E5" w:rsidRDefault="004F6D13" w:rsidP="000709E5">
      <w:pPr>
        <w:numPr>
          <w:ilvl w:val="1"/>
          <w:numId w:val="3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рациональные приемы вычислений и преобразований;</w:t>
      </w:r>
    </w:p>
    <w:p w:rsidR="004F6D13" w:rsidRPr="000709E5" w:rsidRDefault="004F6D13" w:rsidP="000709E5">
      <w:pPr>
        <w:numPr>
          <w:ilvl w:val="1"/>
          <w:numId w:val="30"/>
        </w:numPr>
        <w:spacing w:after="0" w:line="240" w:lineRule="auto"/>
        <w:rPr>
          <w:rFonts w:cs="Times New Roman"/>
          <w:sz w:val="28"/>
          <w:szCs w:val="28"/>
        </w:rPr>
      </w:pPr>
      <w:r w:rsidRPr="000709E5">
        <w:rPr>
          <w:rFonts w:cs="Times New Roman"/>
          <w:sz w:val="28"/>
          <w:szCs w:val="28"/>
        </w:rPr>
        <w:t>небрежное выполнение записей, чертежей, схем, графиков.</w:t>
      </w:r>
    </w:p>
    <w:p w:rsidR="004F6D13" w:rsidRPr="000709E5" w:rsidRDefault="004F6D13" w:rsidP="000709E5">
      <w:pPr>
        <w:tabs>
          <w:tab w:val="center" w:pos="7285"/>
          <w:tab w:val="left" w:pos="8205"/>
        </w:tabs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4F6D13" w:rsidRPr="000709E5" w:rsidRDefault="004F6D13" w:rsidP="000709E5">
      <w:pPr>
        <w:spacing w:after="0" w:line="240" w:lineRule="auto"/>
        <w:jc w:val="both"/>
        <w:rPr>
          <w:rFonts w:cs="Times New Roman"/>
          <w:sz w:val="28"/>
          <w:szCs w:val="28"/>
        </w:rPr>
      </w:pPr>
    </w:p>
    <w:p w:rsidR="00E6406A" w:rsidRPr="000709E5" w:rsidRDefault="00E6406A" w:rsidP="000709E5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sectPr w:rsidR="00E6406A" w:rsidRPr="000709E5" w:rsidSect="00AF1C80">
      <w:pgSz w:w="11906" w:h="16838"/>
      <w:pgMar w:top="1134" w:right="851" w:bottom="1134" w:left="709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3in;height:3in" o:bullet="t">
        <v:imagedata r:id="rId1" o:title=""/>
      </v:shape>
    </w:pict>
  </w:numPicBullet>
  <w:abstractNum w:abstractNumId="0">
    <w:nsid w:val="0ADD77CD"/>
    <w:multiLevelType w:val="hybridMultilevel"/>
    <w:tmpl w:val="16FE85A6"/>
    <w:lvl w:ilvl="0" w:tplc="08D072D0">
      <w:start w:val="8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D5074A"/>
    <w:multiLevelType w:val="hybridMultilevel"/>
    <w:tmpl w:val="71D09DD4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D023A07"/>
    <w:multiLevelType w:val="multilevel"/>
    <w:tmpl w:val="DBB2B8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1273A0B"/>
    <w:multiLevelType w:val="hybridMultilevel"/>
    <w:tmpl w:val="09A6AA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500BAE"/>
    <w:multiLevelType w:val="multilevel"/>
    <w:tmpl w:val="7B2CB4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7DE5AC6"/>
    <w:multiLevelType w:val="hybridMultilevel"/>
    <w:tmpl w:val="74741E6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9AB717E"/>
    <w:multiLevelType w:val="multilevel"/>
    <w:tmpl w:val="A1DAC1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FA41373"/>
    <w:multiLevelType w:val="multilevel"/>
    <w:tmpl w:val="B0CC2B4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>
    <w:nsid w:val="24F2243D"/>
    <w:multiLevelType w:val="hybridMultilevel"/>
    <w:tmpl w:val="9F088B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16090B"/>
    <w:multiLevelType w:val="hybridMultilevel"/>
    <w:tmpl w:val="23FAA4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A27745"/>
    <w:multiLevelType w:val="hybridMultilevel"/>
    <w:tmpl w:val="FB4E736A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F261122"/>
    <w:multiLevelType w:val="multilevel"/>
    <w:tmpl w:val="E49857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33DE1830"/>
    <w:multiLevelType w:val="hybridMultilevel"/>
    <w:tmpl w:val="E4B8E9B6"/>
    <w:lvl w:ilvl="0" w:tplc="20EC7A58">
      <w:start w:val="1"/>
      <w:numFmt w:val="decimal"/>
      <w:lvlText w:val="%1)"/>
      <w:lvlJc w:val="left"/>
      <w:pPr>
        <w:ind w:left="720" w:hanging="360"/>
      </w:pPr>
      <w:rPr>
        <w:rFonts w:cs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817CAF"/>
    <w:multiLevelType w:val="multilevel"/>
    <w:tmpl w:val="527262E0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94B3F0A"/>
    <w:multiLevelType w:val="hybridMultilevel"/>
    <w:tmpl w:val="E56299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6E3E87"/>
    <w:multiLevelType w:val="multilevel"/>
    <w:tmpl w:val="E402E4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B6849E6"/>
    <w:multiLevelType w:val="hybridMultilevel"/>
    <w:tmpl w:val="5A500CE0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25E5B2A"/>
    <w:multiLevelType w:val="multilevel"/>
    <w:tmpl w:val="3B1E74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8">
    <w:nsid w:val="43DF7D06"/>
    <w:multiLevelType w:val="hybridMultilevel"/>
    <w:tmpl w:val="27181E2A"/>
    <w:lvl w:ilvl="0" w:tplc="B532E03E">
      <w:start w:val="1"/>
      <w:numFmt w:val="upperRoman"/>
      <w:lvlText w:val="%1.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9">
    <w:nsid w:val="457D0551"/>
    <w:multiLevelType w:val="multilevel"/>
    <w:tmpl w:val="6CF8C8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1C53A9F"/>
    <w:multiLevelType w:val="multilevel"/>
    <w:tmpl w:val="6A9C3A1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20A06C7"/>
    <w:multiLevelType w:val="multilevel"/>
    <w:tmpl w:val="3FBA3F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525557DD"/>
    <w:multiLevelType w:val="hybridMultilevel"/>
    <w:tmpl w:val="ABA8F8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273B50"/>
    <w:multiLevelType w:val="multilevel"/>
    <w:tmpl w:val="526428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55AF5C9A"/>
    <w:multiLevelType w:val="multilevel"/>
    <w:tmpl w:val="76B6C79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5">
    <w:nsid w:val="567F1F48"/>
    <w:multiLevelType w:val="multilevel"/>
    <w:tmpl w:val="81D8D7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5DD33BDF"/>
    <w:multiLevelType w:val="multilevel"/>
    <w:tmpl w:val="4BB0F9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DE306D9"/>
    <w:multiLevelType w:val="hybridMultilevel"/>
    <w:tmpl w:val="498E398E"/>
    <w:lvl w:ilvl="0" w:tplc="5C64011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43627F5"/>
    <w:multiLevelType w:val="multilevel"/>
    <w:tmpl w:val="373EB9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F1360E7"/>
    <w:multiLevelType w:val="hybridMultilevel"/>
    <w:tmpl w:val="23FAA4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0"/>
  </w:num>
  <w:num w:numId="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10"/>
  </w:num>
  <w:num w:numId="7">
    <w:abstractNumId w:val="20"/>
  </w:num>
  <w:num w:numId="8">
    <w:abstractNumId w:val="13"/>
  </w:num>
  <w:num w:numId="9">
    <w:abstractNumId w:val="27"/>
  </w:num>
  <w:num w:numId="10">
    <w:abstractNumId w:val="14"/>
  </w:num>
  <w:num w:numId="11">
    <w:abstractNumId w:val="12"/>
  </w:num>
  <w:num w:numId="12">
    <w:abstractNumId w:val="3"/>
  </w:num>
  <w:num w:numId="13">
    <w:abstractNumId w:val="22"/>
  </w:num>
  <w:num w:numId="14">
    <w:abstractNumId w:val="8"/>
  </w:num>
  <w:num w:numId="15">
    <w:abstractNumId w:val="9"/>
  </w:num>
  <w:num w:numId="16">
    <w:abstractNumId w:val="29"/>
  </w:num>
  <w:num w:numId="17">
    <w:abstractNumId w:val="17"/>
  </w:num>
  <w:num w:numId="18">
    <w:abstractNumId w:val="24"/>
  </w:num>
  <w:num w:numId="19">
    <w:abstractNumId w:val="7"/>
  </w:num>
  <w:num w:numId="20">
    <w:abstractNumId w:val="25"/>
  </w:num>
  <w:num w:numId="21">
    <w:abstractNumId w:val="19"/>
  </w:num>
  <w:num w:numId="22">
    <w:abstractNumId w:val="21"/>
  </w:num>
  <w:num w:numId="23">
    <w:abstractNumId w:val="28"/>
  </w:num>
  <w:num w:numId="24">
    <w:abstractNumId w:val="26"/>
  </w:num>
  <w:num w:numId="25">
    <w:abstractNumId w:val="2"/>
  </w:num>
  <w:num w:numId="26">
    <w:abstractNumId w:val="11"/>
  </w:num>
  <w:num w:numId="27">
    <w:abstractNumId w:val="4"/>
  </w:num>
  <w:num w:numId="28">
    <w:abstractNumId w:val="23"/>
  </w:num>
  <w:num w:numId="29">
    <w:abstractNumId w:val="6"/>
  </w:num>
  <w:num w:numId="3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B253C0"/>
    <w:rsid w:val="00007091"/>
    <w:rsid w:val="00017CF7"/>
    <w:rsid w:val="00026847"/>
    <w:rsid w:val="00041FEA"/>
    <w:rsid w:val="0005694F"/>
    <w:rsid w:val="000709E5"/>
    <w:rsid w:val="000776B5"/>
    <w:rsid w:val="000A5AE6"/>
    <w:rsid w:val="000B2BC4"/>
    <w:rsid w:val="00141096"/>
    <w:rsid w:val="0019256E"/>
    <w:rsid w:val="001E3E16"/>
    <w:rsid w:val="00215453"/>
    <w:rsid w:val="00261073"/>
    <w:rsid w:val="00274D30"/>
    <w:rsid w:val="00282AAF"/>
    <w:rsid w:val="002A772B"/>
    <w:rsid w:val="002D4314"/>
    <w:rsid w:val="00340705"/>
    <w:rsid w:val="0039608B"/>
    <w:rsid w:val="003C4B41"/>
    <w:rsid w:val="00454936"/>
    <w:rsid w:val="004A1CF0"/>
    <w:rsid w:val="004C1BFE"/>
    <w:rsid w:val="004F6D13"/>
    <w:rsid w:val="005072EF"/>
    <w:rsid w:val="005509AB"/>
    <w:rsid w:val="005A1B88"/>
    <w:rsid w:val="005A22FE"/>
    <w:rsid w:val="005E3C97"/>
    <w:rsid w:val="005E7F16"/>
    <w:rsid w:val="005F1E4D"/>
    <w:rsid w:val="006003EF"/>
    <w:rsid w:val="00602A49"/>
    <w:rsid w:val="006167B8"/>
    <w:rsid w:val="006256C6"/>
    <w:rsid w:val="00642EC1"/>
    <w:rsid w:val="00666B7F"/>
    <w:rsid w:val="006B235E"/>
    <w:rsid w:val="006F0D3D"/>
    <w:rsid w:val="006F5CE6"/>
    <w:rsid w:val="00704AF4"/>
    <w:rsid w:val="0074105A"/>
    <w:rsid w:val="007426EC"/>
    <w:rsid w:val="00780150"/>
    <w:rsid w:val="00793F45"/>
    <w:rsid w:val="007955E0"/>
    <w:rsid w:val="00833C6F"/>
    <w:rsid w:val="00833D8B"/>
    <w:rsid w:val="00837CD2"/>
    <w:rsid w:val="008A2975"/>
    <w:rsid w:val="008A3510"/>
    <w:rsid w:val="008A3DE4"/>
    <w:rsid w:val="008C1F87"/>
    <w:rsid w:val="008E4ABA"/>
    <w:rsid w:val="00903550"/>
    <w:rsid w:val="00974635"/>
    <w:rsid w:val="00976E6D"/>
    <w:rsid w:val="009A1D75"/>
    <w:rsid w:val="009C09FD"/>
    <w:rsid w:val="00A2547A"/>
    <w:rsid w:val="00A61365"/>
    <w:rsid w:val="00A67927"/>
    <w:rsid w:val="00A80F02"/>
    <w:rsid w:val="00AA1E22"/>
    <w:rsid w:val="00AA66A2"/>
    <w:rsid w:val="00AA7E57"/>
    <w:rsid w:val="00AC31F8"/>
    <w:rsid w:val="00AF1C80"/>
    <w:rsid w:val="00AF7EA0"/>
    <w:rsid w:val="00B150D1"/>
    <w:rsid w:val="00B20435"/>
    <w:rsid w:val="00B2161B"/>
    <w:rsid w:val="00B21EA4"/>
    <w:rsid w:val="00B253C0"/>
    <w:rsid w:val="00B73065"/>
    <w:rsid w:val="00B8522C"/>
    <w:rsid w:val="00C03CB0"/>
    <w:rsid w:val="00C428F5"/>
    <w:rsid w:val="00C805C0"/>
    <w:rsid w:val="00CA6841"/>
    <w:rsid w:val="00CB58A6"/>
    <w:rsid w:val="00CD5E14"/>
    <w:rsid w:val="00D11EC7"/>
    <w:rsid w:val="00DB06CF"/>
    <w:rsid w:val="00DC7E21"/>
    <w:rsid w:val="00E302C6"/>
    <w:rsid w:val="00E4218A"/>
    <w:rsid w:val="00E6406A"/>
    <w:rsid w:val="00EB67F3"/>
    <w:rsid w:val="00EF017E"/>
    <w:rsid w:val="00EF1BFC"/>
    <w:rsid w:val="00EF563C"/>
    <w:rsid w:val="00F11CB1"/>
    <w:rsid w:val="00F17C27"/>
    <w:rsid w:val="00F2246F"/>
    <w:rsid w:val="00F35AB7"/>
    <w:rsid w:val="00F750A5"/>
    <w:rsid w:val="00F75AE4"/>
    <w:rsid w:val="00F82765"/>
    <w:rsid w:val="00F8394C"/>
    <w:rsid w:val="00F968E3"/>
    <w:rsid w:val="00FD35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9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50D1"/>
  </w:style>
  <w:style w:type="paragraph" w:styleId="1">
    <w:name w:val="heading 1"/>
    <w:basedOn w:val="a"/>
    <w:next w:val="a"/>
    <w:link w:val="10"/>
    <w:uiPriority w:val="9"/>
    <w:qFormat/>
    <w:rsid w:val="00B730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CB58A6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76E6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22c13">
    <w:name w:val="c22 c13"/>
    <w:basedOn w:val="a0"/>
    <w:rsid w:val="00AF1C80"/>
  </w:style>
  <w:style w:type="character" w:customStyle="1" w:styleId="c13c2">
    <w:name w:val="c13 c2"/>
    <w:basedOn w:val="a0"/>
    <w:rsid w:val="00AF1C80"/>
  </w:style>
  <w:style w:type="character" w:customStyle="1" w:styleId="c2">
    <w:name w:val="c2"/>
    <w:basedOn w:val="a0"/>
    <w:rsid w:val="00AF1C80"/>
  </w:style>
  <w:style w:type="character" w:customStyle="1" w:styleId="c2c25">
    <w:name w:val="c2 c25"/>
    <w:basedOn w:val="a0"/>
    <w:rsid w:val="00AF1C80"/>
  </w:style>
  <w:style w:type="character" w:customStyle="1" w:styleId="apple-converted-space">
    <w:name w:val="apple-converted-space"/>
    <w:basedOn w:val="a0"/>
    <w:rsid w:val="00F2246F"/>
  </w:style>
  <w:style w:type="paragraph" w:styleId="a4">
    <w:name w:val="Normal (Web)"/>
    <w:basedOn w:val="a"/>
    <w:uiPriority w:val="99"/>
    <w:unhideWhenUsed/>
    <w:rsid w:val="00F2246F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D11E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11EC7"/>
    <w:rPr>
      <w:rFonts w:ascii="Tahoma" w:hAnsi="Tahoma" w:cs="Tahoma"/>
      <w:sz w:val="16"/>
      <w:szCs w:val="16"/>
    </w:rPr>
  </w:style>
  <w:style w:type="character" w:customStyle="1" w:styleId="aspan">
    <w:name w:val="aspan"/>
    <w:basedOn w:val="a0"/>
    <w:rsid w:val="00F17C27"/>
  </w:style>
  <w:style w:type="character" w:customStyle="1" w:styleId="svob">
    <w:name w:val="svob"/>
    <w:basedOn w:val="a0"/>
    <w:rsid w:val="00F17C27"/>
  </w:style>
  <w:style w:type="character" w:customStyle="1" w:styleId="20">
    <w:name w:val="Заголовок 2 Знак"/>
    <w:basedOn w:val="a0"/>
    <w:link w:val="2"/>
    <w:uiPriority w:val="9"/>
    <w:rsid w:val="00CB58A6"/>
    <w:rPr>
      <w:rFonts w:eastAsia="Times New Roman" w:cs="Times New Roman"/>
      <w:b/>
      <w:bCs/>
      <w:sz w:val="36"/>
      <w:szCs w:val="36"/>
      <w:lang w:eastAsia="ru-RU"/>
    </w:rPr>
  </w:style>
  <w:style w:type="character" w:styleId="a7">
    <w:name w:val="Strong"/>
    <w:basedOn w:val="a0"/>
    <w:uiPriority w:val="22"/>
    <w:qFormat/>
    <w:rsid w:val="00C03CB0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B730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caption"/>
    <w:basedOn w:val="a"/>
    <w:next w:val="a"/>
    <w:qFormat/>
    <w:rsid w:val="00602A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602A49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0"/>
    <w:link w:val="z-"/>
    <w:uiPriority w:val="99"/>
    <w:semiHidden/>
    <w:rsid w:val="00602A49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602A49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2">
    <w:name w:val="z-Конец формы Знак"/>
    <w:basedOn w:val="a0"/>
    <w:link w:val="z-1"/>
    <w:uiPriority w:val="99"/>
    <w:semiHidden/>
    <w:rsid w:val="00602A49"/>
    <w:rPr>
      <w:rFonts w:ascii="Arial" w:eastAsia="Times New Roman" w:hAnsi="Arial" w:cs="Arial"/>
      <w:vanish/>
      <w:sz w:val="16"/>
      <w:szCs w:val="16"/>
      <w:lang w:eastAsia="ru-RU"/>
    </w:rPr>
  </w:style>
  <w:style w:type="character" w:styleId="a9">
    <w:name w:val="Hyperlink"/>
    <w:basedOn w:val="a0"/>
    <w:uiPriority w:val="99"/>
    <w:unhideWhenUsed/>
    <w:rsid w:val="00602A49"/>
    <w:rPr>
      <w:color w:val="0000FF"/>
      <w:u w:val="single"/>
    </w:rPr>
  </w:style>
  <w:style w:type="paragraph" w:customStyle="1" w:styleId="c8">
    <w:name w:val="c8"/>
    <w:basedOn w:val="a"/>
    <w:rsid w:val="00602A4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customStyle="1" w:styleId="c1">
    <w:name w:val="c1"/>
    <w:basedOn w:val="a0"/>
    <w:rsid w:val="00602A49"/>
  </w:style>
  <w:style w:type="character" w:customStyle="1" w:styleId="c29">
    <w:name w:val="c29"/>
    <w:basedOn w:val="a0"/>
    <w:rsid w:val="00602A49"/>
  </w:style>
  <w:style w:type="character" w:customStyle="1" w:styleId="c20">
    <w:name w:val="c20"/>
    <w:basedOn w:val="a0"/>
    <w:rsid w:val="00602A49"/>
  </w:style>
  <w:style w:type="paragraph" w:customStyle="1" w:styleId="c4">
    <w:name w:val="c4"/>
    <w:basedOn w:val="a"/>
    <w:rsid w:val="00602A4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customStyle="1" w:styleId="c6">
    <w:name w:val="c6"/>
    <w:basedOn w:val="a0"/>
    <w:rsid w:val="00602A49"/>
  </w:style>
  <w:style w:type="paragraph" w:styleId="aa">
    <w:name w:val="List Paragraph"/>
    <w:basedOn w:val="a"/>
    <w:uiPriority w:val="34"/>
    <w:qFormat/>
    <w:rsid w:val="00602A49"/>
    <w:pPr>
      <w:ind w:left="720"/>
      <w:contextualSpacing/>
    </w:pPr>
    <w:rPr>
      <w:rFonts w:ascii="Calibri" w:eastAsia="Calibri" w:hAnsi="Calibri" w:cs="Times New Roman"/>
      <w:sz w:val="22"/>
    </w:rPr>
  </w:style>
  <w:style w:type="character" w:styleId="ab">
    <w:name w:val="Emphasis"/>
    <w:basedOn w:val="a0"/>
    <w:uiPriority w:val="20"/>
    <w:qFormat/>
    <w:rsid w:val="00602A49"/>
    <w:rPr>
      <w:i/>
      <w:iCs/>
    </w:rPr>
  </w:style>
  <w:style w:type="paragraph" w:styleId="ac">
    <w:name w:val="header"/>
    <w:basedOn w:val="a"/>
    <w:link w:val="ad"/>
    <w:uiPriority w:val="99"/>
    <w:semiHidden/>
    <w:unhideWhenUsed/>
    <w:rsid w:val="00602A49"/>
    <w:pPr>
      <w:widowControl w:val="0"/>
      <w:tabs>
        <w:tab w:val="center" w:pos="4677"/>
        <w:tab w:val="right" w:pos="9355"/>
      </w:tabs>
      <w:spacing w:after="0" w:line="240" w:lineRule="auto"/>
    </w:pPr>
    <w:rPr>
      <w:rFonts w:ascii="Arial Unicode MS" w:eastAsia="Arial Unicode MS" w:hAnsi="Arial Unicode MS" w:cs="Arial Unicode MS"/>
      <w:color w:val="000000"/>
      <w:szCs w:val="24"/>
      <w:lang w:eastAsia="ru-RU" w:bidi="ru-RU"/>
    </w:rPr>
  </w:style>
  <w:style w:type="character" w:customStyle="1" w:styleId="ad">
    <w:name w:val="Верхний колонтитул Знак"/>
    <w:basedOn w:val="a0"/>
    <w:link w:val="ac"/>
    <w:uiPriority w:val="99"/>
    <w:semiHidden/>
    <w:rsid w:val="00602A49"/>
    <w:rPr>
      <w:rFonts w:ascii="Arial Unicode MS" w:eastAsia="Arial Unicode MS" w:hAnsi="Arial Unicode MS" w:cs="Arial Unicode MS"/>
      <w:color w:val="000000"/>
      <w:szCs w:val="24"/>
      <w:lang w:eastAsia="ru-RU" w:bidi="ru-RU"/>
    </w:rPr>
  </w:style>
  <w:style w:type="paragraph" w:styleId="ae">
    <w:name w:val="footer"/>
    <w:basedOn w:val="a"/>
    <w:link w:val="af"/>
    <w:uiPriority w:val="99"/>
    <w:semiHidden/>
    <w:unhideWhenUsed/>
    <w:rsid w:val="00602A49"/>
    <w:pPr>
      <w:widowControl w:val="0"/>
      <w:tabs>
        <w:tab w:val="center" w:pos="4677"/>
        <w:tab w:val="right" w:pos="9355"/>
      </w:tabs>
      <w:spacing w:after="0" w:line="240" w:lineRule="auto"/>
    </w:pPr>
    <w:rPr>
      <w:rFonts w:ascii="Arial Unicode MS" w:eastAsia="Arial Unicode MS" w:hAnsi="Arial Unicode MS" w:cs="Arial Unicode MS"/>
      <w:color w:val="000000"/>
      <w:szCs w:val="24"/>
      <w:lang w:eastAsia="ru-RU" w:bidi="ru-RU"/>
    </w:rPr>
  </w:style>
  <w:style w:type="character" w:customStyle="1" w:styleId="af">
    <w:name w:val="Нижний колонтитул Знак"/>
    <w:basedOn w:val="a0"/>
    <w:link w:val="ae"/>
    <w:uiPriority w:val="99"/>
    <w:semiHidden/>
    <w:rsid w:val="00602A49"/>
    <w:rPr>
      <w:rFonts w:ascii="Arial Unicode MS" w:eastAsia="Arial Unicode MS" w:hAnsi="Arial Unicode MS" w:cs="Arial Unicode MS"/>
      <w:color w:val="000000"/>
      <w:szCs w:val="24"/>
      <w:lang w:eastAsia="ru-RU" w:bidi="ru-RU"/>
    </w:rPr>
  </w:style>
  <w:style w:type="character" w:customStyle="1" w:styleId="21">
    <w:name w:val="Основной текст (2)_"/>
    <w:basedOn w:val="a0"/>
    <w:link w:val="22"/>
    <w:rsid w:val="00F82765"/>
    <w:rPr>
      <w:rFonts w:eastAsia="Times New Roman" w:cs="Times New Roman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F82765"/>
    <w:pPr>
      <w:widowControl w:val="0"/>
      <w:shd w:val="clear" w:color="auto" w:fill="FFFFFF"/>
      <w:spacing w:before="240" w:after="0" w:line="274" w:lineRule="exact"/>
      <w:ind w:hanging="360"/>
      <w:jc w:val="both"/>
    </w:pPr>
    <w:rPr>
      <w:rFonts w:eastAsia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63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295953">
          <w:marLeft w:val="150"/>
          <w:marRight w:val="150"/>
          <w:marTop w:val="15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23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957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7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06709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92023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9826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02836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10142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37653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257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4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7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72086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37083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56593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06199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82085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4408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456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347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53312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7754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35746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9593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7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74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464514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91589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62305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83208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35012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57243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11473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047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63089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83531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68298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9191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09933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3.jpeg"/><Relationship Id="rId299" Type="http://schemas.openxmlformats.org/officeDocument/2006/relationships/image" Target="media/image256.gif"/><Relationship Id="rId21" Type="http://schemas.openxmlformats.org/officeDocument/2006/relationships/image" Target="media/image17.jpeg"/><Relationship Id="rId63" Type="http://schemas.openxmlformats.org/officeDocument/2006/relationships/oleObject" Target="embeddings/oleObject4.bin"/><Relationship Id="rId159" Type="http://schemas.openxmlformats.org/officeDocument/2006/relationships/image" Target="media/image139.wmf"/><Relationship Id="rId324" Type="http://schemas.openxmlformats.org/officeDocument/2006/relationships/image" Target="media/image281.gif"/><Relationship Id="rId366" Type="http://schemas.openxmlformats.org/officeDocument/2006/relationships/image" Target="media/image323.gif"/><Relationship Id="rId170" Type="http://schemas.openxmlformats.org/officeDocument/2006/relationships/oleObject" Target="embeddings/oleObject22.bin"/><Relationship Id="rId226" Type="http://schemas.openxmlformats.org/officeDocument/2006/relationships/image" Target="media/image183.gif"/><Relationship Id="rId268" Type="http://schemas.openxmlformats.org/officeDocument/2006/relationships/image" Target="media/image225.gif"/><Relationship Id="rId32" Type="http://schemas.openxmlformats.org/officeDocument/2006/relationships/image" Target="media/image26.jpeg"/><Relationship Id="rId74" Type="http://schemas.openxmlformats.org/officeDocument/2006/relationships/image" Target="media/image62.jpeg"/><Relationship Id="rId128" Type="http://schemas.openxmlformats.org/officeDocument/2006/relationships/image" Target="media/image114.jpeg"/><Relationship Id="rId335" Type="http://schemas.openxmlformats.org/officeDocument/2006/relationships/image" Target="media/image292.gif"/><Relationship Id="rId377" Type="http://schemas.openxmlformats.org/officeDocument/2006/relationships/image" Target="media/image334.gif"/><Relationship Id="rId5" Type="http://schemas.openxmlformats.org/officeDocument/2006/relationships/webSettings" Target="webSettings.xml"/><Relationship Id="rId95" Type="http://schemas.openxmlformats.org/officeDocument/2006/relationships/oleObject" Target="embeddings/oleObject10.bin"/><Relationship Id="rId160" Type="http://schemas.openxmlformats.org/officeDocument/2006/relationships/oleObject" Target="embeddings/oleObject17.bin"/><Relationship Id="rId181" Type="http://schemas.openxmlformats.org/officeDocument/2006/relationships/image" Target="media/image150.wmf"/><Relationship Id="rId216" Type="http://schemas.openxmlformats.org/officeDocument/2006/relationships/image" Target="media/image173.gif"/><Relationship Id="rId237" Type="http://schemas.openxmlformats.org/officeDocument/2006/relationships/image" Target="media/image194.gif"/><Relationship Id="rId402" Type="http://schemas.openxmlformats.org/officeDocument/2006/relationships/image" Target="media/image359.gif"/><Relationship Id="rId258" Type="http://schemas.openxmlformats.org/officeDocument/2006/relationships/image" Target="media/image215.gif"/><Relationship Id="rId279" Type="http://schemas.openxmlformats.org/officeDocument/2006/relationships/image" Target="media/image236.gif"/><Relationship Id="rId22" Type="http://schemas.openxmlformats.org/officeDocument/2006/relationships/image" Target="media/image18.jpeg"/><Relationship Id="rId43" Type="http://schemas.openxmlformats.org/officeDocument/2006/relationships/image" Target="media/image37.jpeg"/><Relationship Id="rId64" Type="http://schemas.openxmlformats.org/officeDocument/2006/relationships/image" Target="media/image56.wmf"/><Relationship Id="rId118" Type="http://schemas.openxmlformats.org/officeDocument/2006/relationships/image" Target="media/image104.jpeg"/><Relationship Id="rId139" Type="http://schemas.openxmlformats.org/officeDocument/2006/relationships/image" Target="media/image125.png"/><Relationship Id="rId290" Type="http://schemas.openxmlformats.org/officeDocument/2006/relationships/image" Target="media/image247.gif"/><Relationship Id="rId304" Type="http://schemas.openxmlformats.org/officeDocument/2006/relationships/image" Target="media/image261.gif"/><Relationship Id="rId325" Type="http://schemas.openxmlformats.org/officeDocument/2006/relationships/image" Target="media/image282.gif"/><Relationship Id="rId346" Type="http://schemas.openxmlformats.org/officeDocument/2006/relationships/image" Target="media/image303.gif"/><Relationship Id="rId367" Type="http://schemas.openxmlformats.org/officeDocument/2006/relationships/image" Target="media/image324.gif"/><Relationship Id="rId388" Type="http://schemas.openxmlformats.org/officeDocument/2006/relationships/image" Target="media/image345.gif"/><Relationship Id="rId85" Type="http://schemas.openxmlformats.org/officeDocument/2006/relationships/image" Target="media/image73.jpeg"/><Relationship Id="rId150" Type="http://schemas.openxmlformats.org/officeDocument/2006/relationships/image" Target="media/image132.wmf"/><Relationship Id="rId171" Type="http://schemas.openxmlformats.org/officeDocument/2006/relationships/image" Target="media/image145.wmf"/><Relationship Id="rId192" Type="http://schemas.openxmlformats.org/officeDocument/2006/relationships/oleObject" Target="embeddings/oleObject33.bin"/><Relationship Id="rId206" Type="http://schemas.openxmlformats.org/officeDocument/2006/relationships/image" Target="media/image163.gif"/><Relationship Id="rId227" Type="http://schemas.openxmlformats.org/officeDocument/2006/relationships/image" Target="media/image184.gif"/><Relationship Id="rId248" Type="http://schemas.openxmlformats.org/officeDocument/2006/relationships/image" Target="media/image205.gif"/><Relationship Id="rId269" Type="http://schemas.openxmlformats.org/officeDocument/2006/relationships/image" Target="media/image226.gif"/><Relationship Id="rId12" Type="http://schemas.openxmlformats.org/officeDocument/2006/relationships/image" Target="media/image8.jpeg"/><Relationship Id="rId33" Type="http://schemas.openxmlformats.org/officeDocument/2006/relationships/image" Target="media/image27.jpeg"/><Relationship Id="rId108" Type="http://schemas.openxmlformats.org/officeDocument/2006/relationships/image" Target="media/image94.jpeg"/><Relationship Id="rId129" Type="http://schemas.openxmlformats.org/officeDocument/2006/relationships/image" Target="media/image115.jpeg"/><Relationship Id="rId280" Type="http://schemas.openxmlformats.org/officeDocument/2006/relationships/image" Target="media/image237.gif"/><Relationship Id="rId315" Type="http://schemas.openxmlformats.org/officeDocument/2006/relationships/image" Target="media/image272.gif"/><Relationship Id="rId336" Type="http://schemas.openxmlformats.org/officeDocument/2006/relationships/image" Target="media/image293.gif"/><Relationship Id="rId357" Type="http://schemas.openxmlformats.org/officeDocument/2006/relationships/image" Target="media/image314.gif"/><Relationship Id="rId54" Type="http://schemas.openxmlformats.org/officeDocument/2006/relationships/image" Target="media/image48.jpeg"/><Relationship Id="rId75" Type="http://schemas.openxmlformats.org/officeDocument/2006/relationships/image" Target="media/image63.jpeg"/><Relationship Id="rId96" Type="http://schemas.openxmlformats.org/officeDocument/2006/relationships/image" Target="media/image82.jpeg"/><Relationship Id="rId140" Type="http://schemas.openxmlformats.org/officeDocument/2006/relationships/image" Target="media/image126.png"/><Relationship Id="rId161" Type="http://schemas.openxmlformats.org/officeDocument/2006/relationships/image" Target="media/image140.wmf"/><Relationship Id="rId182" Type="http://schemas.openxmlformats.org/officeDocument/2006/relationships/oleObject" Target="embeddings/oleObject28.bin"/><Relationship Id="rId217" Type="http://schemas.openxmlformats.org/officeDocument/2006/relationships/image" Target="media/image174.gif"/><Relationship Id="rId378" Type="http://schemas.openxmlformats.org/officeDocument/2006/relationships/image" Target="media/image335.gif"/><Relationship Id="rId399" Type="http://schemas.openxmlformats.org/officeDocument/2006/relationships/image" Target="media/image356.gif"/><Relationship Id="rId403" Type="http://schemas.openxmlformats.org/officeDocument/2006/relationships/image" Target="media/image360.gif"/><Relationship Id="rId6" Type="http://schemas.openxmlformats.org/officeDocument/2006/relationships/image" Target="media/image2.wmf"/><Relationship Id="rId238" Type="http://schemas.openxmlformats.org/officeDocument/2006/relationships/image" Target="media/image195.gif"/><Relationship Id="rId259" Type="http://schemas.openxmlformats.org/officeDocument/2006/relationships/image" Target="media/image216.gif"/><Relationship Id="rId23" Type="http://schemas.openxmlformats.org/officeDocument/2006/relationships/image" Target="media/image19.jpeg"/><Relationship Id="rId119" Type="http://schemas.openxmlformats.org/officeDocument/2006/relationships/image" Target="media/image105.jpeg"/><Relationship Id="rId270" Type="http://schemas.openxmlformats.org/officeDocument/2006/relationships/image" Target="media/image227.gif"/><Relationship Id="rId291" Type="http://schemas.openxmlformats.org/officeDocument/2006/relationships/image" Target="media/image248.gif"/><Relationship Id="rId305" Type="http://schemas.openxmlformats.org/officeDocument/2006/relationships/image" Target="media/image262.gif"/><Relationship Id="rId326" Type="http://schemas.openxmlformats.org/officeDocument/2006/relationships/image" Target="media/image283.gif"/><Relationship Id="rId347" Type="http://schemas.openxmlformats.org/officeDocument/2006/relationships/image" Target="media/image304.gif"/><Relationship Id="rId44" Type="http://schemas.openxmlformats.org/officeDocument/2006/relationships/image" Target="media/image38.jpeg"/><Relationship Id="rId65" Type="http://schemas.openxmlformats.org/officeDocument/2006/relationships/oleObject" Target="embeddings/oleObject5.bin"/><Relationship Id="rId86" Type="http://schemas.openxmlformats.org/officeDocument/2006/relationships/image" Target="media/image74.jpeg"/><Relationship Id="rId130" Type="http://schemas.openxmlformats.org/officeDocument/2006/relationships/image" Target="media/image116.jpeg"/><Relationship Id="rId151" Type="http://schemas.openxmlformats.org/officeDocument/2006/relationships/oleObject" Target="embeddings/oleObject15.bin"/><Relationship Id="rId368" Type="http://schemas.openxmlformats.org/officeDocument/2006/relationships/image" Target="media/image325.gif"/><Relationship Id="rId389" Type="http://schemas.openxmlformats.org/officeDocument/2006/relationships/image" Target="media/image346.gif"/><Relationship Id="rId172" Type="http://schemas.openxmlformats.org/officeDocument/2006/relationships/oleObject" Target="embeddings/oleObject23.bin"/><Relationship Id="rId193" Type="http://schemas.openxmlformats.org/officeDocument/2006/relationships/image" Target="media/image156.wmf"/><Relationship Id="rId207" Type="http://schemas.openxmlformats.org/officeDocument/2006/relationships/image" Target="media/image164.gif"/><Relationship Id="rId228" Type="http://schemas.openxmlformats.org/officeDocument/2006/relationships/image" Target="media/image185.gif"/><Relationship Id="rId249" Type="http://schemas.openxmlformats.org/officeDocument/2006/relationships/image" Target="media/image206.gif"/><Relationship Id="rId13" Type="http://schemas.openxmlformats.org/officeDocument/2006/relationships/image" Target="media/image9.jpeg"/><Relationship Id="rId109" Type="http://schemas.openxmlformats.org/officeDocument/2006/relationships/image" Target="media/image95.jpeg"/><Relationship Id="rId260" Type="http://schemas.openxmlformats.org/officeDocument/2006/relationships/image" Target="media/image217.gif"/><Relationship Id="rId281" Type="http://schemas.openxmlformats.org/officeDocument/2006/relationships/image" Target="media/image238.gif"/><Relationship Id="rId316" Type="http://schemas.openxmlformats.org/officeDocument/2006/relationships/image" Target="media/image273.gif"/><Relationship Id="rId337" Type="http://schemas.openxmlformats.org/officeDocument/2006/relationships/image" Target="media/image294.gif"/><Relationship Id="rId34" Type="http://schemas.openxmlformats.org/officeDocument/2006/relationships/image" Target="media/image28.jpeg"/><Relationship Id="rId55" Type="http://schemas.openxmlformats.org/officeDocument/2006/relationships/image" Target="media/image49.jpeg"/><Relationship Id="rId76" Type="http://schemas.openxmlformats.org/officeDocument/2006/relationships/image" Target="media/image64.jpeg"/><Relationship Id="rId97" Type="http://schemas.openxmlformats.org/officeDocument/2006/relationships/image" Target="media/image83.jpeg"/><Relationship Id="rId120" Type="http://schemas.openxmlformats.org/officeDocument/2006/relationships/image" Target="media/image106.jpeg"/><Relationship Id="rId141" Type="http://schemas.openxmlformats.org/officeDocument/2006/relationships/image" Target="media/image127.png"/><Relationship Id="rId358" Type="http://schemas.openxmlformats.org/officeDocument/2006/relationships/image" Target="media/image315.gif"/><Relationship Id="rId379" Type="http://schemas.openxmlformats.org/officeDocument/2006/relationships/image" Target="media/image336.gif"/><Relationship Id="rId7" Type="http://schemas.openxmlformats.org/officeDocument/2006/relationships/image" Target="media/image3.wmf"/><Relationship Id="rId162" Type="http://schemas.openxmlformats.org/officeDocument/2006/relationships/oleObject" Target="embeddings/oleObject18.bin"/><Relationship Id="rId183" Type="http://schemas.openxmlformats.org/officeDocument/2006/relationships/image" Target="media/image151.wmf"/><Relationship Id="rId218" Type="http://schemas.openxmlformats.org/officeDocument/2006/relationships/image" Target="media/image175.gif"/><Relationship Id="rId239" Type="http://schemas.openxmlformats.org/officeDocument/2006/relationships/image" Target="media/image196.gif"/><Relationship Id="rId390" Type="http://schemas.openxmlformats.org/officeDocument/2006/relationships/image" Target="media/image347.gif"/><Relationship Id="rId404" Type="http://schemas.openxmlformats.org/officeDocument/2006/relationships/image" Target="media/image361.gif"/><Relationship Id="rId250" Type="http://schemas.openxmlformats.org/officeDocument/2006/relationships/image" Target="media/image207.gif"/><Relationship Id="rId271" Type="http://schemas.openxmlformats.org/officeDocument/2006/relationships/image" Target="media/image228.gif"/><Relationship Id="rId292" Type="http://schemas.openxmlformats.org/officeDocument/2006/relationships/image" Target="media/image249.gif"/><Relationship Id="rId306" Type="http://schemas.openxmlformats.org/officeDocument/2006/relationships/image" Target="media/image263.gif"/><Relationship Id="rId24" Type="http://schemas.openxmlformats.org/officeDocument/2006/relationships/image" Target="media/image20.jpeg"/><Relationship Id="rId45" Type="http://schemas.openxmlformats.org/officeDocument/2006/relationships/image" Target="media/image39.jpeg"/><Relationship Id="rId66" Type="http://schemas.openxmlformats.org/officeDocument/2006/relationships/image" Target="media/image57.wmf"/><Relationship Id="rId87" Type="http://schemas.openxmlformats.org/officeDocument/2006/relationships/image" Target="media/image75.jpeg"/><Relationship Id="rId110" Type="http://schemas.openxmlformats.org/officeDocument/2006/relationships/image" Target="media/image96.jpeg"/><Relationship Id="rId131" Type="http://schemas.openxmlformats.org/officeDocument/2006/relationships/image" Target="media/image117.jpeg"/><Relationship Id="rId327" Type="http://schemas.openxmlformats.org/officeDocument/2006/relationships/image" Target="media/image284.gif"/><Relationship Id="rId348" Type="http://schemas.openxmlformats.org/officeDocument/2006/relationships/image" Target="media/image305.gif"/><Relationship Id="rId369" Type="http://schemas.openxmlformats.org/officeDocument/2006/relationships/image" Target="media/image326.gif"/><Relationship Id="rId152" Type="http://schemas.openxmlformats.org/officeDocument/2006/relationships/image" Target="media/image133.gif"/><Relationship Id="rId173" Type="http://schemas.openxmlformats.org/officeDocument/2006/relationships/image" Target="media/image146.wmf"/><Relationship Id="rId194" Type="http://schemas.openxmlformats.org/officeDocument/2006/relationships/oleObject" Target="embeddings/oleObject34.bin"/><Relationship Id="rId208" Type="http://schemas.openxmlformats.org/officeDocument/2006/relationships/image" Target="media/image165.gif"/><Relationship Id="rId229" Type="http://schemas.openxmlformats.org/officeDocument/2006/relationships/image" Target="media/image186.gif"/><Relationship Id="rId380" Type="http://schemas.openxmlformats.org/officeDocument/2006/relationships/image" Target="media/image337.gif"/><Relationship Id="rId240" Type="http://schemas.openxmlformats.org/officeDocument/2006/relationships/image" Target="media/image197.gif"/><Relationship Id="rId261" Type="http://schemas.openxmlformats.org/officeDocument/2006/relationships/image" Target="media/image218.gif"/><Relationship Id="rId14" Type="http://schemas.openxmlformats.org/officeDocument/2006/relationships/image" Target="media/image10.jpeg"/><Relationship Id="rId35" Type="http://schemas.openxmlformats.org/officeDocument/2006/relationships/image" Target="media/image29.jpeg"/><Relationship Id="rId56" Type="http://schemas.openxmlformats.org/officeDocument/2006/relationships/image" Target="media/image50.jpeg"/><Relationship Id="rId77" Type="http://schemas.openxmlformats.org/officeDocument/2006/relationships/image" Target="media/image65.jpeg"/><Relationship Id="rId100" Type="http://schemas.openxmlformats.org/officeDocument/2006/relationships/image" Target="media/image86.jpeg"/><Relationship Id="rId282" Type="http://schemas.openxmlformats.org/officeDocument/2006/relationships/image" Target="media/image239.gif"/><Relationship Id="rId317" Type="http://schemas.openxmlformats.org/officeDocument/2006/relationships/image" Target="media/image274.gif"/><Relationship Id="rId338" Type="http://schemas.openxmlformats.org/officeDocument/2006/relationships/image" Target="media/image295.gif"/><Relationship Id="rId359" Type="http://schemas.openxmlformats.org/officeDocument/2006/relationships/image" Target="media/image316.gif"/><Relationship Id="rId8" Type="http://schemas.openxmlformats.org/officeDocument/2006/relationships/image" Target="media/image4.jpeg"/><Relationship Id="rId98" Type="http://schemas.openxmlformats.org/officeDocument/2006/relationships/image" Target="media/image84.jpeg"/><Relationship Id="rId121" Type="http://schemas.openxmlformats.org/officeDocument/2006/relationships/image" Target="media/image107.jpeg"/><Relationship Id="rId142" Type="http://schemas.openxmlformats.org/officeDocument/2006/relationships/image" Target="media/image128.wmf"/><Relationship Id="rId163" Type="http://schemas.openxmlformats.org/officeDocument/2006/relationships/image" Target="media/image141.wmf"/><Relationship Id="rId184" Type="http://schemas.openxmlformats.org/officeDocument/2006/relationships/oleObject" Target="embeddings/oleObject29.bin"/><Relationship Id="rId219" Type="http://schemas.openxmlformats.org/officeDocument/2006/relationships/image" Target="media/image176.gif"/><Relationship Id="rId370" Type="http://schemas.openxmlformats.org/officeDocument/2006/relationships/image" Target="media/image327.gif"/><Relationship Id="rId391" Type="http://schemas.openxmlformats.org/officeDocument/2006/relationships/image" Target="media/image348.gif"/><Relationship Id="rId405" Type="http://schemas.openxmlformats.org/officeDocument/2006/relationships/image" Target="media/image362.gif"/><Relationship Id="rId230" Type="http://schemas.openxmlformats.org/officeDocument/2006/relationships/image" Target="media/image187.gif"/><Relationship Id="rId251" Type="http://schemas.openxmlformats.org/officeDocument/2006/relationships/image" Target="media/image208.gif"/><Relationship Id="rId25" Type="http://schemas.openxmlformats.org/officeDocument/2006/relationships/image" Target="media/image21.wmf"/><Relationship Id="rId46" Type="http://schemas.openxmlformats.org/officeDocument/2006/relationships/image" Target="media/image40.jpeg"/><Relationship Id="rId67" Type="http://schemas.openxmlformats.org/officeDocument/2006/relationships/oleObject" Target="embeddings/oleObject6.bin"/><Relationship Id="rId272" Type="http://schemas.openxmlformats.org/officeDocument/2006/relationships/image" Target="media/image229.gif"/><Relationship Id="rId293" Type="http://schemas.openxmlformats.org/officeDocument/2006/relationships/image" Target="media/image250.gif"/><Relationship Id="rId307" Type="http://schemas.openxmlformats.org/officeDocument/2006/relationships/image" Target="media/image264.gif"/><Relationship Id="rId328" Type="http://schemas.openxmlformats.org/officeDocument/2006/relationships/image" Target="media/image285.gif"/><Relationship Id="rId349" Type="http://schemas.openxmlformats.org/officeDocument/2006/relationships/image" Target="media/image306.gif"/><Relationship Id="rId88" Type="http://schemas.openxmlformats.org/officeDocument/2006/relationships/image" Target="media/image76.jpeg"/><Relationship Id="rId111" Type="http://schemas.openxmlformats.org/officeDocument/2006/relationships/image" Target="media/image97.jpeg"/><Relationship Id="rId132" Type="http://schemas.openxmlformats.org/officeDocument/2006/relationships/image" Target="media/image118.jpeg"/><Relationship Id="rId153" Type="http://schemas.openxmlformats.org/officeDocument/2006/relationships/image" Target="media/image134.gif"/><Relationship Id="rId174" Type="http://schemas.openxmlformats.org/officeDocument/2006/relationships/oleObject" Target="embeddings/oleObject24.bin"/><Relationship Id="rId195" Type="http://schemas.openxmlformats.org/officeDocument/2006/relationships/image" Target="media/image157.wmf"/><Relationship Id="rId209" Type="http://schemas.openxmlformats.org/officeDocument/2006/relationships/image" Target="media/image166.gif"/><Relationship Id="rId360" Type="http://schemas.openxmlformats.org/officeDocument/2006/relationships/image" Target="media/image317.gif"/><Relationship Id="rId381" Type="http://schemas.openxmlformats.org/officeDocument/2006/relationships/image" Target="media/image338.gif"/><Relationship Id="rId220" Type="http://schemas.openxmlformats.org/officeDocument/2006/relationships/image" Target="media/image177.gif"/><Relationship Id="rId241" Type="http://schemas.openxmlformats.org/officeDocument/2006/relationships/image" Target="media/image198.gif"/><Relationship Id="rId15" Type="http://schemas.openxmlformats.org/officeDocument/2006/relationships/image" Target="media/image11.jpeg"/><Relationship Id="rId36" Type="http://schemas.openxmlformats.org/officeDocument/2006/relationships/image" Target="media/image30.jpeg"/><Relationship Id="rId57" Type="http://schemas.openxmlformats.org/officeDocument/2006/relationships/image" Target="media/image51.jpeg"/><Relationship Id="rId262" Type="http://schemas.openxmlformats.org/officeDocument/2006/relationships/image" Target="media/image219.gif"/><Relationship Id="rId283" Type="http://schemas.openxmlformats.org/officeDocument/2006/relationships/image" Target="media/image240.gif"/><Relationship Id="rId318" Type="http://schemas.openxmlformats.org/officeDocument/2006/relationships/image" Target="media/image275.gif"/><Relationship Id="rId339" Type="http://schemas.openxmlformats.org/officeDocument/2006/relationships/image" Target="media/image296.gif"/><Relationship Id="rId78" Type="http://schemas.openxmlformats.org/officeDocument/2006/relationships/image" Target="media/image66.jpeg"/><Relationship Id="rId99" Type="http://schemas.openxmlformats.org/officeDocument/2006/relationships/image" Target="media/image85.jpeg"/><Relationship Id="rId101" Type="http://schemas.openxmlformats.org/officeDocument/2006/relationships/image" Target="media/image87.jpeg"/><Relationship Id="rId122" Type="http://schemas.openxmlformats.org/officeDocument/2006/relationships/image" Target="media/image108.jpeg"/><Relationship Id="rId143" Type="http://schemas.openxmlformats.org/officeDocument/2006/relationships/oleObject" Target="embeddings/oleObject11.bin"/><Relationship Id="rId164" Type="http://schemas.openxmlformats.org/officeDocument/2006/relationships/oleObject" Target="embeddings/oleObject19.bin"/><Relationship Id="rId185" Type="http://schemas.openxmlformats.org/officeDocument/2006/relationships/image" Target="media/image152.wmf"/><Relationship Id="rId350" Type="http://schemas.openxmlformats.org/officeDocument/2006/relationships/image" Target="media/image307.gif"/><Relationship Id="rId371" Type="http://schemas.openxmlformats.org/officeDocument/2006/relationships/image" Target="media/image328.gif"/><Relationship Id="rId406" Type="http://schemas.openxmlformats.org/officeDocument/2006/relationships/image" Target="media/image363.gif"/><Relationship Id="rId9" Type="http://schemas.openxmlformats.org/officeDocument/2006/relationships/image" Target="media/image5.jpeg"/><Relationship Id="rId210" Type="http://schemas.openxmlformats.org/officeDocument/2006/relationships/image" Target="media/image167.gif"/><Relationship Id="rId392" Type="http://schemas.openxmlformats.org/officeDocument/2006/relationships/image" Target="media/image349.gif"/><Relationship Id="rId26" Type="http://schemas.openxmlformats.org/officeDocument/2006/relationships/oleObject" Target="embeddings/oleObject1.bin"/><Relationship Id="rId231" Type="http://schemas.openxmlformats.org/officeDocument/2006/relationships/image" Target="media/image188.gif"/><Relationship Id="rId252" Type="http://schemas.openxmlformats.org/officeDocument/2006/relationships/image" Target="media/image209.gif"/><Relationship Id="rId273" Type="http://schemas.openxmlformats.org/officeDocument/2006/relationships/image" Target="media/image230.gif"/><Relationship Id="rId294" Type="http://schemas.openxmlformats.org/officeDocument/2006/relationships/image" Target="media/image251.gif"/><Relationship Id="rId308" Type="http://schemas.openxmlformats.org/officeDocument/2006/relationships/image" Target="media/image265.gif"/><Relationship Id="rId329" Type="http://schemas.openxmlformats.org/officeDocument/2006/relationships/image" Target="media/image286.gif"/><Relationship Id="rId47" Type="http://schemas.openxmlformats.org/officeDocument/2006/relationships/image" Target="media/image41.jpeg"/><Relationship Id="rId68" Type="http://schemas.openxmlformats.org/officeDocument/2006/relationships/image" Target="media/image58.wmf"/><Relationship Id="rId89" Type="http://schemas.openxmlformats.org/officeDocument/2006/relationships/image" Target="media/image77.jpeg"/><Relationship Id="rId112" Type="http://schemas.openxmlformats.org/officeDocument/2006/relationships/image" Target="media/image98.jpeg"/><Relationship Id="rId133" Type="http://schemas.openxmlformats.org/officeDocument/2006/relationships/image" Target="media/image119.jpeg"/><Relationship Id="rId154" Type="http://schemas.openxmlformats.org/officeDocument/2006/relationships/image" Target="media/image135.wmf"/><Relationship Id="rId175" Type="http://schemas.openxmlformats.org/officeDocument/2006/relationships/image" Target="media/image147.wmf"/><Relationship Id="rId340" Type="http://schemas.openxmlformats.org/officeDocument/2006/relationships/image" Target="media/image297.gif"/><Relationship Id="rId361" Type="http://schemas.openxmlformats.org/officeDocument/2006/relationships/image" Target="media/image318.gif"/><Relationship Id="rId196" Type="http://schemas.openxmlformats.org/officeDocument/2006/relationships/oleObject" Target="embeddings/oleObject35.bin"/><Relationship Id="rId200" Type="http://schemas.openxmlformats.org/officeDocument/2006/relationships/oleObject" Target="embeddings/oleObject37.bin"/><Relationship Id="rId382" Type="http://schemas.openxmlformats.org/officeDocument/2006/relationships/image" Target="media/image339.gif"/><Relationship Id="rId16" Type="http://schemas.openxmlformats.org/officeDocument/2006/relationships/image" Target="media/image12.jpeg"/><Relationship Id="rId221" Type="http://schemas.openxmlformats.org/officeDocument/2006/relationships/image" Target="media/image178.gif"/><Relationship Id="rId242" Type="http://schemas.openxmlformats.org/officeDocument/2006/relationships/image" Target="media/image199.gif"/><Relationship Id="rId263" Type="http://schemas.openxmlformats.org/officeDocument/2006/relationships/image" Target="media/image220.gif"/><Relationship Id="rId284" Type="http://schemas.openxmlformats.org/officeDocument/2006/relationships/image" Target="media/image241.gif"/><Relationship Id="rId319" Type="http://schemas.openxmlformats.org/officeDocument/2006/relationships/image" Target="media/image276.gif"/><Relationship Id="rId37" Type="http://schemas.openxmlformats.org/officeDocument/2006/relationships/image" Target="media/image31.jpeg"/><Relationship Id="rId58" Type="http://schemas.openxmlformats.org/officeDocument/2006/relationships/image" Target="media/image52.jpeg"/><Relationship Id="rId79" Type="http://schemas.openxmlformats.org/officeDocument/2006/relationships/image" Target="media/image67.jpeg"/><Relationship Id="rId102" Type="http://schemas.openxmlformats.org/officeDocument/2006/relationships/image" Target="media/image88.wmf"/><Relationship Id="rId123" Type="http://schemas.openxmlformats.org/officeDocument/2006/relationships/image" Target="media/image109.jpeg"/><Relationship Id="rId144" Type="http://schemas.openxmlformats.org/officeDocument/2006/relationships/image" Target="media/image129.wmf"/><Relationship Id="rId330" Type="http://schemas.openxmlformats.org/officeDocument/2006/relationships/image" Target="media/image287.gif"/><Relationship Id="rId90" Type="http://schemas.openxmlformats.org/officeDocument/2006/relationships/image" Target="media/image78.jpeg"/><Relationship Id="rId165" Type="http://schemas.openxmlformats.org/officeDocument/2006/relationships/image" Target="media/image142.wmf"/><Relationship Id="rId186" Type="http://schemas.openxmlformats.org/officeDocument/2006/relationships/oleObject" Target="embeddings/oleObject30.bin"/><Relationship Id="rId351" Type="http://schemas.openxmlformats.org/officeDocument/2006/relationships/image" Target="media/image308.gif"/><Relationship Id="rId372" Type="http://schemas.openxmlformats.org/officeDocument/2006/relationships/image" Target="media/image329.gif"/><Relationship Id="rId393" Type="http://schemas.openxmlformats.org/officeDocument/2006/relationships/image" Target="media/image350.gif"/><Relationship Id="rId407" Type="http://schemas.openxmlformats.org/officeDocument/2006/relationships/image" Target="media/image364.gif"/><Relationship Id="rId211" Type="http://schemas.openxmlformats.org/officeDocument/2006/relationships/image" Target="media/image168.gif"/><Relationship Id="rId232" Type="http://schemas.openxmlformats.org/officeDocument/2006/relationships/image" Target="media/image189.gif"/><Relationship Id="rId253" Type="http://schemas.openxmlformats.org/officeDocument/2006/relationships/image" Target="media/image210.gif"/><Relationship Id="rId274" Type="http://schemas.openxmlformats.org/officeDocument/2006/relationships/image" Target="media/image231.gif"/><Relationship Id="rId295" Type="http://schemas.openxmlformats.org/officeDocument/2006/relationships/image" Target="media/image252.gif"/><Relationship Id="rId309" Type="http://schemas.openxmlformats.org/officeDocument/2006/relationships/image" Target="media/image266.gif"/><Relationship Id="rId27" Type="http://schemas.openxmlformats.org/officeDocument/2006/relationships/image" Target="media/image22.wmf"/><Relationship Id="rId48" Type="http://schemas.openxmlformats.org/officeDocument/2006/relationships/image" Target="media/image42.jpeg"/><Relationship Id="rId69" Type="http://schemas.openxmlformats.org/officeDocument/2006/relationships/oleObject" Target="embeddings/oleObject7.bin"/><Relationship Id="rId113" Type="http://schemas.openxmlformats.org/officeDocument/2006/relationships/image" Target="media/image99.jpeg"/><Relationship Id="rId134" Type="http://schemas.openxmlformats.org/officeDocument/2006/relationships/image" Target="media/image120.wmf"/><Relationship Id="rId320" Type="http://schemas.openxmlformats.org/officeDocument/2006/relationships/image" Target="media/image277.gif"/><Relationship Id="rId80" Type="http://schemas.openxmlformats.org/officeDocument/2006/relationships/image" Target="media/image68.jpeg"/><Relationship Id="rId155" Type="http://schemas.openxmlformats.org/officeDocument/2006/relationships/image" Target="media/image136.wmf"/><Relationship Id="rId176" Type="http://schemas.openxmlformats.org/officeDocument/2006/relationships/oleObject" Target="embeddings/oleObject25.bin"/><Relationship Id="rId197" Type="http://schemas.openxmlformats.org/officeDocument/2006/relationships/image" Target="media/image158.wmf"/><Relationship Id="rId341" Type="http://schemas.openxmlformats.org/officeDocument/2006/relationships/image" Target="media/image298.gif"/><Relationship Id="rId362" Type="http://schemas.openxmlformats.org/officeDocument/2006/relationships/image" Target="media/image319.gif"/><Relationship Id="rId383" Type="http://schemas.openxmlformats.org/officeDocument/2006/relationships/image" Target="media/image340.gif"/><Relationship Id="rId201" Type="http://schemas.openxmlformats.org/officeDocument/2006/relationships/image" Target="media/image160.wmf"/><Relationship Id="rId222" Type="http://schemas.openxmlformats.org/officeDocument/2006/relationships/image" Target="media/image179.gif"/><Relationship Id="rId243" Type="http://schemas.openxmlformats.org/officeDocument/2006/relationships/image" Target="media/image200.gif"/><Relationship Id="rId264" Type="http://schemas.openxmlformats.org/officeDocument/2006/relationships/image" Target="media/image221.gif"/><Relationship Id="rId285" Type="http://schemas.openxmlformats.org/officeDocument/2006/relationships/image" Target="media/image242.gif"/><Relationship Id="rId17" Type="http://schemas.openxmlformats.org/officeDocument/2006/relationships/image" Target="media/image13.jpeg"/><Relationship Id="rId38" Type="http://schemas.openxmlformats.org/officeDocument/2006/relationships/image" Target="media/image32.jpeg"/><Relationship Id="rId59" Type="http://schemas.openxmlformats.org/officeDocument/2006/relationships/image" Target="media/image53.jpeg"/><Relationship Id="rId103" Type="http://schemas.openxmlformats.org/officeDocument/2006/relationships/image" Target="media/image89.jpeg"/><Relationship Id="rId124" Type="http://schemas.openxmlformats.org/officeDocument/2006/relationships/image" Target="media/image110.jpeg"/><Relationship Id="rId310" Type="http://schemas.openxmlformats.org/officeDocument/2006/relationships/image" Target="media/image267.gif"/><Relationship Id="rId70" Type="http://schemas.openxmlformats.org/officeDocument/2006/relationships/image" Target="media/image59.wmf"/><Relationship Id="rId91" Type="http://schemas.openxmlformats.org/officeDocument/2006/relationships/image" Target="media/image79.jpeg"/><Relationship Id="rId145" Type="http://schemas.openxmlformats.org/officeDocument/2006/relationships/oleObject" Target="embeddings/oleObject12.bin"/><Relationship Id="rId166" Type="http://schemas.openxmlformats.org/officeDocument/2006/relationships/oleObject" Target="embeddings/oleObject20.bin"/><Relationship Id="rId187" Type="http://schemas.openxmlformats.org/officeDocument/2006/relationships/image" Target="media/image153.wmf"/><Relationship Id="rId331" Type="http://schemas.openxmlformats.org/officeDocument/2006/relationships/image" Target="media/image288.gif"/><Relationship Id="rId352" Type="http://schemas.openxmlformats.org/officeDocument/2006/relationships/image" Target="media/image309.gif"/><Relationship Id="rId373" Type="http://schemas.openxmlformats.org/officeDocument/2006/relationships/image" Target="media/image330.gif"/><Relationship Id="rId394" Type="http://schemas.openxmlformats.org/officeDocument/2006/relationships/image" Target="media/image351.gif"/><Relationship Id="rId408" Type="http://schemas.openxmlformats.org/officeDocument/2006/relationships/image" Target="media/image365.gif"/><Relationship Id="rId1" Type="http://schemas.openxmlformats.org/officeDocument/2006/relationships/customXml" Target="../customXml/item1.xml"/><Relationship Id="rId212" Type="http://schemas.openxmlformats.org/officeDocument/2006/relationships/image" Target="media/image169.gif"/><Relationship Id="rId233" Type="http://schemas.openxmlformats.org/officeDocument/2006/relationships/image" Target="media/image190.gif"/><Relationship Id="rId254" Type="http://schemas.openxmlformats.org/officeDocument/2006/relationships/image" Target="media/image211.gif"/><Relationship Id="rId28" Type="http://schemas.openxmlformats.org/officeDocument/2006/relationships/oleObject" Target="embeddings/oleObject2.bin"/><Relationship Id="rId49" Type="http://schemas.openxmlformats.org/officeDocument/2006/relationships/image" Target="media/image43.jpeg"/><Relationship Id="rId114" Type="http://schemas.openxmlformats.org/officeDocument/2006/relationships/image" Target="media/image100.jpeg"/><Relationship Id="rId275" Type="http://schemas.openxmlformats.org/officeDocument/2006/relationships/image" Target="media/image232.gif"/><Relationship Id="rId296" Type="http://schemas.openxmlformats.org/officeDocument/2006/relationships/image" Target="media/image253.gif"/><Relationship Id="rId300" Type="http://schemas.openxmlformats.org/officeDocument/2006/relationships/image" Target="media/image257.gif"/><Relationship Id="rId482" Type="http://schemas.microsoft.com/office/2007/relationships/stylesWithEffects" Target="stylesWithEffects.xml"/><Relationship Id="rId60" Type="http://schemas.openxmlformats.org/officeDocument/2006/relationships/image" Target="media/image54.wmf"/><Relationship Id="rId81" Type="http://schemas.openxmlformats.org/officeDocument/2006/relationships/image" Target="media/image69.jpeg"/><Relationship Id="rId135" Type="http://schemas.openxmlformats.org/officeDocument/2006/relationships/image" Target="media/image121.png"/><Relationship Id="rId156" Type="http://schemas.openxmlformats.org/officeDocument/2006/relationships/image" Target="media/image137.png"/><Relationship Id="rId177" Type="http://schemas.openxmlformats.org/officeDocument/2006/relationships/image" Target="media/image148.wmf"/><Relationship Id="rId198" Type="http://schemas.openxmlformats.org/officeDocument/2006/relationships/oleObject" Target="embeddings/oleObject36.bin"/><Relationship Id="rId321" Type="http://schemas.openxmlformats.org/officeDocument/2006/relationships/image" Target="media/image278.gif"/><Relationship Id="rId342" Type="http://schemas.openxmlformats.org/officeDocument/2006/relationships/image" Target="media/image299.gif"/><Relationship Id="rId363" Type="http://schemas.openxmlformats.org/officeDocument/2006/relationships/image" Target="media/image320.gif"/><Relationship Id="rId384" Type="http://schemas.openxmlformats.org/officeDocument/2006/relationships/image" Target="media/image341.gif"/><Relationship Id="rId202" Type="http://schemas.openxmlformats.org/officeDocument/2006/relationships/oleObject" Target="embeddings/oleObject38.bin"/><Relationship Id="rId223" Type="http://schemas.openxmlformats.org/officeDocument/2006/relationships/image" Target="media/image180.gif"/><Relationship Id="rId244" Type="http://schemas.openxmlformats.org/officeDocument/2006/relationships/image" Target="media/image201.gif"/><Relationship Id="rId18" Type="http://schemas.openxmlformats.org/officeDocument/2006/relationships/image" Target="media/image14.jpeg"/><Relationship Id="rId39" Type="http://schemas.openxmlformats.org/officeDocument/2006/relationships/image" Target="media/image33.jpeg"/><Relationship Id="rId265" Type="http://schemas.openxmlformats.org/officeDocument/2006/relationships/image" Target="media/image222.gif"/><Relationship Id="rId286" Type="http://schemas.openxmlformats.org/officeDocument/2006/relationships/image" Target="media/image243.gif"/><Relationship Id="rId50" Type="http://schemas.openxmlformats.org/officeDocument/2006/relationships/image" Target="media/image44.jpeg"/><Relationship Id="rId104" Type="http://schemas.openxmlformats.org/officeDocument/2006/relationships/image" Target="media/image90.jpeg"/><Relationship Id="rId125" Type="http://schemas.openxmlformats.org/officeDocument/2006/relationships/image" Target="media/image111.jpeg"/><Relationship Id="rId146" Type="http://schemas.openxmlformats.org/officeDocument/2006/relationships/image" Target="media/image130.wmf"/><Relationship Id="rId167" Type="http://schemas.openxmlformats.org/officeDocument/2006/relationships/image" Target="media/image143.wmf"/><Relationship Id="rId188" Type="http://schemas.openxmlformats.org/officeDocument/2006/relationships/oleObject" Target="embeddings/oleObject31.bin"/><Relationship Id="rId311" Type="http://schemas.openxmlformats.org/officeDocument/2006/relationships/image" Target="media/image268.gif"/><Relationship Id="rId332" Type="http://schemas.openxmlformats.org/officeDocument/2006/relationships/image" Target="media/image289.gif"/><Relationship Id="rId353" Type="http://schemas.openxmlformats.org/officeDocument/2006/relationships/image" Target="media/image310.gif"/><Relationship Id="rId374" Type="http://schemas.openxmlformats.org/officeDocument/2006/relationships/image" Target="media/image331.gif"/><Relationship Id="rId395" Type="http://schemas.openxmlformats.org/officeDocument/2006/relationships/image" Target="media/image352.gif"/><Relationship Id="rId409" Type="http://schemas.openxmlformats.org/officeDocument/2006/relationships/image" Target="media/image366.gif"/><Relationship Id="rId71" Type="http://schemas.openxmlformats.org/officeDocument/2006/relationships/oleObject" Target="embeddings/oleObject8.bin"/><Relationship Id="rId92" Type="http://schemas.openxmlformats.org/officeDocument/2006/relationships/image" Target="media/image80.wmf"/><Relationship Id="rId213" Type="http://schemas.openxmlformats.org/officeDocument/2006/relationships/image" Target="media/image170.gif"/><Relationship Id="rId234" Type="http://schemas.openxmlformats.org/officeDocument/2006/relationships/image" Target="media/image191.gif"/><Relationship Id="rId2" Type="http://schemas.openxmlformats.org/officeDocument/2006/relationships/numbering" Target="numbering.xml"/><Relationship Id="rId29" Type="http://schemas.openxmlformats.org/officeDocument/2006/relationships/image" Target="media/image23.jpeg"/><Relationship Id="rId255" Type="http://schemas.openxmlformats.org/officeDocument/2006/relationships/image" Target="media/image212.gif"/><Relationship Id="rId276" Type="http://schemas.openxmlformats.org/officeDocument/2006/relationships/image" Target="media/image233.gif"/><Relationship Id="rId297" Type="http://schemas.openxmlformats.org/officeDocument/2006/relationships/image" Target="media/image254.gif"/><Relationship Id="rId40" Type="http://schemas.openxmlformats.org/officeDocument/2006/relationships/image" Target="media/image34.jpeg"/><Relationship Id="rId115" Type="http://schemas.openxmlformats.org/officeDocument/2006/relationships/image" Target="media/image101.jpeg"/><Relationship Id="rId136" Type="http://schemas.openxmlformats.org/officeDocument/2006/relationships/image" Target="media/image122.png"/><Relationship Id="rId157" Type="http://schemas.openxmlformats.org/officeDocument/2006/relationships/image" Target="media/image138.wmf"/><Relationship Id="rId178" Type="http://schemas.openxmlformats.org/officeDocument/2006/relationships/oleObject" Target="embeddings/oleObject26.bin"/><Relationship Id="rId301" Type="http://schemas.openxmlformats.org/officeDocument/2006/relationships/image" Target="media/image258.gif"/><Relationship Id="rId322" Type="http://schemas.openxmlformats.org/officeDocument/2006/relationships/image" Target="media/image279.gif"/><Relationship Id="rId343" Type="http://schemas.openxmlformats.org/officeDocument/2006/relationships/image" Target="media/image300.gif"/><Relationship Id="rId364" Type="http://schemas.openxmlformats.org/officeDocument/2006/relationships/image" Target="media/image321.gif"/><Relationship Id="rId61" Type="http://schemas.openxmlformats.org/officeDocument/2006/relationships/oleObject" Target="embeddings/oleObject3.bin"/><Relationship Id="rId82" Type="http://schemas.openxmlformats.org/officeDocument/2006/relationships/image" Target="media/image70.jpeg"/><Relationship Id="rId199" Type="http://schemas.openxmlformats.org/officeDocument/2006/relationships/image" Target="media/image159.wmf"/><Relationship Id="rId203" Type="http://schemas.openxmlformats.org/officeDocument/2006/relationships/image" Target="media/image161.wmf"/><Relationship Id="rId385" Type="http://schemas.openxmlformats.org/officeDocument/2006/relationships/image" Target="media/image342.gif"/><Relationship Id="rId19" Type="http://schemas.openxmlformats.org/officeDocument/2006/relationships/image" Target="media/image15.jpeg"/><Relationship Id="rId224" Type="http://schemas.openxmlformats.org/officeDocument/2006/relationships/image" Target="media/image181.gif"/><Relationship Id="rId245" Type="http://schemas.openxmlformats.org/officeDocument/2006/relationships/image" Target="media/image202.gif"/><Relationship Id="rId266" Type="http://schemas.openxmlformats.org/officeDocument/2006/relationships/image" Target="media/image223.gif"/><Relationship Id="rId287" Type="http://schemas.openxmlformats.org/officeDocument/2006/relationships/image" Target="media/image244.gif"/><Relationship Id="rId410" Type="http://schemas.openxmlformats.org/officeDocument/2006/relationships/image" Target="media/image367.gif"/><Relationship Id="rId30" Type="http://schemas.openxmlformats.org/officeDocument/2006/relationships/image" Target="media/image24.jpeg"/><Relationship Id="rId105" Type="http://schemas.openxmlformats.org/officeDocument/2006/relationships/image" Target="media/image91.jpeg"/><Relationship Id="rId126" Type="http://schemas.openxmlformats.org/officeDocument/2006/relationships/image" Target="media/image112.jpeg"/><Relationship Id="rId147" Type="http://schemas.openxmlformats.org/officeDocument/2006/relationships/oleObject" Target="embeddings/oleObject13.bin"/><Relationship Id="rId168" Type="http://schemas.openxmlformats.org/officeDocument/2006/relationships/oleObject" Target="embeddings/oleObject21.bin"/><Relationship Id="rId312" Type="http://schemas.openxmlformats.org/officeDocument/2006/relationships/image" Target="media/image269.gif"/><Relationship Id="rId333" Type="http://schemas.openxmlformats.org/officeDocument/2006/relationships/image" Target="media/image290.gif"/><Relationship Id="rId354" Type="http://schemas.openxmlformats.org/officeDocument/2006/relationships/image" Target="media/image311.gif"/><Relationship Id="rId51" Type="http://schemas.openxmlformats.org/officeDocument/2006/relationships/image" Target="media/image45.jpeg"/><Relationship Id="rId72" Type="http://schemas.openxmlformats.org/officeDocument/2006/relationships/image" Target="media/image60.jpeg"/><Relationship Id="rId93" Type="http://schemas.openxmlformats.org/officeDocument/2006/relationships/oleObject" Target="embeddings/oleObject9.bin"/><Relationship Id="rId189" Type="http://schemas.openxmlformats.org/officeDocument/2006/relationships/image" Target="media/image154.wmf"/><Relationship Id="rId375" Type="http://schemas.openxmlformats.org/officeDocument/2006/relationships/image" Target="media/image332.gif"/><Relationship Id="rId396" Type="http://schemas.openxmlformats.org/officeDocument/2006/relationships/image" Target="media/image353.gif"/><Relationship Id="rId3" Type="http://schemas.openxmlformats.org/officeDocument/2006/relationships/styles" Target="styles.xml"/><Relationship Id="rId214" Type="http://schemas.openxmlformats.org/officeDocument/2006/relationships/image" Target="media/image171.gif"/><Relationship Id="rId235" Type="http://schemas.openxmlformats.org/officeDocument/2006/relationships/image" Target="media/image192.gif"/><Relationship Id="rId256" Type="http://schemas.openxmlformats.org/officeDocument/2006/relationships/image" Target="media/image213.gif"/><Relationship Id="rId277" Type="http://schemas.openxmlformats.org/officeDocument/2006/relationships/image" Target="media/image234.gif"/><Relationship Id="rId298" Type="http://schemas.openxmlformats.org/officeDocument/2006/relationships/image" Target="media/image255.gif"/><Relationship Id="rId400" Type="http://schemas.openxmlformats.org/officeDocument/2006/relationships/image" Target="media/image357.gif"/><Relationship Id="rId116" Type="http://schemas.openxmlformats.org/officeDocument/2006/relationships/image" Target="media/image102.jpeg"/><Relationship Id="rId137" Type="http://schemas.openxmlformats.org/officeDocument/2006/relationships/image" Target="media/image123.png"/><Relationship Id="rId158" Type="http://schemas.openxmlformats.org/officeDocument/2006/relationships/oleObject" Target="embeddings/oleObject16.bin"/><Relationship Id="rId302" Type="http://schemas.openxmlformats.org/officeDocument/2006/relationships/image" Target="media/image259.gif"/><Relationship Id="rId323" Type="http://schemas.openxmlformats.org/officeDocument/2006/relationships/image" Target="media/image280.gif"/><Relationship Id="rId344" Type="http://schemas.openxmlformats.org/officeDocument/2006/relationships/image" Target="media/image301.gif"/><Relationship Id="rId20" Type="http://schemas.openxmlformats.org/officeDocument/2006/relationships/image" Target="media/image16.jpeg"/><Relationship Id="rId41" Type="http://schemas.openxmlformats.org/officeDocument/2006/relationships/image" Target="media/image35.jpeg"/><Relationship Id="rId62" Type="http://schemas.openxmlformats.org/officeDocument/2006/relationships/image" Target="media/image55.wmf"/><Relationship Id="rId83" Type="http://schemas.openxmlformats.org/officeDocument/2006/relationships/image" Target="media/image71.jpeg"/><Relationship Id="rId179" Type="http://schemas.openxmlformats.org/officeDocument/2006/relationships/image" Target="media/image149.wmf"/><Relationship Id="rId365" Type="http://schemas.openxmlformats.org/officeDocument/2006/relationships/image" Target="media/image322.gif"/><Relationship Id="rId386" Type="http://schemas.openxmlformats.org/officeDocument/2006/relationships/image" Target="media/image343.gif"/><Relationship Id="rId190" Type="http://schemas.openxmlformats.org/officeDocument/2006/relationships/oleObject" Target="embeddings/oleObject32.bin"/><Relationship Id="rId204" Type="http://schemas.openxmlformats.org/officeDocument/2006/relationships/oleObject" Target="embeddings/oleObject39.bin"/><Relationship Id="rId225" Type="http://schemas.openxmlformats.org/officeDocument/2006/relationships/image" Target="media/image182.gif"/><Relationship Id="rId246" Type="http://schemas.openxmlformats.org/officeDocument/2006/relationships/image" Target="media/image203.gif"/><Relationship Id="rId267" Type="http://schemas.openxmlformats.org/officeDocument/2006/relationships/image" Target="media/image224.gif"/><Relationship Id="rId288" Type="http://schemas.openxmlformats.org/officeDocument/2006/relationships/image" Target="media/image245.gif"/><Relationship Id="rId411" Type="http://schemas.openxmlformats.org/officeDocument/2006/relationships/fontTable" Target="fontTable.xml"/><Relationship Id="rId106" Type="http://schemas.openxmlformats.org/officeDocument/2006/relationships/image" Target="media/image92.jpeg"/><Relationship Id="rId127" Type="http://schemas.openxmlformats.org/officeDocument/2006/relationships/image" Target="media/image113.jpeg"/><Relationship Id="rId313" Type="http://schemas.openxmlformats.org/officeDocument/2006/relationships/image" Target="media/image270.gif"/><Relationship Id="rId10" Type="http://schemas.openxmlformats.org/officeDocument/2006/relationships/image" Target="media/image6.wmf"/><Relationship Id="rId31" Type="http://schemas.openxmlformats.org/officeDocument/2006/relationships/image" Target="media/image25.jpeg"/><Relationship Id="rId52" Type="http://schemas.openxmlformats.org/officeDocument/2006/relationships/image" Target="media/image46.jpeg"/><Relationship Id="rId73" Type="http://schemas.openxmlformats.org/officeDocument/2006/relationships/image" Target="media/image61.jpeg"/><Relationship Id="rId94" Type="http://schemas.openxmlformats.org/officeDocument/2006/relationships/image" Target="media/image81.wmf"/><Relationship Id="rId148" Type="http://schemas.openxmlformats.org/officeDocument/2006/relationships/image" Target="media/image131.wmf"/><Relationship Id="rId169" Type="http://schemas.openxmlformats.org/officeDocument/2006/relationships/image" Target="media/image144.wmf"/><Relationship Id="rId334" Type="http://schemas.openxmlformats.org/officeDocument/2006/relationships/image" Target="media/image291.gif"/><Relationship Id="rId355" Type="http://schemas.openxmlformats.org/officeDocument/2006/relationships/image" Target="media/image312.gif"/><Relationship Id="rId376" Type="http://schemas.openxmlformats.org/officeDocument/2006/relationships/image" Target="media/image333.gif"/><Relationship Id="rId397" Type="http://schemas.openxmlformats.org/officeDocument/2006/relationships/image" Target="media/image354.gif"/><Relationship Id="rId4" Type="http://schemas.openxmlformats.org/officeDocument/2006/relationships/settings" Target="settings.xml"/><Relationship Id="rId180" Type="http://schemas.openxmlformats.org/officeDocument/2006/relationships/oleObject" Target="embeddings/oleObject27.bin"/><Relationship Id="rId215" Type="http://schemas.openxmlformats.org/officeDocument/2006/relationships/image" Target="media/image172.gif"/><Relationship Id="rId236" Type="http://schemas.openxmlformats.org/officeDocument/2006/relationships/image" Target="media/image193.gif"/><Relationship Id="rId257" Type="http://schemas.openxmlformats.org/officeDocument/2006/relationships/image" Target="media/image214.gif"/><Relationship Id="rId278" Type="http://schemas.openxmlformats.org/officeDocument/2006/relationships/image" Target="media/image235.gif"/><Relationship Id="rId401" Type="http://schemas.openxmlformats.org/officeDocument/2006/relationships/image" Target="media/image358.gif"/><Relationship Id="rId303" Type="http://schemas.openxmlformats.org/officeDocument/2006/relationships/image" Target="media/image260.gif"/><Relationship Id="rId42" Type="http://schemas.openxmlformats.org/officeDocument/2006/relationships/image" Target="media/image36.jpeg"/><Relationship Id="rId84" Type="http://schemas.openxmlformats.org/officeDocument/2006/relationships/image" Target="media/image72.jpeg"/><Relationship Id="rId138" Type="http://schemas.openxmlformats.org/officeDocument/2006/relationships/image" Target="media/image124.png"/><Relationship Id="rId345" Type="http://schemas.openxmlformats.org/officeDocument/2006/relationships/image" Target="media/image302.gif"/><Relationship Id="rId387" Type="http://schemas.openxmlformats.org/officeDocument/2006/relationships/image" Target="media/image344.gif"/><Relationship Id="rId191" Type="http://schemas.openxmlformats.org/officeDocument/2006/relationships/image" Target="media/image155.wmf"/><Relationship Id="rId205" Type="http://schemas.openxmlformats.org/officeDocument/2006/relationships/image" Target="media/image162.gif"/><Relationship Id="rId247" Type="http://schemas.openxmlformats.org/officeDocument/2006/relationships/image" Target="media/image204.gif"/><Relationship Id="rId412" Type="http://schemas.openxmlformats.org/officeDocument/2006/relationships/theme" Target="theme/theme1.xml"/><Relationship Id="rId107" Type="http://schemas.openxmlformats.org/officeDocument/2006/relationships/image" Target="media/image93.jpeg"/><Relationship Id="rId289" Type="http://schemas.openxmlformats.org/officeDocument/2006/relationships/image" Target="media/image246.gif"/><Relationship Id="rId11" Type="http://schemas.openxmlformats.org/officeDocument/2006/relationships/image" Target="media/image7.jpeg"/><Relationship Id="rId53" Type="http://schemas.openxmlformats.org/officeDocument/2006/relationships/image" Target="media/image47.jpeg"/><Relationship Id="rId149" Type="http://schemas.openxmlformats.org/officeDocument/2006/relationships/oleObject" Target="embeddings/oleObject14.bin"/><Relationship Id="rId314" Type="http://schemas.openxmlformats.org/officeDocument/2006/relationships/image" Target="media/image271.gif"/><Relationship Id="rId356" Type="http://schemas.openxmlformats.org/officeDocument/2006/relationships/image" Target="media/image313.gif"/><Relationship Id="rId398" Type="http://schemas.openxmlformats.org/officeDocument/2006/relationships/image" Target="media/image355.gi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5F2643-C9D5-4FEB-8B42-F46D592BC1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95</Pages>
  <Words>15620</Words>
  <Characters>89034</Characters>
  <Application>Microsoft Office Word</Application>
  <DocSecurity>0</DocSecurity>
  <Lines>741</Lines>
  <Paragraphs>2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liya</dc:creator>
  <cp:lastModifiedBy>User</cp:lastModifiedBy>
  <cp:revision>9</cp:revision>
  <cp:lastPrinted>2017-05-17T14:45:00Z</cp:lastPrinted>
  <dcterms:created xsi:type="dcterms:W3CDTF">2016-12-09T08:27:00Z</dcterms:created>
  <dcterms:modified xsi:type="dcterms:W3CDTF">2017-05-17T15:09:00Z</dcterms:modified>
</cp:coreProperties>
</file>